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2808E1" w14:textId="77777777" w:rsidR="007F3A05" w:rsidRPr="007C7DDF" w:rsidRDefault="005A3BDD" w:rsidP="007C7DDF">
      <w:pPr>
        <w:spacing w:after="0" w:line="288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7C7DDF">
        <w:rPr>
          <w:rFonts w:ascii="Times New Roman" w:hAnsi="Times New Roman"/>
          <w:b/>
          <w:bCs/>
          <w:sz w:val="28"/>
          <w:szCs w:val="28"/>
        </w:rPr>
        <w:t xml:space="preserve">MA TRẬN ĐỀ KIỂM TRA GIỮA KÌ </w:t>
      </w:r>
    </w:p>
    <w:p w14:paraId="68DBFE67" w14:textId="4C1039C7" w:rsidR="005A3BDD" w:rsidRPr="007C7DDF" w:rsidRDefault="007F3A05" w:rsidP="007C7DDF">
      <w:pPr>
        <w:spacing w:after="0" w:line="288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7C7DDF">
        <w:rPr>
          <w:rFonts w:ascii="Times New Roman" w:hAnsi="Times New Roman"/>
          <w:b/>
          <w:bCs/>
          <w:sz w:val="28"/>
          <w:szCs w:val="28"/>
        </w:rPr>
        <w:t xml:space="preserve">MÔN </w:t>
      </w:r>
      <w:r w:rsidR="005A3BDD" w:rsidRPr="007C7DDF">
        <w:rPr>
          <w:rFonts w:ascii="Times New Roman" w:hAnsi="Times New Roman"/>
          <w:b/>
          <w:bCs/>
          <w:sz w:val="28"/>
          <w:szCs w:val="28"/>
        </w:rPr>
        <w:t xml:space="preserve">HÓA </w:t>
      </w:r>
      <w:r w:rsidRPr="007C7DDF">
        <w:rPr>
          <w:rFonts w:ascii="Times New Roman" w:hAnsi="Times New Roman"/>
          <w:b/>
          <w:bCs/>
          <w:sz w:val="28"/>
          <w:szCs w:val="28"/>
        </w:rPr>
        <w:t xml:space="preserve">HỌC </w:t>
      </w:r>
      <w:r w:rsidR="005A3BDD" w:rsidRPr="007C7DDF">
        <w:rPr>
          <w:rFonts w:ascii="Times New Roman" w:hAnsi="Times New Roman"/>
          <w:b/>
          <w:bCs/>
          <w:sz w:val="28"/>
          <w:szCs w:val="28"/>
        </w:rPr>
        <w:t>9</w:t>
      </w:r>
    </w:p>
    <w:tbl>
      <w:tblPr>
        <w:tblpPr w:leftFromText="180" w:rightFromText="180" w:vertAnchor="text" w:horzAnchor="margin" w:tblpXSpec="center" w:tblpY="674"/>
        <w:tblW w:w="11168" w:type="dxa"/>
        <w:tblLayout w:type="fixed"/>
        <w:tblLook w:val="01E0" w:firstRow="1" w:lastRow="1" w:firstColumn="1" w:lastColumn="1" w:noHBand="0" w:noVBand="0"/>
      </w:tblPr>
      <w:tblGrid>
        <w:gridCol w:w="1638"/>
        <w:gridCol w:w="1146"/>
        <w:gridCol w:w="108"/>
        <w:gridCol w:w="906"/>
        <w:gridCol w:w="1072"/>
        <w:gridCol w:w="8"/>
        <w:gridCol w:w="1080"/>
        <w:gridCol w:w="1040"/>
        <w:gridCol w:w="81"/>
        <w:gridCol w:w="9"/>
        <w:gridCol w:w="1103"/>
        <w:gridCol w:w="17"/>
        <w:gridCol w:w="916"/>
        <w:gridCol w:w="17"/>
        <w:gridCol w:w="136"/>
        <w:gridCol w:w="804"/>
        <w:gridCol w:w="17"/>
        <w:gridCol w:w="1046"/>
        <w:gridCol w:w="24"/>
      </w:tblGrid>
      <w:tr w:rsidR="00082875" w:rsidRPr="00082875" w14:paraId="358B34F3" w14:textId="77777777" w:rsidTr="00016A48">
        <w:trPr>
          <w:trHeight w:val="550"/>
        </w:trPr>
        <w:tc>
          <w:tcPr>
            <w:tcW w:w="16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81C547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NewRomanPS-BoldMT" w:hAnsi="Times New Roman"/>
                <w:b/>
                <w:sz w:val="28"/>
                <w:szCs w:val="28"/>
              </w:rPr>
            </w:pPr>
            <w:r w:rsidRPr="00082875">
              <w:rPr>
                <w:rFonts w:ascii="Times New Roman" w:eastAsia="TimesNewRomanPS-BoldMT" w:hAnsi="Times New Roman"/>
                <w:b/>
                <w:sz w:val="28"/>
                <w:szCs w:val="28"/>
              </w:rPr>
              <w:t xml:space="preserve">Tên Chủ đề </w:t>
            </w:r>
          </w:p>
          <w:p w14:paraId="0D79D2B1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NewRomanPS-BoldMT" w:hAnsi="Times New Roman"/>
                <w:b/>
                <w:i/>
                <w:sz w:val="28"/>
                <w:szCs w:val="28"/>
              </w:rPr>
            </w:pPr>
            <w:r w:rsidRPr="00082875">
              <w:rPr>
                <w:rFonts w:ascii="Times New Roman" w:eastAsia="TimesNewRomanPS-BoldMT" w:hAnsi="Times New Roman"/>
                <w:sz w:val="28"/>
                <w:szCs w:val="28"/>
              </w:rPr>
              <w:t>(nội dung, chương…)</w:t>
            </w:r>
          </w:p>
        </w:tc>
        <w:tc>
          <w:tcPr>
            <w:tcW w:w="21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9495FD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NewRomanPS-BoldMT" w:hAnsi="Times New Roman"/>
                <w:b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NewRomanPS-BoldMT" w:hAnsi="Times New Roman"/>
                <w:b/>
                <w:sz w:val="28"/>
                <w:szCs w:val="28"/>
                <w:lang w:val="nl-NL"/>
              </w:rPr>
              <w:t>Nhận biết</w:t>
            </w:r>
          </w:p>
        </w:tc>
        <w:tc>
          <w:tcPr>
            <w:tcW w:w="21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4AC70B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NewRomanPS-BoldMT" w:hAnsi="Times New Roman"/>
                <w:b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NewRomanPS-BoldMT" w:hAnsi="Times New Roman"/>
                <w:b/>
                <w:sz w:val="28"/>
                <w:szCs w:val="28"/>
                <w:lang w:val="nl-NL"/>
              </w:rPr>
              <w:t>Thông hiểu</w:t>
            </w:r>
          </w:p>
        </w:tc>
        <w:tc>
          <w:tcPr>
            <w:tcW w:w="223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C2AEB3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NewRomanPS-BoldMT" w:hAnsi="Times New Roman"/>
                <w:b/>
                <w:sz w:val="28"/>
                <w:szCs w:val="28"/>
                <w:lang w:val="nl-NL"/>
              </w:rPr>
              <w:t>Vận dụng</w:t>
            </w:r>
          </w:p>
        </w:tc>
        <w:tc>
          <w:tcPr>
            <w:tcW w:w="189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B4E5F9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NewRomanPS-BoldMT" w:hAnsi="Times New Roman"/>
                <w:b/>
                <w:sz w:val="28"/>
                <w:szCs w:val="28"/>
                <w:lang w:val="nl-NL"/>
              </w:rPr>
              <w:t xml:space="preserve">Vận dụng cao </w:t>
            </w:r>
          </w:p>
        </w:tc>
        <w:tc>
          <w:tcPr>
            <w:tcW w:w="10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E7894E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Cộng</w:t>
            </w:r>
          </w:p>
        </w:tc>
      </w:tr>
      <w:tr w:rsidR="00082875" w:rsidRPr="00082875" w14:paraId="6988F62D" w14:textId="77777777" w:rsidTr="00016A48">
        <w:tc>
          <w:tcPr>
            <w:tcW w:w="16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7B3049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NewRomanPS-BoldMT" w:hAnsi="Times New Roman"/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12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F82A79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NewRomanPS-BoldMT" w:hAnsi="Times New Roman"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NewRomanPS-BoldMT" w:hAnsi="Times New Roman"/>
                <w:sz w:val="28"/>
                <w:szCs w:val="28"/>
                <w:lang w:val="nl-NL"/>
              </w:rPr>
              <w:t>TNKQ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824884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NewRomanPS-BoldMT" w:hAnsi="Times New Roman"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NewRomanPS-BoldMT" w:hAnsi="Times New Roman"/>
                <w:sz w:val="28"/>
                <w:szCs w:val="28"/>
                <w:lang w:val="nl-NL"/>
              </w:rPr>
              <w:t>TL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249A4B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NewRomanPS-BoldMT" w:hAnsi="Times New Roman"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NewRomanPS-BoldMT" w:hAnsi="Times New Roman"/>
                <w:sz w:val="28"/>
                <w:szCs w:val="28"/>
                <w:lang w:val="nl-NL"/>
              </w:rPr>
              <w:t>TNKQ</w:t>
            </w:r>
          </w:p>
        </w:tc>
        <w:tc>
          <w:tcPr>
            <w:tcW w:w="10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3FD468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NewRomanPS-BoldMT" w:hAnsi="Times New Roman"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NewRomanPS-BoldMT" w:hAnsi="Times New Roman"/>
                <w:sz w:val="28"/>
                <w:szCs w:val="28"/>
                <w:lang w:val="nl-NL"/>
              </w:rPr>
              <w:t>TL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C49D94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NewRomanPS-BoldMT" w:hAnsi="Times New Roman"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NewRomanPS-BoldMT" w:hAnsi="Times New Roman"/>
                <w:sz w:val="28"/>
                <w:szCs w:val="28"/>
                <w:lang w:val="nl-NL"/>
              </w:rPr>
              <w:t>TNKQ</w:t>
            </w:r>
          </w:p>
        </w:tc>
        <w:tc>
          <w:tcPr>
            <w:tcW w:w="11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DE2415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NewRomanPS-BoldMT" w:hAnsi="Times New Roman"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NewRomanPS-BoldMT" w:hAnsi="Times New Roman"/>
                <w:sz w:val="28"/>
                <w:szCs w:val="28"/>
                <w:lang w:val="nl-NL"/>
              </w:rPr>
              <w:t>TL</w:t>
            </w:r>
          </w:p>
        </w:tc>
        <w:tc>
          <w:tcPr>
            <w:tcW w:w="108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1B3A5B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NewRomanPS-BoldMT" w:hAnsi="Times New Roman"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NewRomanPS-BoldMT" w:hAnsi="Times New Roman"/>
                <w:sz w:val="28"/>
                <w:szCs w:val="28"/>
                <w:lang w:val="nl-NL"/>
              </w:rPr>
              <w:t>TNKQ</w:t>
            </w:r>
          </w:p>
        </w:tc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9A9125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NewRomanPS-BoldMT" w:hAnsi="Times New Roman"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NewRomanPS-BoldMT" w:hAnsi="Times New Roman"/>
                <w:sz w:val="28"/>
                <w:szCs w:val="28"/>
                <w:lang w:val="nl-NL"/>
              </w:rPr>
              <w:t>TL</w:t>
            </w:r>
          </w:p>
        </w:tc>
        <w:tc>
          <w:tcPr>
            <w:tcW w:w="10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BF1B59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NewRomanPS-BoldMT" w:hAnsi="Times New Roman"/>
                <w:b/>
                <w:i/>
                <w:sz w:val="28"/>
                <w:szCs w:val="28"/>
                <w:lang w:val="nl-NL"/>
              </w:rPr>
            </w:pPr>
          </w:p>
        </w:tc>
      </w:tr>
      <w:tr w:rsidR="00082875" w:rsidRPr="00082875" w14:paraId="6261341C" w14:textId="77777777" w:rsidTr="00016A48">
        <w:trPr>
          <w:trHeight w:val="1256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591C2D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  <w:t>Chủ đề 1:</w:t>
            </w: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</w:rPr>
              <w:t xml:space="preserve"> Oxit</w:t>
            </w:r>
          </w:p>
        </w:tc>
        <w:tc>
          <w:tcPr>
            <w:tcW w:w="21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9ABF8A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Cs/>
                <w:sz w:val="28"/>
                <w:szCs w:val="28"/>
                <w:lang w:val="vi-VN"/>
              </w:rPr>
            </w:pP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</w:rPr>
              <w:t>- Sản xuất một số oxit quan trọng</w:t>
            </w: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  <w:lang w:val="vi-VN"/>
              </w:rPr>
              <w:t>.</w:t>
            </w:r>
          </w:p>
          <w:p w14:paraId="42B2FF21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Cs/>
                <w:sz w:val="28"/>
                <w:szCs w:val="28"/>
                <w:lang w:val="vi-VN"/>
              </w:rPr>
            </w:pP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  <w:lang w:val="vi-VN"/>
              </w:rPr>
              <w:t>-Ứng dụng của oxit.</w:t>
            </w:r>
          </w:p>
        </w:tc>
        <w:tc>
          <w:tcPr>
            <w:tcW w:w="21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F26157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</w:rPr>
              <w:t>- Tính chất hóa học của oxit</w:t>
            </w:r>
          </w:p>
          <w:p w14:paraId="588D23F7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</w:p>
        </w:tc>
        <w:tc>
          <w:tcPr>
            <w:tcW w:w="223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A9A102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89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92A13E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10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40A75C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</w:p>
        </w:tc>
      </w:tr>
      <w:tr w:rsidR="00082875" w:rsidRPr="00082875" w14:paraId="5A2FE8EC" w14:textId="77777777" w:rsidTr="00016A48"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18FF26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NewRomanPS-BoldMT" w:hAnsi="Times New Roman"/>
                <w:i/>
                <w:sz w:val="28"/>
                <w:szCs w:val="28"/>
              </w:rPr>
            </w:pPr>
            <w:r w:rsidRPr="00082875">
              <w:rPr>
                <w:rFonts w:ascii="Times New Roman" w:eastAsia="TimesNewRomanPS-BoldMT" w:hAnsi="Times New Roman"/>
                <w:i/>
                <w:sz w:val="28"/>
                <w:szCs w:val="28"/>
              </w:rPr>
              <w:t xml:space="preserve">Số câu </w:t>
            </w:r>
          </w:p>
          <w:p w14:paraId="480131A4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NewRomanPS-BoldMT" w:hAnsi="Times New Roman"/>
                <w:i/>
                <w:sz w:val="28"/>
                <w:szCs w:val="28"/>
              </w:rPr>
            </w:pPr>
            <w:r w:rsidRPr="00082875">
              <w:rPr>
                <w:rFonts w:ascii="Times New Roman" w:eastAsia="TimesNewRomanPS-BoldMT" w:hAnsi="Times New Roman"/>
                <w:i/>
                <w:sz w:val="28"/>
                <w:szCs w:val="28"/>
              </w:rPr>
              <w:t xml:space="preserve">Số điểm  </w:t>
            </w:r>
          </w:p>
          <w:p w14:paraId="70DA3C70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NewRomanPS-BoldMT" w:hAnsi="Times New Roman"/>
                <w:i/>
                <w:sz w:val="28"/>
                <w:szCs w:val="28"/>
              </w:rPr>
            </w:pPr>
            <w:r w:rsidRPr="00082875">
              <w:rPr>
                <w:rFonts w:ascii="Times New Roman" w:eastAsia="TimesNewRomanPS-BoldMT" w:hAnsi="Times New Roman"/>
                <w:i/>
                <w:sz w:val="28"/>
                <w:szCs w:val="28"/>
              </w:rPr>
              <w:t>Tỉ lệ %</w:t>
            </w:r>
          </w:p>
        </w:tc>
        <w:tc>
          <w:tcPr>
            <w:tcW w:w="12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4D890C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4</w:t>
            </w: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 xml:space="preserve"> </w:t>
            </w:r>
          </w:p>
          <w:p w14:paraId="5C8F9502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 xml:space="preserve">1,3đ </w:t>
            </w:r>
          </w:p>
          <w:p w14:paraId="0B544D1D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vi-VN"/>
              </w:rPr>
              <w:t>13</w:t>
            </w: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%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1F0DC7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6066A2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 xml:space="preserve">2 </w:t>
            </w:r>
          </w:p>
          <w:p w14:paraId="234E1870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 xml:space="preserve">0,7đ </w:t>
            </w:r>
          </w:p>
          <w:p w14:paraId="060C5463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7%</w:t>
            </w:r>
          </w:p>
        </w:tc>
        <w:tc>
          <w:tcPr>
            <w:tcW w:w="10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0E0952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8860D7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11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7C79B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108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B18BA8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4779BC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10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15E2A2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6</w:t>
            </w:r>
          </w:p>
          <w:p w14:paraId="6EA449AC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2,0đ</w:t>
            </w:r>
          </w:p>
          <w:p w14:paraId="2FAB502F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20%</w:t>
            </w:r>
          </w:p>
        </w:tc>
      </w:tr>
      <w:tr w:rsidR="00082875" w:rsidRPr="00082875" w14:paraId="1B948E7B" w14:textId="77777777" w:rsidTr="00016A48">
        <w:trPr>
          <w:trHeight w:val="931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079B5E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  <w:t>Chủ đề 2:</w:t>
            </w: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</w:rPr>
              <w:t xml:space="preserve"> Axit</w:t>
            </w:r>
          </w:p>
        </w:tc>
        <w:tc>
          <w:tcPr>
            <w:tcW w:w="21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E06C18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</w:rPr>
              <w:t>- Tính chất hóa học của axit, H</w:t>
            </w: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  <w:vertAlign w:val="subscript"/>
              </w:rPr>
              <w:t>2</w:t>
            </w: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</w:rPr>
              <w:t>SO</w:t>
            </w: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  <w:vertAlign w:val="subscript"/>
              </w:rPr>
              <w:t>4đặc</w:t>
            </w:r>
          </w:p>
        </w:tc>
        <w:tc>
          <w:tcPr>
            <w:tcW w:w="21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9FB3CD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</w:p>
        </w:tc>
        <w:tc>
          <w:tcPr>
            <w:tcW w:w="223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C1ACA4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  <w:lang w:val="nl-NL"/>
              </w:rPr>
              <w:t xml:space="preserve">- Tính khối lượng dung dịch </w:t>
            </w:r>
          </w:p>
        </w:tc>
        <w:tc>
          <w:tcPr>
            <w:tcW w:w="189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09025F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</w:p>
        </w:tc>
        <w:tc>
          <w:tcPr>
            <w:tcW w:w="10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ACB47B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</w:p>
        </w:tc>
      </w:tr>
      <w:tr w:rsidR="00082875" w:rsidRPr="00082875" w14:paraId="4ADFAC79" w14:textId="77777777" w:rsidTr="00016A48"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2AB636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NewRomanPS-BoldMT" w:hAnsi="Times New Roman"/>
                <w:i/>
                <w:sz w:val="28"/>
                <w:szCs w:val="28"/>
              </w:rPr>
            </w:pPr>
            <w:r w:rsidRPr="00082875">
              <w:rPr>
                <w:rFonts w:ascii="Times New Roman" w:eastAsia="TimesNewRomanPS-BoldMT" w:hAnsi="Times New Roman"/>
                <w:i/>
                <w:sz w:val="28"/>
                <w:szCs w:val="28"/>
              </w:rPr>
              <w:t xml:space="preserve">Số câu </w:t>
            </w:r>
          </w:p>
          <w:p w14:paraId="5A9D11ED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NewRomanPS-BoldMT" w:hAnsi="Times New Roman"/>
                <w:i/>
                <w:sz w:val="28"/>
                <w:szCs w:val="28"/>
              </w:rPr>
            </w:pPr>
            <w:r w:rsidRPr="00082875">
              <w:rPr>
                <w:rFonts w:ascii="Times New Roman" w:eastAsia="TimesNewRomanPS-BoldMT" w:hAnsi="Times New Roman"/>
                <w:i/>
                <w:sz w:val="28"/>
                <w:szCs w:val="28"/>
              </w:rPr>
              <w:t xml:space="preserve">Số điểm  </w:t>
            </w:r>
          </w:p>
          <w:p w14:paraId="56C5A8E8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NewRomanPS-BoldMT" w:hAnsi="Times New Roman"/>
                <w:i/>
                <w:sz w:val="28"/>
                <w:szCs w:val="28"/>
              </w:rPr>
            </w:pPr>
            <w:r w:rsidRPr="00082875">
              <w:rPr>
                <w:rFonts w:ascii="Times New Roman" w:eastAsia="TimesNewRomanPS-BoldMT" w:hAnsi="Times New Roman"/>
                <w:i/>
                <w:sz w:val="28"/>
                <w:szCs w:val="28"/>
              </w:rPr>
              <w:t>Tỉ lệ %</w:t>
            </w:r>
          </w:p>
        </w:tc>
        <w:tc>
          <w:tcPr>
            <w:tcW w:w="12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EDB720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2</w:t>
            </w:r>
          </w:p>
          <w:p w14:paraId="75974793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vi-VN"/>
              </w:rPr>
              <w:t>0,7</w:t>
            </w: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 xml:space="preserve">đ </w:t>
            </w:r>
          </w:p>
          <w:p w14:paraId="47A1C378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vi-VN"/>
              </w:rPr>
              <w:t>7</w:t>
            </w: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%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D4B02E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77A988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10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AF918F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6FFBE8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11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1FCEC4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>1/3</w:t>
            </w:r>
          </w:p>
          <w:p w14:paraId="3E4C2D17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1</w:t>
            </w: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>,0đ</w:t>
            </w:r>
          </w:p>
          <w:p w14:paraId="0B6A96D0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1</w:t>
            </w: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>0%</w:t>
            </w:r>
          </w:p>
        </w:tc>
        <w:tc>
          <w:tcPr>
            <w:tcW w:w="108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2859AB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04C021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10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4B5EA5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2+1/3</w:t>
            </w:r>
          </w:p>
          <w:p w14:paraId="517AC3AC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1,7đ</w:t>
            </w:r>
          </w:p>
          <w:p w14:paraId="6DB16E41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17%</w:t>
            </w:r>
          </w:p>
        </w:tc>
      </w:tr>
      <w:tr w:rsidR="00082875" w:rsidRPr="00082875" w14:paraId="60B31536" w14:textId="77777777" w:rsidTr="00016A48">
        <w:trPr>
          <w:trHeight w:val="947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E8775A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NewRomanPS-BoldMT" w:hAnsi="Times New Roman"/>
                <w:sz w:val="28"/>
                <w:szCs w:val="28"/>
              </w:rPr>
            </w:pPr>
            <w:r w:rsidRPr="00082875">
              <w:rPr>
                <w:rFonts w:ascii="Times New Roman" w:eastAsia="TimesNewRomanPS-BoldMT" w:hAnsi="Times New Roman"/>
                <w:b/>
                <w:sz w:val="28"/>
                <w:szCs w:val="28"/>
              </w:rPr>
              <w:t>Chủ đề 3:</w:t>
            </w:r>
            <w:r w:rsidRPr="00082875">
              <w:rPr>
                <w:rFonts w:ascii="Times New Roman" w:eastAsia="TimesNewRomanPS-BoldMT" w:hAnsi="Times New Roman"/>
                <w:sz w:val="28"/>
                <w:szCs w:val="28"/>
              </w:rPr>
              <w:t xml:space="preserve"> Bazơ</w:t>
            </w:r>
          </w:p>
        </w:tc>
        <w:tc>
          <w:tcPr>
            <w:tcW w:w="21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375F8E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</w:rPr>
              <w:t>- Tính chất hóa học của bazơ</w:t>
            </w:r>
          </w:p>
          <w:p w14:paraId="3D59BCB4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</w:rPr>
              <w:t>- Thang pH</w:t>
            </w:r>
          </w:p>
          <w:p w14:paraId="36A9285F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</w:rPr>
              <w:t>- Sản xuất bazơ quan trọng</w:t>
            </w:r>
          </w:p>
        </w:tc>
        <w:tc>
          <w:tcPr>
            <w:tcW w:w="21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E9C55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223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017DD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189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E0287E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10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7E2DE3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</w:tr>
      <w:tr w:rsidR="00082875" w:rsidRPr="00082875" w14:paraId="3C59EAF3" w14:textId="77777777" w:rsidTr="00016A48">
        <w:trPr>
          <w:trHeight w:val="947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4197DA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NewRomanPS-BoldMT" w:hAnsi="Times New Roman"/>
                <w:i/>
                <w:sz w:val="28"/>
                <w:szCs w:val="28"/>
              </w:rPr>
            </w:pPr>
            <w:r w:rsidRPr="00082875">
              <w:rPr>
                <w:rFonts w:ascii="Times New Roman" w:eastAsia="TimesNewRomanPS-BoldMT" w:hAnsi="Times New Roman"/>
                <w:i/>
                <w:sz w:val="28"/>
                <w:szCs w:val="28"/>
              </w:rPr>
              <w:t>Số câu</w:t>
            </w:r>
          </w:p>
          <w:p w14:paraId="5C6B6654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NewRomanPS-BoldMT" w:hAnsi="Times New Roman"/>
                <w:i/>
                <w:sz w:val="28"/>
                <w:szCs w:val="28"/>
              </w:rPr>
            </w:pPr>
            <w:r w:rsidRPr="00082875">
              <w:rPr>
                <w:rFonts w:ascii="Times New Roman" w:eastAsia="TimesNewRomanPS-BoldMT" w:hAnsi="Times New Roman"/>
                <w:i/>
                <w:sz w:val="28"/>
                <w:szCs w:val="28"/>
              </w:rPr>
              <w:t>Số điểm</w:t>
            </w:r>
          </w:p>
          <w:p w14:paraId="1F418015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NewRomanPS-BoldMT" w:hAnsi="Times New Roman"/>
                <w:i/>
                <w:sz w:val="28"/>
                <w:szCs w:val="28"/>
              </w:rPr>
            </w:pPr>
            <w:r w:rsidRPr="00082875">
              <w:rPr>
                <w:rFonts w:ascii="Times New Roman" w:eastAsia="TimesNewRomanPS-BoldMT" w:hAnsi="Times New Roman"/>
                <w:i/>
                <w:sz w:val="28"/>
                <w:szCs w:val="28"/>
              </w:rPr>
              <w:t>Tỉ lệ %</w:t>
            </w: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DB57C2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 xml:space="preserve">4 </w:t>
            </w:r>
          </w:p>
          <w:p w14:paraId="2FC274CF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 xml:space="preserve">1,3đ </w:t>
            </w:r>
          </w:p>
          <w:p w14:paraId="5208000A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13%</w:t>
            </w:r>
          </w:p>
        </w:tc>
        <w:tc>
          <w:tcPr>
            <w:tcW w:w="10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F66D7B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D2C619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0692B0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</w:p>
        </w:tc>
        <w:tc>
          <w:tcPr>
            <w:tcW w:w="11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36291B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D3A900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9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76E0C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9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157E60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10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9E15AC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4</w:t>
            </w:r>
          </w:p>
          <w:p w14:paraId="74B24E82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1,3đ</w:t>
            </w:r>
          </w:p>
          <w:p w14:paraId="777AC80F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13%</w:t>
            </w:r>
          </w:p>
        </w:tc>
      </w:tr>
      <w:tr w:rsidR="00082875" w:rsidRPr="00082875" w14:paraId="0385A82D" w14:textId="77777777" w:rsidTr="00016A48">
        <w:trPr>
          <w:gridAfter w:val="1"/>
          <w:wAfter w:w="24" w:type="dxa"/>
          <w:trHeight w:val="947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973DB9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NewRomanPS-BoldMT" w:hAnsi="Times New Roman"/>
                <w:i/>
                <w:sz w:val="28"/>
                <w:szCs w:val="28"/>
              </w:rPr>
            </w:pPr>
            <w:r w:rsidRPr="00082875">
              <w:rPr>
                <w:rFonts w:ascii="Times New Roman" w:eastAsia="TimesNewRomanPS-BoldMT" w:hAnsi="Times New Roman"/>
                <w:b/>
                <w:sz w:val="28"/>
                <w:szCs w:val="28"/>
              </w:rPr>
              <w:t>Chủ đề 4:</w:t>
            </w:r>
            <w:r w:rsidRPr="00082875">
              <w:rPr>
                <w:rFonts w:ascii="Times New Roman" w:eastAsia="TimesNewRomanPS-BoldMT" w:hAnsi="Times New Roman"/>
                <w:sz w:val="28"/>
                <w:szCs w:val="28"/>
              </w:rPr>
              <w:t xml:space="preserve"> Muối</w:t>
            </w:r>
          </w:p>
        </w:tc>
        <w:tc>
          <w:tcPr>
            <w:tcW w:w="21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27CD0F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</w:rPr>
              <w:t>- Tính chất hóa học của muối, xác định loại phản ứng</w:t>
            </w:r>
          </w:p>
        </w:tc>
        <w:tc>
          <w:tcPr>
            <w:tcW w:w="21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F26CAE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</w:rPr>
              <w:t>- Tính chất hóa học của muối.</w:t>
            </w:r>
          </w:p>
        </w:tc>
        <w:tc>
          <w:tcPr>
            <w:tcW w:w="225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3FF37A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189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6C65DE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  <w:lang w:val="nl-NL"/>
              </w:rPr>
              <w:t xml:space="preserve">Tính C% của </w:t>
            </w: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</w:rPr>
              <w:t>chất tan</w:t>
            </w: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  <w:lang w:val="nl-NL"/>
              </w:rPr>
              <w:t xml:space="preserve"> trong dung dịch sau phản ứng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8CB842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</w:tr>
      <w:tr w:rsidR="00082875" w:rsidRPr="00082875" w14:paraId="659FFEBA" w14:textId="77777777" w:rsidTr="00016A48">
        <w:trPr>
          <w:gridAfter w:val="1"/>
          <w:wAfter w:w="24" w:type="dxa"/>
          <w:trHeight w:val="947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9184EA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NewRomanPS-BoldMT" w:hAnsi="Times New Roman"/>
                <w:b/>
                <w:sz w:val="28"/>
                <w:szCs w:val="28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A4D230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 xml:space="preserve">2 </w:t>
            </w:r>
          </w:p>
          <w:p w14:paraId="3420325C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 xml:space="preserve">0,7đ </w:t>
            </w:r>
          </w:p>
          <w:p w14:paraId="5238D2BB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7%</w:t>
            </w:r>
          </w:p>
        </w:tc>
        <w:tc>
          <w:tcPr>
            <w:tcW w:w="10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F92B92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095F80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 xml:space="preserve">1 </w:t>
            </w:r>
          </w:p>
          <w:p w14:paraId="14A174B7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 xml:space="preserve">0,3đ </w:t>
            </w:r>
          </w:p>
          <w:p w14:paraId="11074156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3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624433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11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DF4F10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11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E90049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BCEAE0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97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8B84F7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 xml:space="preserve">   1/3</w:t>
            </w:r>
          </w:p>
          <w:p w14:paraId="6178DFA8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>1,0đ</w:t>
            </w:r>
          </w:p>
          <w:p w14:paraId="75290778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>10%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1085D2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3+ 1/3</w:t>
            </w:r>
          </w:p>
          <w:p w14:paraId="0EEAB39E" w14:textId="75313370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2</w:t>
            </w:r>
            <w:r w:rsidRPr="007C7DDF"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  <w:t>,</w:t>
            </w: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0đ</w:t>
            </w:r>
          </w:p>
          <w:p w14:paraId="5CF95E35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20%</w:t>
            </w:r>
          </w:p>
        </w:tc>
      </w:tr>
      <w:tr w:rsidR="00082875" w:rsidRPr="00082875" w14:paraId="48680003" w14:textId="77777777" w:rsidTr="00016A48">
        <w:trPr>
          <w:gridAfter w:val="1"/>
          <w:wAfter w:w="24" w:type="dxa"/>
          <w:trHeight w:val="947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FC1FDA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NewRomanPS-BoldMT" w:hAnsi="Times New Roman"/>
                <w:b/>
                <w:sz w:val="28"/>
                <w:szCs w:val="28"/>
              </w:rPr>
            </w:pPr>
            <w:r w:rsidRPr="00082875">
              <w:rPr>
                <w:rFonts w:ascii="Times New Roman" w:eastAsia="TimesNewRomanPS-BoldMT" w:hAnsi="Times New Roman"/>
                <w:b/>
                <w:sz w:val="28"/>
                <w:szCs w:val="28"/>
              </w:rPr>
              <w:t>Chủ đề 5:</w:t>
            </w:r>
          </w:p>
          <w:p w14:paraId="745ED8D1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NewRomanPS-BoldMT" w:hAnsi="Times New Roman"/>
                <w:i/>
                <w:sz w:val="28"/>
                <w:szCs w:val="28"/>
              </w:rPr>
            </w:pPr>
            <w:r w:rsidRPr="00082875">
              <w:rPr>
                <w:rFonts w:ascii="Times New Roman" w:eastAsia="SimSun" w:hAnsi="Times New Roman"/>
                <w:sz w:val="28"/>
                <w:szCs w:val="28"/>
                <w:lang w:eastAsia="zh-CN"/>
              </w:rPr>
              <w:t>Mối quan hệ giữa các loại hợp chất vô cơ</w:t>
            </w:r>
          </w:p>
        </w:tc>
        <w:tc>
          <w:tcPr>
            <w:tcW w:w="21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B0B5F8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21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41E89A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</w:rPr>
              <w:t>- Viết các PTHH thực hiện dãy chuyển hóa</w:t>
            </w:r>
          </w:p>
          <w:p w14:paraId="56851903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</w:rPr>
              <w:t>- Viết PTHH của phản ứng xảy ra</w:t>
            </w:r>
          </w:p>
        </w:tc>
        <w:tc>
          <w:tcPr>
            <w:tcW w:w="225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1D635A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Cs/>
                <w:sz w:val="28"/>
                <w:szCs w:val="28"/>
                <w:lang w:val="nl-NL"/>
              </w:rPr>
              <w:t>- Nhận biết các dung dịch</w:t>
            </w:r>
          </w:p>
          <w:p w14:paraId="417956AD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189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FF02A9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160919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</w:tr>
      <w:tr w:rsidR="00082875" w:rsidRPr="00082875" w14:paraId="74D941F1" w14:textId="77777777" w:rsidTr="00016A48">
        <w:trPr>
          <w:gridAfter w:val="1"/>
          <w:wAfter w:w="24" w:type="dxa"/>
          <w:trHeight w:val="947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D55D90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NewRomanPS-BoldMT" w:hAnsi="Times New Roman"/>
                <w:b/>
                <w:sz w:val="28"/>
                <w:szCs w:val="28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733B6D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10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BB7D78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C93944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A6A2EC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>1 + 1/3</w:t>
            </w:r>
          </w:p>
          <w:p w14:paraId="3FC4FA92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>2,0đ</w:t>
            </w:r>
          </w:p>
          <w:p w14:paraId="02CD8DC8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>20%</w:t>
            </w:r>
          </w:p>
        </w:tc>
        <w:tc>
          <w:tcPr>
            <w:tcW w:w="11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C4E3DC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11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663D39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 xml:space="preserve">1 </w:t>
            </w:r>
          </w:p>
          <w:p w14:paraId="4B479D6E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1</w:t>
            </w: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>,0đ</w:t>
            </w:r>
          </w:p>
          <w:p w14:paraId="156F6A31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1</w:t>
            </w: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>0%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499C7C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97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053437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B0DC7F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2+1/3</w:t>
            </w:r>
          </w:p>
          <w:p w14:paraId="5707EF05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3,0đ</w:t>
            </w:r>
          </w:p>
          <w:p w14:paraId="66696875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  <w:t>30%</w:t>
            </w:r>
          </w:p>
        </w:tc>
      </w:tr>
      <w:tr w:rsidR="00082875" w:rsidRPr="00082875" w14:paraId="3C5A746C" w14:textId="77777777" w:rsidTr="00016A48">
        <w:trPr>
          <w:gridAfter w:val="1"/>
          <w:wAfter w:w="24" w:type="dxa"/>
          <w:trHeight w:val="947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C3BAE7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NewRomanPS-BoldMT" w:hAnsi="Times New Roman"/>
                <w:b/>
                <w:sz w:val="28"/>
                <w:szCs w:val="28"/>
              </w:rPr>
            </w:pPr>
            <w:r w:rsidRPr="00082875">
              <w:rPr>
                <w:rFonts w:ascii="Times New Roman" w:eastAsia="TimesNewRomanPS-BoldMT" w:hAnsi="Times New Roman"/>
                <w:b/>
                <w:sz w:val="28"/>
                <w:szCs w:val="28"/>
              </w:rPr>
              <w:t>Tổng số câu</w:t>
            </w:r>
          </w:p>
          <w:p w14:paraId="68E60F99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NewRomanPS-BoldMT" w:hAnsi="Times New Roman"/>
                <w:b/>
                <w:sz w:val="28"/>
                <w:szCs w:val="28"/>
              </w:rPr>
            </w:pPr>
            <w:r w:rsidRPr="00082875">
              <w:rPr>
                <w:rFonts w:ascii="Times New Roman" w:eastAsia="TimesNewRomanPS-BoldMT" w:hAnsi="Times New Roman"/>
                <w:b/>
                <w:sz w:val="28"/>
                <w:szCs w:val="28"/>
              </w:rPr>
              <w:t>Tổng số điểm</w:t>
            </w:r>
          </w:p>
          <w:p w14:paraId="5CF15F0F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NewRomanPS-BoldMT" w:hAnsi="Times New Roman"/>
                <w:i/>
                <w:sz w:val="28"/>
                <w:szCs w:val="28"/>
              </w:rPr>
            </w:pPr>
            <w:r w:rsidRPr="00082875">
              <w:rPr>
                <w:rFonts w:ascii="Times New Roman" w:eastAsia="TimesNewRomanPS-BoldMT" w:hAnsi="Times New Roman"/>
                <w:b/>
                <w:sz w:val="28"/>
                <w:szCs w:val="28"/>
              </w:rPr>
              <w:t>Tỉ lệ %</w:t>
            </w: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D8B3AB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 xml:space="preserve">12 </w:t>
            </w:r>
          </w:p>
          <w:p w14:paraId="3E716C35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 xml:space="preserve">4,0đ </w:t>
            </w:r>
          </w:p>
          <w:p w14:paraId="2050F2DD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40%</w:t>
            </w:r>
          </w:p>
        </w:tc>
        <w:tc>
          <w:tcPr>
            <w:tcW w:w="10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81D84F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54283C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>3</w:t>
            </w:r>
          </w:p>
          <w:p w14:paraId="43988852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 xml:space="preserve">1,0đ </w:t>
            </w:r>
          </w:p>
          <w:p w14:paraId="4DB29BD0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10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105539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>1 + 1/3</w:t>
            </w:r>
          </w:p>
          <w:p w14:paraId="05A263AC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>2,0đ</w:t>
            </w:r>
          </w:p>
          <w:p w14:paraId="41D6698B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>20%</w:t>
            </w:r>
          </w:p>
        </w:tc>
        <w:tc>
          <w:tcPr>
            <w:tcW w:w="11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9BCBD7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11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E7E8D9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1+1/3</w:t>
            </w:r>
          </w:p>
          <w:p w14:paraId="03DC9C56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2,0đ</w:t>
            </w:r>
          </w:p>
          <w:p w14:paraId="41663801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20%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7F5103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97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53A0FA" w14:textId="77777777" w:rsidR="00082875" w:rsidRPr="00082875" w:rsidRDefault="00082875" w:rsidP="007C7DDF">
            <w:pPr>
              <w:spacing w:after="0" w:line="288" w:lineRule="auto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 xml:space="preserve">   1/3</w:t>
            </w:r>
          </w:p>
          <w:p w14:paraId="47537C33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>1,0đ</w:t>
            </w:r>
          </w:p>
          <w:p w14:paraId="68D08139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>10%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FA599A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  <w:t xml:space="preserve">18 </w:t>
            </w:r>
          </w:p>
          <w:p w14:paraId="1C4C2005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10 đ</w:t>
            </w:r>
          </w:p>
          <w:p w14:paraId="2F7526B3" w14:textId="77777777" w:rsidR="00082875" w:rsidRPr="00082875" w:rsidRDefault="00082875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082875"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  <w:t>100%</w:t>
            </w:r>
          </w:p>
        </w:tc>
      </w:tr>
    </w:tbl>
    <w:p w14:paraId="258553A6" w14:textId="77777777" w:rsidR="007F3A05" w:rsidRPr="007C7DDF" w:rsidRDefault="007F3A05" w:rsidP="007C7DDF">
      <w:pPr>
        <w:spacing w:after="0" w:line="288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2ABFACD5" w14:textId="16562C51" w:rsidR="005A3BDD" w:rsidRPr="007C7DDF" w:rsidRDefault="005A3BDD" w:rsidP="007C7DDF">
      <w:pPr>
        <w:spacing w:after="0" w:line="288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02EED71A" w14:textId="1FBEB25A" w:rsidR="005A3BDD" w:rsidRPr="007C7DDF" w:rsidRDefault="005A3BDD" w:rsidP="007C7DDF">
      <w:pPr>
        <w:spacing w:after="0" w:line="288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71CCD91F" w14:textId="5AB27478" w:rsidR="005A3BDD" w:rsidRPr="007C7DDF" w:rsidRDefault="005A3BDD" w:rsidP="007C7DDF">
      <w:pPr>
        <w:spacing w:after="0" w:line="288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0B2B0354" w14:textId="0C2B57EE" w:rsidR="005A3BDD" w:rsidRPr="007C7DDF" w:rsidRDefault="005A3BDD" w:rsidP="007C7DDF">
      <w:pPr>
        <w:spacing w:after="0" w:line="288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75D8F197" w14:textId="1EB92D89" w:rsidR="005A3BDD" w:rsidRPr="007C7DDF" w:rsidRDefault="005A3BDD" w:rsidP="007C7DDF">
      <w:pPr>
        <w:spacing w:after="0" w:line="288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4114A807" w14:textId="4583F672" w:rsidR="005A3BDD" w:rsidRPr="007C7DDF" w:rsidRDefault="005A3BDD" w:rsidP="007C7DDF">
      <w:pPr>
        <w:spacing w:after="0" w:line="288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7C7DDF">
        <w:rPr>
          <w:rFonts w:ascii="Times New Roman" w:hAnsi="Times New Roman"/>
          <w:b/>
          <w:bCs/>
          <w:sz w:val="28"/>
          <w:szCs w:val="28"/>
        </w:rPr>
        <w:br w:type="column"/>
      </w:r>
      <w:r w:rsidR="00082875" w:rsidRPr="007C7DDF">
        <w:rPr>
          <w:rFonts w:ascii="Times New Roman" w:hAnsi="Times New Roman"/>
          <w:b/>
          <w:bCs/>
          <w:sz w:val="28"/>
          <w:szCs w:val="28"/>
        </w:rPr>
        <w:lastRenderedPageBreak/>
        <w:t>MỘT SỐ ĐỀ THAM KHẢO</w:t>
      </w:r>
    </w:p>
    <w:p w14:paraId="1FBF8B16" w14:textId="1247837E" w:rsidR="005A3BDD" w:rsidRPr="007C7DDF" w:rsidRDefault="005A3BDD" w:rsidP="007C7DDF">
      <w:pPr>
        <w:spacing w:after="0" w:line="288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5C8C2A99" w14:textId="084B27C5" w:rsidR="005A3BDD" w:rsidRPr="007C7DDF" w:rsidRDefault="005A3BDD" w:rsidP="007C7DDF">
      <w:pPr>
        <w:spacing w:after="0" w:line="288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46417187" w14:textId="77777777" w:rsidR="005A3BDD" w:rsidRPr="007C7DDF" w:rsidRDefault="005A3BDD" w:rsidP="007C7DDF">
      <w:pPr>
        <w:spacing w:after="0" w:line="288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tbl>
      <w:tblPr>
        <w:tblpPr w:leftFromText="180" w:rightFromText="180" w:vertAnchor="page" w:horzAnchor="page" w:tblpX="2053" w:tblpY="203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6"/>
        <w:gridCol w:w="5680"/>
      </w:tblGrid>
      <w:tr w:rsidR="005A3BDD" w:rsidRPr="007C7DDF" w14:paraId="6F63A1F8" w14:textId="77777777" w:rsidTr="005A3BDD">
        <w:tc>
          <w:tcPr>
            <w:tcW w:w="317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ABBB578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PHÒNG GD&amp;ĐT……</w:t>
            </w:r>
          </w:p>
          <w:p w14:paraId="6E2DA6B1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RƯỜNG……….</w:t>
            </w:r>
          </w:p>
          <w:p w14:paraId="6860B5EE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Đề 001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nil"/>
            </w:tcBorders>
          </w:tcPr>
          <w:p w14:paraId="61305F60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  <w:t>ĐỀ THI GIỮA HỌC KÌ I</w:t>
            </w: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 xml:space="preserve"> NĂM 2021 - 2022</w:t>
            </w:r>
          </w:p>
          <w:p w14:paraId="17C7BFA4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MÔN HÓA HỌC 9</w:t>
            </w:r>
          </w:p>
          <w:p w14:paraId="650FC148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hời gian: 45 phút</w:t>
            </w:r>
          </w:p>
          <w:p w14:paraId="2876C4AB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</w:pPr>
          </w:p>
        </w:tc>
      </w:tr>
    </w:tbl>
    <w:p w14:paraId="5C499CBB" w14:textId="77777777" w:rsidR="005A3BDD" w:rsidRPr="007C7DDF" w:rsidRDefault="005A3BDD" w:rsidP="007C7DDF">
      <w:pPr>
        <w:spacing w:after="0" w:line="288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0F0E92AB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b/>
          <w:bCs/>
          <w:sz w:val="28"/>
          <w:szCs w:val="28"/>
        </w:rPr>
      </w:pPr>
    </w:p>
    <w:p w14:paraId="3D1D70B4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b/>
          <w:bCs/>
          <w:sz w:val="28"/>
          <w:szCs w:val="28"/>
        </w:rPr>
      </w:pPr>
      <w:r w:rsidRPr="007C7DDF">
        <w:rPr>
          <w:rFonts w:ascii="Times New Roman" w:hAnsi="Times New Roman"/>
          <w:b/>
          <w:bCs/>
          <w:sz w:val="28"/>
          <w:szCs w:val="28"/>
        </w:rPr>
        <w:t>Phần I: Trắc nghiệm khách quan (3 điểm)</w:t>
      </w:r>
    </w:p>
    <w:p w14:paraId="2D798747" w14:textId="4F0DEE2A" w:rsidR="005A3BDD" w:rsidRPr="007C7DDF" w:rsidRDefault="005A3BDD" w:rsidP="007C7DDF">
      <w:pPr>
        <w:autoSpaceDN w:val="0"/>
        <w:spacing w:after="0" w:line="288" w:lineRule="auto"/>
        <w:jc w:val="both"/>
        <w:rPr>
          <w:rFonts w:ascii="Times New Roman" w:eastAsia="SimSun" w:hAnsi="Times New Roman"/>
          <w:bCs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b/>
          <w:color w:val="000000"/>
          <w:sz w:val="28"/>
          <w:szCs w:val="28"/>
        </w:rPr>
        <w:t>Câu 1.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 xml:space="preserve"> Dãy chất nào dưới đây gồm các oxit tác dụng được với dung dịch H</w:t>
      </w:r>
      <w:r w:rsidR="009F3D0E" w:rsidRPr="007C7DDF">
        <w:rPr>
          <w:rFonts w:ascii="Times New Roman" w:eastAsia="SimSun" w:hAnsi="Times New Roman"/>
          <w:bCs/>
          <w:color w:val="000000"/>
          <w:sz w:val="28"/>
          <w:szCs w:val="28"/>
        </w:rPr>
        <w:t>Cl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>?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5168"/>
        <w:gridCol w:w="5168"/>
      </w:tblGrid>
      <w:tr w:rsidR="005A3BDD" w:rsidRPr="007C7DDF" w14:paraId="47CCCEB4" w14:textId="77777777" w:rsidTr="005A3BDD">
        <w:tc>
          <w:tcPr>
            <w:tcW w:w="51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A477920" w14:textId="66230599" w:rsidR="005A3BDD" w:rsidRPr="007C7DDF" w:rsidRDefault="009F3D0E" w:rsidP="007C7DDF">
            <w:pPr>
              <w:numPr>
                <w:ilvl w:val="0"/>
                <w:numId w:val="2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Mg</w:t>
            </w:r>
            <w:r w:rsidR="005A3BDD" w:rsidRPr="007C7DDF">
              <w:rPr>
                <w:bCs/>
                <w:color w:val="000000"/>
                <w:sz w:val="28"/>
                <w:szCs w:val="28"/>
              </w:rPr>
              <w:t>O, K</w:t>
            </w:r>
            <w:r w:rsidR="005A3BDD" w:rsidRPr="007C7DDF">
              <w:rPr>
                <w:bCs/>
                <w:color w:val="000000"/>
                <w:sz w:val="28"/>
                <w:szCs w:val="28"/>
                <w:vertAlign w:val="subscript"/>
              </w:rPr>
              <w:t>2</w:t>
            </w:r>
            <w:r w:rsidR="005A3BDD" w:rsidRPr="007C7DDF">
              <w:rPr>
                <w:bCs/>
                <w:color w:val="000000"/>
                <w:sz w:val="28"/>
                <w:szCs w:val="28"/>
              </w:rPr>
              <w:t>O, SO</w:t>
            </w:r>
            <w:r w:rsidR="005A3BDD" w:rsidRPr="007C7DDF">
              <w:rPr>
                <w:bCs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51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2FE7B4C" w14:textId="623F6F71" w:rsidR="005A3BDD" w:rsidRPr="007C7DDF" w:rsidRDefault="005A3BDD" w:rsidP="007C7DDF">
            <w:pPr>
              <w:numPr>
                <w:ilvl w:val="0"/>
                <w:numId w:val="2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Fe</w:t>
            </w:r>
            <w:r w:rsidR="009F3D0E" w:rsidRPr="007C7DDF">
              <w:rPr>
                <w:bCs/>
                <w:color w:val="000000"/>
                <w:sz w:val="28"/>
                <w:szCs w:val="28"/>
                <w:vertAlign w:val="subscript"/>
              </w:rPr>
              <w:t>3</w:t>
            </w:r>
            <w:r w:rsidR="009F3D0E" w:rsidRPr="007C7DDF">
              <w:rPr>
                <w:bCs/>
                <w:color w:val="000000"/>
                <w:sz w:val="28"/>
                <w:szCs w:val="28"/>
              </w:rPr>
              <w:t>O</w:t>
            </w:r>
            <w:r w:rsidR="009F3D0E" w:rsidRPr="007C7DDF">
              <w:rPr>
                <w:bCs/>
                <w:color w:val="000000"/>
                <w:sz w:val="28"/>
                <w:szCs w:val="28"/>
                <w:vertAlign w:val="subscript"/>
              </w:rPr>
              <w:t>4</w:t>
            </w:r>
            <w:r w:rsidRPr="007C7DDF">
              <w:rPr>
                <w:bCs/>
                <w:color w:val="000000"/>
                <w:sz w:val="28"/>
                <w:szCs w:val="28"/>
              </w:rPr>
              <w:t>, BaO, MgO</w:t>
            </w:r>
          </w:p>
        </w:tc>
      </w:tr>
      <w:tr w:rsidR="005A3BDD" w:rsidRPr="007C7DDF" w14:paraId="7F585158" w14:textId="77777777" w:rsidTr="005A3BDD">
        <w:tc>
          <w:tcPr>
            <w:tcW w:w="51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7229CCB" w14:textId="5C10F06C" w:rsidR="005A3BDD" w:rsidRPr="007C7DDF" w:rsidRDefault="005A3BDD" w:rsidP="007C7DDF">
            <w:pPr>
              <w:numPr>
                <w:ilvl w:val="0"/>
                <w:numId w:val="2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CO</w:t>
            </w:r>
            <w:r w:rsidRPr="007C7DDF">
              <w:rPr>
                <w:bCs/>
                <w:color w:val="000000"/>
                <w:sz w:val="28"/>
                <w:szCs w:val="28"/>
                <w:vertAlign w:val="subscript"/>
              </w:rPr>
              <w:t>2</w:t>
            </w:r>
            <w:r w:rsidRPr="007C7DDF">
              <w:rPr>
                <w:bCs/>
                <w:color w:val="000000"/>
                <w:sz w:val="28"/>
                <w:szCs w:val="28"/>
              </w:rPr>
              <w:t xml:space="preserve">, CaO, </w:t>
            </w:r>
            <w:r w:rsidR="009F3D0E" w:rsidRPr="007C7DDF">
              <w:rPr>
                <w:bCs/>
                <w:color w:val="000000"/>
                <w:sz w:val="28"/>
                <w:szCs w:val="28"/>
              </w:rPr>
              <w:t>Fe</w:t>
            </w:r>
            <w:r w:rsidR="009F3D0E" w:rsidRPr="007C7DDF">
              <w:rPr>
                <w:bCs/>
                <w:color w:val="000000"/>
                <w:sz w:val="28"/>
                <w:szCs w:val="28"/>
                <w:vertAlign w:val="subscript"/>
              </w:rPr>
              <w:t>2</w:t>
            </w:r>
            <w:r w:rsidR="009F3D0E" w:rsidRPr="007C7DDF">
              <w:rPr>
                <w:bCs/>
                <w:color w:val="000000"/>
                <w:sz w:val="28"/>
                <w:szCs w:val="28"/>
              </w:rPr>
              <w:t>O</w:t>
            </w:r>
            <w:r w:rsidR="009F3D0E" w:rsidRPr="007C7DDF">
              <w:rPr>
                <w:bCs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51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5E5E393" w14:textId="77777777" w:rsidR="005A3BDD" w:rsidRPr="007C7DDF" w:rsidRDefault="005A3BDD" w:rsidP="007C7DDF">
            <w:pPr>
              <w:numPr>
                <w:ilvl w:val="0"/>
                <w:numId w:val="2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MgO, BaO, NO</w:t>
            </w:r>
          </w:p>
        </w:tc>
      </w:tr>
    </w:tbl>
    <w:p w14:paraId="7A35A017" w14:textId="77777777" w:rsidR="005A3BDD" w:rsidRPr="007C7DDF" w:rsidRDefault="005A3BDD" w:rsidP="007C7DDF">
      <w:pPr>
        <w:autoSpaceDN w:val="0"/>
        <w:spacing w:after="0" w:line="288" w:lineRule="auto"/>
        <w:jc w:val="both"/>
        <w:rPr>
          <w:rFonts w:ascii="Times New Roman" w:eastAsia="SimSun" w:hAnsi="Times New Roman"/>
          <w:bCs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b/>
          <w:color w:val="000000"/>
          <w:sz w:val="28"/>
          <w:szCs w:val="28"/>
        </w:rPr>
        <w:t xml:space="preserve">Câu 2. 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>Dãy chất nào dưới đây gồm các oxit tác dụng được với nước?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5168"/>
        <w:gridCol w:w="5168"/>
      </w:tblGrid>
      <w:tr w:rsidR="005A3BDD" w:rsidRPr="007C7DDF" w14:paraId="14779919" w14:textId="77777777" w:rsidTr="005A3BDD">
        <w:tc>
          <w:tcPr>
            <w:tcW w:w="51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64B8DC2" w14:textId="666B3C09" w:rsidR="005A3BDD" w:rsidRPr="007C7DDF" w:rsidRDefault="00850DA6" w:rsidP="007C7DDF">
            <w:pPr>
              <w:numPr>
                <w:ilvl w:val="0"/>
                <w:numId w:val="4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N</w:t>
            </w:r>
            <w:r w:rsidR="005A3BDD" w:rsidRPr="007C7DDF">
              <w:rPr>
                <w:bCs/>
                <w:color w:val="000000"/>
                <w:sz w:val="28"/>
                <w:szCs w:val="28"/>
              </w:rPr>
              <w:t>O, CuO, SO</w:t>
            </w:r>
            <w:r w:rsidR="005A3BDD" w:rsidRPr="007C7DDF">
              <w:rPr>
                <w:bCs/>
                <w:color w:val="000000"/>
                <w:sz w:val="28"/>
                <w:szCs w:val="28"/>
                <w:vertAlign w:val="subscript"/>
              </w:rPr>
              <w:t>3</w:t>
            </w:r>
            <w:r w:rsidR="005A3BDD" w:rsidRPr="007C7DDF">
              <w:rPr>
                <w:bCs/>
                <w:color w:val="000000"/>
                <w:sz w:val="28"/>
                <w:szCs w:val="28"/>
              </w:rPr>
              <w:t>, Na</w:t>
            </w:r>
            <w:r w:rsidR="005A3BDD" w:rsidRPr="007C7DDF">
              <w:rPr>
                <w:bCs/>
                <w:color w:val="000000"/>
                <w:sz w:val="28"/>
                <w:szCs w:val="28"/>
                <w:vertAlign w:val="subscript"/>
              </w:rPr>
              <w:t>2</w:t>
            </w:r>
            <w:r w:rsidR="005A3BDD" w:rsidRPr="007C7DDF">
              <w:rPr>
                <w:bCs/>
                <w:color w:val="000000"/>
                <w:sz w:val="28"/>
                <w:szCs w:val="28"/>
              </w:rPr>
              <w:t>O.</w:t>
            </w:r>
          </w:p>
        </w:tc>
        <w:tc>
          <w:tcPr>
            <w:tcW w:w="51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B8A51F9" w14:textId="79C7CC40" w:rsidR="005A3BDD" w:rsidRPr="007C7DDF" w:rsidRDefault="00A417F2" w:rsidP="007C7DDF">
            <w:pPr>
              <w:numPr>
                <w:ilvl w:val="0"/>
                <w:numId w:val="4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Mg</w:t>
            </w:r>
            <w:r w:rsidR="005A3BDD" w:rsidRPr="007C7DDF">
              <w:rPr>
                <w:bCs/>
                <w:color w:val="000000"/>
                <w:sz w:val="28"/>
                <w:szCs w:val="28"/>
              </w:rPr>
              <w:t>O, N</w:t>
            </w:r>
            <w:r w:rsidR="005A3BDD" w:rsidRPr="007C7DDF">
              <w:rPr>
                <w:bCs/>
                <w:color w:val="000000"/>
                <w:sz w:val="28"/>
                <w:szCs w:val="28"/>
                <w:vertAlign w:val="subscript"/>
              </w:rPr>
              <w:t>2</w:t>
            </w:r>
            <w:r w:rsidR="005A3BDD" w:rsidRPr="007C7DDF">
              <w:rPr>
                <w:bCs/>
                <w:color w:val="000000"/>
                <w:sz w:val="28"/>
                <w:szCs w:val="28"/>
              </w:rPr>
              <w:t>O</w:t>
            </w:r>
            <w:r w:rsidR="005A3BDD" w:rsidRPr="007C7DDF">
              <w:rPr>
                <w:bCs/>
                <w:color w:val="000000"/>
                <w:sz w:val="28"/>
                <w:szCs w:val="28"/>
                <w:vertAlign w:val="subscript"/>
              </w:rPr>
              <w:t>5</w:t>
            </w:r>
            <w:r w:rsidR="005A3BDD" w:rsidRPr="007C7DDF">
              <w:rPr>
                <w:bCs/>
                <w:color w:val="000000"/>
                <w:sz w:val="28"/>
                <w:szCs w:val="28"/>
              </w:rPr>
              <w:t>, K</w:t>
            </w:r>
            <w:r w:rsidR="005A3BDD" w:rsidRPr="007C7DDF">
              <w:rPr>
                <w:bCs/>
                <w:color w:val="000000"/>
                <w:sz w:val="28"/>
                <w:szCs w:val="28"/>
                <w:vertAlign w:val="subscript"/>
              </w:rPr>
              <w:t>2</w:t>
            </w:r>
            <w:r w:rsidR="005A3BDD" w:rsidRPr="007C7DDF">
              <w:rPr>
                <w:bCs/>
                <w:color w:val="000000"/>
                <w:sz w:val="28"/>
                <w:szCs w:val="28"/>
              </w:rPr>
              <w:t>O, CuO.</w:t>
            </w:r>
          </w:p>
        </w:tc>
      </w:tr>
      <w:tr w:rsidR="005A3BDD" w:rsidRPr="007C7DDF" w14:paraId="3D8214F4" w14:textId="77777777" w:rsidTr="005A3BDD">
        <w:tc>
          <w:tcPr>
            <w:tcW w:w="51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B390D2D" w14:textId="74610DB1" w:rsidR="005A3BDD" w:rsidRPr="007C7DDF" w:rsidRDefault="00B93777" w:rsidP="007C7DDF">
            <w:pPr>
              <w:numPr>
                <w:ilvl w:val="0"/>
                <w:numId w:val="4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CO</w:t>
            </w:r>
            <w:r w:rsidR="005A3BDD" w:rsidRPr="007C7DDF">
              <w:rPr>
                <w:bCs/>
                <w:color w:val="000000"/>
                <w:sz w:val="28"/>
                <w:szCs w:val="28"/>
              </w:rPr>
              <w:t>, BaO, N</w:t>
            </w:r>
            <w:r w:rsidR="005A3BDD" w:rsidRPr="007C7DDF">
              <w:rPr>
                <w:bCs/>
                <w:color w:val="000000"/>
                <w:sz w:val="28"/>
                <w:szCs w:val="28"/>
                <w:vertAlign w:val="subscript"/>
              </w:rPr>
              <w:t>2</w:t>
            </w:r>
            <w:r w:rsidR="005A3BDD" w:rsidRPr="007C7DDF">
              <w:rPr>
                <w:bCs/>
                <w:color w:val="000000"/>
                <w:sz w:val="28"/>
                <w:szCs w:val="28"/>
              </w:rPr>
              <w:t>O, FeO.</w:t>
            </w:r>
          </w:p>
        </w:tc>
        <w:tc>
          <w:tcPr>
            <w:tcW w:w="51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6BB60EB" w14:textId="77777777" w:rsidR="005A3BDD" w:rsidRPr="007C7DDF" w:rsidRDefault="005A3BDD" w:rsidP="007C7DDF">
            <w:pPr>
              <w:numPr>
                <w:ilvl w:val="0"/>
                <w:numId w:val="4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SO</w:t>
            </w:r>
            <w:r w:rsidRPr="007C7DDF">
              <w:rPr>
                <w:bCs/>
                <w:color w:val="000000"/>
                <w:sz w:val="28"/>
                <w:szCs w:val="28"/>
                <w:vertAlign w:val="subscript"/>
              </w:rPr>
              <w:t>3</w:t>
            </w:r>
            <w:r w:rsidRPr="007C7DDF">
              <w:rPr>
                <w:bCs/>
                <w:color w:val="000000"/>
                <w:sz w:val="28"/>
                <w:szCs w:val="28"/>
              </w:rPr>
              <w:t>, CO</w:t>
            </w:r>
            <w:r w:rsidRPr="007C7DDF">
              <w:rPr>
                <w:bCs/>
                <w:color w:val="000000"/>
                <w:sz w:val="28"/>
                <w:szCs w:val="28"/>
                <w:vertAlign w:val="subscript"/>
              </w:rPr>
              <w:t>2</w:t>
            </w:r>
            <w:r w:rsidRPr="007C7DDF">
              <w:rPr>
                <w:bCs/>
                <w:color w:val="000000"/>
                <w:sz w:val="28"/>
                <w:szCs w:val="28"/>
              </w:rPr>
              <w:t>, BaO, CaO.</w:t>
            </w:r>
          </w:p>
        </w:tc>
      </w:tr>
    </w:tbl>
    <w:p w14:paraId="426A989A" w14:textId="13DFCD94" w:rsidR="005A3BDD" w:rsidRPr="007C7DDF" w:rsidRDefault="005A3BDD" w:rsidP="007C7DDF">
      <w:pPr>
        <w:autoSpaceDN w:val="0"/>
        <w:spacing w:after="0" w:line="288" w:lineRule="auto"/>
        <w:jc w:val="both"/>
        <w:rPr>
          <w:rFonts w:ascii="Times New Roman" w:eastAsia="SimSun" w:hAnsi="Times New Roman"/>
          <w:bCs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b/>
          <w:color w:val="000000"/>
          <w:sz w:val="28"/>
          <w:szCs w:val="28"/>
        </w:rPr>
        <w:t xml:space="preserve">Câu 3. </w:t>
      </w:r>
      <w:r w:rsidR="0074516A" w:rsidRPr="007C7DDF">
        <w:rPr>
          <w:rFonts w:ascii="Times New Roman" w:eastAsia="SimSun" w:hAnsi="Times New Roman"/>
          <w:bCs/>
          <w:color w:val="000000"/>
          <w:sz w:val="28"/>
          <w:szCs w:val="28"/>
        </w:rPr>
        <w:t>Chất nào sau đây là oxit axit?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4"/>
      </w:tblGrid>
      <w:tr w:rsidR="005A3BDD" w:rsidRPr="007C7DDF" w14:paraId="70378031" w14:textId="77777777" w:rsidTr="005A3BDD"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E6D1C1F" w14:textId="77777777" w:rsidR="005A3BDD" w:rsidRPr="007C7DDF" w:rsidRDefault="005A3BDD" w:rsidP="007C7DDF">
            <w:pPr>
              <w:numPr>
                <w:ilvl w:val="0"/>
                <w:numId w:val="6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CuO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ADC9261" w14:textId="77777777" w:rsidR="005A3BDD" w:rsidRPr="007C7DDF" w:rsidRDefault="005A3BDD" w:rsidP="007C7DDF">
            <w:pPr>
              <w:numPr>
                <w:ilvl w:val="0"/>
                <w:numId w:val="6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P</w:t>
            </w:r>
            <w:r w:rsidRPr="007C7DDF">
              <w:rPr>
                <w:bCs/>
                <w:color w:val="000000"/>
                <w:sz w:val="28"/>
                <w:szCs w:val="28"/>
                <w:vertAlign w:val="subscript"/>
              </w:rPr>
              <w:t>2</w:t>
            </w:r>
            <w:r w:rsidRPr="007C7DDF">
              <w:rPr>
                <w:bCs/>
                <w:color w:val="000000"/>
                <w:sz w:val="28"/>
                <w:szCs w:val="28"/>
              </w:rPr>
              <w:t>O</w:t>
            </w:r>
            <w:r w:rsidRPr="007C7DDF">
              <w:rPr>
                <w:bCs/>
                <w:color w:val="000000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AE840CB" w14:textId="77777777" w:rsidR="005A3BDD" w:rsidRPr="007C7DDF" w:rsidRDefault="005A3BDD" w:rsidP="007C7DDF">
            <w:pPr>
              <w:numPr>
                <w:ilvl w:val="0"/>
                <w:numId w:val="6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CaO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B0A965E" w14:textId="77777777" w:rsidR="005A3BDD" w:rsidRPr="007C7DDF" w:rsidRDefault="005A3BDD" w:rsidP="007C7DDF">
            <w:pPr>
              <w:numPr>
                <w:ilvl w:val="0"/>
                <w:numId w:val="6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FeO</w:t>
            </w:r>
          </w:p>
        </w:tc>
      </w:tr>
    </w:tbl>
    <w:p w14:paraId="1C3DD529" w14:textId="77777777" w:rsidR="005A3BDD" w:rsidRPr="007C7DDF" w:rsidRDefault="005A3BDD" w:rsidP="007C7DDF">
      <w:pPr>
        <w:autoSpaceDN w:val="0"/>
        <w:spacing w:after="0" w:line="288" w:lineRule="auto"/>
        <w:jc w:val="both"/>
        <w:rPr>
          <w:rFonts w:ascii="Times New Roman" w:eastAsia="SimSun" w:hAnsi="Times New Roman"/>
          <w:bCs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b/>
          <w:color w:val="000000"/>
          <w:sz w:val="28"/>
          <w:szCs w:val="28"/>
        </w:rPr>
        <w:t>Câu 4.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 xml:space="preserve"> Để làm sạch khí O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 xml:space="preserve"> có lẫn tạp chất là khí CO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 xml:space="preserve"> và khí SO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 xml:space="preserve"> có thể dùng chất nào dưới đây?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4"/>
      </w:tblGrid>
      <w:tr w:rsidR="005A3BDD" w:rsidRPr="007C7DDF" w14:paraId="466172BA" w14:textId="77777777" w:rsidTr="005A3BDD"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B273507" w14:textId="77777777" w:rsidR="005A3BDD" w:rsidRPr="007C7DDF" w:rsidRDefault="005A3BDD" w:rsidP="007C7DDF">
            <w:pPr>
              <w:numPr>
                <w:ilvl w:val="0"/>
                <w:numId w:val="8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Ca(OH)</w:t>
            </w:r>
            <w:r w:rsidRPr="007C7DDF">
              <w:rPr>
                <w:bCs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A2A0AAE" w14:textId="77777777" w:rsidR="005A3BDD" w:rsidRPr="007C7DDF" w:rsidRDefault="005A3BDD" w:rsidP="007C7DDF">
            <w:pPr>
              <w:numPr>
                <w:ilvl w:val="0"/>
                <w:numId w:val="8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CaCl</w:t>
            </w:r>
            <w:r w:rsidRPr="007C7DDF">
              <w:rPr>
                <w:bCs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9E8BDCE" w14:textId="77777777" w:rsidR="005A3BDD" w:rsidRPr="007C7DDF" w:rsidRDefault="005A3BDD" w:rsidP="007C7DDF">
            <w:pPr>
              <w:numPr>
                <w:ilvl w:val="0"/>
                <w:numId w:val="8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NaHSO</w:t>
            </w:r>
            <w:r w:rsidRPr="007C7DDF">
              <w:rPr>
                <w:bCs/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0C666C5" w14:textId="77777777" w:rsidR="005A3BDD" w:rsidRPr="007C7DDF" w:rsidRDefault="005A3BDD" w:rsidP="007C7DDF">
            <w:pPr>
              <w:numPr>
                <w:ilvl w:val="0"/>
                <w:numId w:val="8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H</w:t>
            </w:r>
            <w:r w:rsidRPr="007C7DDF">
              <w:rPr>
                <w:bCs/>
                <w:color w:val="000000"/>
                <w:sz w:val="28"/>
                <w:szCs w:val="28"/>
                <w:vertAlign w:val="subscript"/>
              </w:rPr>
              <w:t>2</w:t>
            </w:r>
            <w:r w:rsidRPr="007C7DDF">
              <w:rPr>
                <w:bCs/>
                <w:color w:val="000000"/>
                <w:sz w:val="28"/>
                <w:szCs w:val="28"/>
              </w:rPr>
              <w:t>SO</w:t>
            </w:r>
            <w:r w:rsidRPr="007C7DDF">
              <w:rPr>
                <w:bCs/>
                <w:color w:val="000000"/>
                <w:sz w:val="28"/>
                <w:szCs w:val="28"/>
                <w:vertAlign w:val="subscript"/>
              </w:rPr>
              <w:t>4</w:t>
            </w:r>
          </w:p>
        </w:tc>
      </w:tr>
    </w:tbl>
    <w:p w14:paraId="237B1746" w14:textId="3F1A0A75" w:rsidR="005A3BDD" w:rsidRPr="007C7DDF" w:rsidRDefault="005A3BDD" w:rsidP="007C7DDF">
      <w:pPr>
        <w:autoSpaceDN w:val="0"/>
        <w:spacing w:after="0" w:line="288" w:lineRule="auto"/>
        <w:jc w:val="both"/>
        <w:rPr>
          <w:rFonts w:ascii="Times New Roman" w:eastAsia="SimSun" w:hAnsi="Times New Roman"/>
          <w:bCs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b/>
          <w:color w:val="000000"/>
          <w:sz w:val="28"/>
          <w:szCs w:val="28"/>
        </w:rPr>
        <w:t xml:space="preserve">Câu 5. 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>Dãy gồm các kim loại tác dụng được với dung dịch H</w:t>
      </w:r>
      <w:r w:rsidR="00DE3FEB" w:rsidRPr="007C7DDF">
        <w:rPr>
          <w:rFonts w:ascii="Times New Roman" w:eastAsia="SimSun" w:hAnsi="Times New Roman"/>
          <w:bCs/>
          <w:color w:val="000000"/>
          <w:sz w:val="28"/>
          <w:szCs w:val="28"/>
          <w:vertAlign w:val="subscript"/>
        </w:rPr>
        <w:t>2</w:t>
      </w:r>
      <w:r w:rsidR="00DE3FEB" w:rsidRPr="007C7DDF">
        <w:rPr>
          <w:rFonts w:ascii="Times New Roman" w:eastAsia="SimSun" w:hAnsi="Times New Roman"/>
          <w:bCs/>
          <w:color w:val="000000"/>
          <w:sz w:val="28"/>
          <w:szCs w:val="28"/>
        </w:rPr>
        <w:t>SO</w:t>
      </w:r>
      <w:r w:rsidR="00DE3FEB" w:rsidRPr="007C7DDF">
        <w:rPr>
          <w:rFonts w:ascii="Times New Roman" w:eastAsia="SimSun" w:hAnsi="Times New Roman"/>
          <w:bCs/>
          <w:color w:val="000000"/>
          <w:sz w:val="28"/>
          <w:szCs w:val="28"/>
          <w:vertAlign w:val="subscript"/>
        </w:rPr>
        <w:t>4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 xml:space="preserve"> loãng?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4"/>
      </w:tblGrid>
      <w:tr w:rsidR="005A3BDD" w:rsidRPr="007C7DDF" w14:paraId="0E04825F" w14:textId="77777777" w:rsidTr="005A3BDD"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43899C4" w14:textId="77777777" w:rsidR="005A3BDD" w:rsidRPr="007C7DDF" w:rsidRDefault="005A3BDD" w:rsidP="007C7DDF">
            <w:pPr>
              <w:numPr>
                <w:ilvl w:val="0"/>
                <w:numId w:val="10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Ag, Fe, Mg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A6FDD07" w14:textId="77777777" w:rsidR="005A3BDD" w:rsidRPr="007C7DDF" w:rsidRDefault="005A3BDD" w:rsidP="007C7DDF">
            <w:pPr>
              <w:numPr>
                <w:ilvl w:val="0"/>
                <w:numId w:val="10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Fe, Cu, Al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07F33CE" w14:textId="77777777" w:rsidR="005A3BDD" w:rsidRPr="007C7DDF" w:rsidRDefault="005A3BDD" w:rsidP="007C7DDF">
            <w:pPr>
              <w:numPr>
                <w:ilvl w:val="0"/>
                <w:numId w:val="10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Al, Mg, Fe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AF32CA4" w14:textId="77777777" w:rsidR="005A3BDD" w:rsidRPr="007C7DDF" w:rsidRDefault="005A3BDD" w:rsidP="007C7DDF">
            <w:pPr>
              <w:numPr>
                <w:ilvl w:val="0"/>
                <w:numId w:val="10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Fe, Cu, Mg</w:t>
            </w:r>
          </w:p>
        </w:tc>
      </w:tr>
    </w:tbl>
    <w:p w14:paraId="5E0A347A" w14:textId="25D30A89" w:rsidR="005A3BDD" w:rsidRPr="007C7DDF" w:rsidRDefault="005A3BDD" w:rsidP="007C7DDF">
      <w:pPr>
        <w:autoSpaceDN w:val="0"/>
        <w:spacing w:after="0" w:line="288" w:lineRule="auto"/>
        <w:jc w:val="both"/>
        <w:rPr>
          <w:rFonts w:ascii="Times New Roman" w:eastAsia="SimSun" w:hAnsi="Times New Roman"/>
          <w:bCs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b/>
          <w:color w:val="000000"/>
          <w:sz w:val="28"/>
          <w:szCs w:val="28"/>
        </w:rPr>
        <w:t>Câu 6.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 xml:space="preserve"> Nhỏ từ từ dung dịch H</w:t>
      </w:r>
      <w:r w:rsidR="00DE3FEB" w:rsidRPr="007C7DDF">
        <w:rPr>
          <w:rFonts w:ascii="Times New Roman" w:eastAsia="SimSun" w:hAnsi="Times New Roman"/>
          <w:bCs/>
          <w:color w:val="000000"/>
          <w:sz w:val="28"/>
          <w:szCs w:val="28"/>
          <w:vertAlign w:val="subscript"/>
        </w:rPr>
        <w:t>2</w:t>
      </w:r>
      <w:r w:rsidR="00DE3FEB" w:rsidRPr="007C7DDF">
        <w:rPr>
          <w:rFonts w:ascii="Times New Roman" w:eastAsia="SimSun" w:hAnsi="Times New Roman"/>
          <w:bCs/>
          <w:color w:val="000000"/>
          <w:sz w:val="28"/>
          <w:szCs w:val="28"/>
        </w:rPr>
        <w:t>SO</w:t>
      </w:r>
      <w:r w:rsidR="00DE3FEB" w:rsidRPr="007C7DDF">
        <w:rPr>
          <w:rFonts w:ascii="Times New Roman" w:eastAsia="SimSun" w:hAnsi="Times New Roman"/>
          <w:bCs/>
          <w:color w:val="000000"/>
          <w:sz w:val="28"/>
          <w:szCs w:val="28"/>
          <w:vertAlign w:val="subscript"/>
        </w:rPr>
        <w:t>4</w:t>
      </w:r>
      <w:r w:rsidR="00DE3FEB" w:rsidRPr="007C7DDF">
        <w:rPr>
          <w:rFonts w:ascii="Times New Roman" w:hAnsi="Times New Roman"/>
          <w:sz w:val="28"/>
          <w:szCs w:val="28"/>
        </w:rPr>
        <w:t xml:space="preserve"> loãng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 xml:space="preserve"> vào ống nghiệm đựng Cu(OH)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 xml:space="preserve"> thấy?</w:t>
      </w:r>
    </w:p>
    <w:p w14:paraId="488C0E7A" w14:textId="77777777" w:rsidR="005A3BDD" w:rsidRPr="007C7DDF" w:rsidRDefault="005A3BDD" w:rsidP="007C7DDF">
      <w:pPr>
        <w:numPr>
          <w:ilvl w:val="0"/>
          <w:numId w:val="12"/>
        </w:numPr>
        <w:autoSpaceDN w:val="0"/>
        <w:spacing w:after="0" w:line="288" w:lineRule="auto"/>
        <w:jc w:val="both"/>
        <w:rPr>
          <w:rFonts w:ascii="Times New Roman" w:eastAsia="SimSun" w:hAnsi="Times New Roman"/>
          <w:bCs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>Cu(OH)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 xml:space="preserve"> không tan</w:t>
      </w:r>
    </w:p>
    <w:p w14:paraId="40143636" w14:textId="77777777" w:rsidR="005A3BDD" w:rsidRPr="007C7DDF" w:rsidRDefault="005A3BDD" w:rsidP="007C7DDF">
      <w:pPr>
        <w:numPr>
          <w:ilvl w:val="0"/>
          <w:numId w:val="12"/>
        </w:numPr>
        <w:autoSpaceDN w:val="0"/>
        <w:spacing w:after="0" w:line="288" w:lineRule="auto"/>
        <w:jc w:val="both"/>
        <w:rPr>
          <w:rFonts w:ascii="Times New Roman" w:eastAsia="SimSun" w:hAnsi="Times New Roman"/>
          <w:bCs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>Cu(OH)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 xml:space="preserve"> tan dần, dung dịch không màu.</w:t>
      </w:r>
    </w:p>
    <w:p w14:paraId="627091ED" w14:textId="77777777" w:rsidR="005A3BDD" w:rsidRPr="007C7DDF" w:rsidRDefault="005A3BDD" w:rsidP="007C7DDF">
      <w:pPr>
        <w:numPr>
          <w:ilvl w:val="0"/>
          <w:numId w:val="12"/>
        </w:numPr>
        <w:autoSpaceDN w:val="0"/>
        <w:spacing w:after="0" w:line="288" w:lineRule="auto"/>
        <w:jc w:val="both"/>
        <w:rPr>
          <w:rFonts w:ascii="Times New Roman" w:eastAsia="SimSun" w:hAnsi="Times New Roman"/>
          <w:bCs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>Cu(OH)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 xml:space="preserve"> tan dần, dung dịch màu xanh lam và có khí bay ra</w:t>
      </w:r>
    </w:p>
    <w:p w14:paraId="139B28E9" w14:textId="77777777" w:rsidR="005A3BDD" w:rsidRPr="007C7DDF" w:rsidRDefault="005A3BDD" w:rsidP="007C7DDF">
      <w:pPr>
        <w:numPr>
          <w:ilvl w:val="0"/>
          <w:numId w:val="12"/>
        </w:numPr>
        <w:autoSpaceDN w:val="0"/>
        <w:spacing w:after="0" w:line="288" w:lineRule="auto"/>
        <w:jc w:val="both"/>
        <w:rPr>
          <w:rFonts w:ascii="Times New Roman" w:eastAsia="SimSun" w:hAnsi="Times New Roman"/>
          <w:bCs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>Cu(OH)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 xml:space="preserve"> tan dần, dung dịch có màu xanh lam.</w:t>
      </w:r>
    </w:p>
    <w:p w14:paraId="427D3721" w14:textId="5CFE63B0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Câu 7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Chất nào dưới đây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 không 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tác dụng được với axit 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4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đặc, nguội</w:t>
      </w:r>
      <w:r w:rsidR="007B23F6" w:rsidRPr="007C7DDF">
        <w:rPr>
          <w:rFonts w:ascii="Times New Roman" w:eastAsia="SimSun" w:hAnsi="Times New Roman"/>
          <w:sz w:val="28"/>
          <w:szCs w:val="28"/>
          <w:lang w:eastAsia="zh-CN"/>
        </w:rPr>
        <w:t>?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4"/>
      </w:tblGrid>
      <w:tr w:rsidR="005A3BDD" w:rsidRPr="007C7DDF" w14:paraId="4DF65777" w14:textId="77777777" w:rsidTr="005A3BDD"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8B8C793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 w:bidi="ar"/>
              </w:rPr>
            </w:pPr>
            <w:r w:rsidRPr="007C7DDF">
              <w:rPr>
                <w:sz w:val="28"/>
                <w:szCs w:val="28"/>
                <w:lang w:eastAsia="zh-CN" w:bidi="ar"/>
              </w:rPr>
              <w:t>A. Cu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3CD4365" w14:textId="27EDFB04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 w:bidi="ar"/>
              </w:rPr>
            </w:pPr>
            <w:r w:rsidRPr="007C7DDF">
              <w:rPr>
                <w:sz w:val="28"/>
                <w:szCs w:val="28"/>
                <w:lang w:eastAsia="zh-CN" w:bidi="ar"/>
              </w:rPr>
              <w:t xml:space="preserve">B. </w:t>
            </w:r>
            <w:r w:rsidR="003719D2" w:rsidRPr="007C7DDF">
              <w:rPr>
                <w:sz w:val="28"/>
                <w:szCs w:val="28"/>
                <w:lang w:eastAsia="zh-CN" w:bidi="ar"/>
              </w:rPr>
              <w:t>Zn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49F503C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 w:bidi="ar"/>
              </w:rPr>
            </w:pPr>
            <w:r w:rsidRPr="007C7DDF">
              <w:rPr>
                <w:sz w:val="28"/>
                <w:szCs w:val="28"/>
                <w:lang w:eastAsia="zh-CN" w:bidi="ar"/>
              </w:rPr>
              <w:t>C. Mg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ED5DFC4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 w:bidi="ar"/>
              </w:rPr>
            </w:pPr>
            <w:r w:rsidRPr="007C7DDF">
              <w:rPr>
                <w:sz w:val="28"/>
                <w:szCs w:val="28"/>
                <w:lang w:eastAsia="zh-CN" w:bidi="ar"/>
              </w:rPr>
              <w:t>D. Fe</w:t>
            </w:r>
          </w:p>
        </w:tc>
      </w:tr>
    </w:tbl>
    <w:p w14:paraId="7E865455" w14:textId="77777777" w:rsidR="005A3BDD" w:rsidRPr="007C7DDF" w:rsidRDefault="005A3BDD" w:rsidP="007C7DDF">
      <w:pPr>
        <w:autoSpaceDN w:val="0"/>
        <w:spacing w:after="0" w:line="288" w:lineRule="auto"/>
        <w:jc w:val="both"/>
        <w:rPr>
          <w:rFonts w:ascii="Times New Roman" w:eastAsia="SimSun" w:hAnsi="Times New Roman"/>
          <w:bCs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b/>
          <w:color w:val="000000"/>
          <w:sz w:val="28"/>
          <w:szCs w:val="28"/>
        </w:rPr>
        <w:t xml:space="preserve">Câu 8. 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 xml:space="preserve">Dung dịch kiềm </w:t>
      </w:r>
      <w:r w:rsidRPr="007C7DDF">
        <w:rPr>
          <w:rFonts w:ascii="Times New Roman" w:eastAsia="SimSun" w:hAnsi="Times New Roman"/>
          <w:b/>
          <w:color w:val="000000"/>
          <w:sz w:val="28"/>
          <w:szCs w:val="28"/>
        </w:rPr>
        <w:t>không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 xml:space="preserve"> có những tính chất hóa học nào sau đây?</w:t>
      </w:r>
    </w:p>
    <w:p w14:paraId="025E347F" w14:textId="77777777" w:rsidR="005A3BDD" w:rsidRPr="007C7DDF" w:rsidRDefault="005A3BDD" w:rsidP="007C7DDF">
      <w:pPr>
        <w:numPr>
          <w:ilvl w:val="0"/>
          <w:numId w:val="14"/>
        </w:numPr>
        <w:autoSpaceDN w:val="0"/>
        <w:spacing w:after="0" w:line="288" w:lineRule="auto"/>
        <w:jc w:val="both"/>
        <w:rPr>
          <w:rFonts w:ascii="Times New Roman" w:eastAsia="SimSun" w:hAnsi="Times New Roman"/>
          <w:bCs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>Làm quì tím chuyển sang màu xanh</w:t>
      </w:r>
    </w:p>
    <w:p w14:paraId="7310AA1A" w14:textId="77777777" w:rsidR="005A3BDD" w:rsidRPr="007C7DDF" w:rsidRDefault="005A3BDD" w:rsidP="007C7DDF">
      <w:pPr>
        <w:numPr>
          <w:ilvl w:val="0"/>
          <w:numId w:val="14"/>
        </w:numPr>
        <w:autoSpaceDN w:val="0"/>
        <w:spacing w:after="0" w:line="288" w:lineRule="auto"/>
        <w:jc w:val="both"/>
        <w:rPr>
          <w:rFonts w:ascii="Times New Roman" w:eastAsia="SimSun" w:hAnsi="Times New Roman"/>
          <w:bCs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>Tác dụng với axit</w:t>
      </w:r>
    </w:p>
    <w:p w14:paraId="615A899A" w14:textId="77777777" w:rsidR="005A3BDD" w:rsidRPr="007C7DDF" w:rsidRDefault="005A3BDD" w:rsidP="007C7DDF">
      <w:pPr>
        <w:numPr>
          <w:ilvl w:val="0"/>
          <w:numId w:val="14"/>
        </w:numPr>
        <w:autoSpaceDN w:val="0"/>
        <w:spacing w:after="0" w:line="288" w:lineRule="auto"/>
        <w:jc w:val="both"/>
        <w:rPr>
          <w:rFonts w:ascii="Times New Roman" w:eastAsia="SimSun" w:hAnsi="Times New Roman"/>
          <w:bCs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>Tác dụng với dung dịch oxit axit</w:t>
      </w:r>
    </w:p>
    <w:p w14:paraId="695DC7E9" w14:textId="77777777" w:rsidR="005A3BDD" w:rsidRPr="007C7DDF" w:rsidRDefault="005A3BDD" w:rsidP="007C7DDF">
      <w:pPr>
        <w:numPr>
          <w:ilvl w:val="0"/>
          <w:numId w:val="14"/>
        </w:numPr>
        <w:autoSpaceDN w:val="0"/>
        <w:spacing w:after="0" w:line="288" w:lineRule="auto"/>
        <w:jc w:val="both"/>
        <w:rPr>
          <w:rFonts w:ascii="Times New Roman" w:eastAsia="SimSun" w:hAnsi="Times New Roman"/>
          <w:bCs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>Bị nhiệt phân hủy tạo thành oxit bazơ</w:t>
      </w:r>
    </w:p>
    <w:p w14:paraId="4DCB3639" w14:textId="77777777" w:rsidR="005A3BDD" w:rsidRPr="007C7DDF" w:rsidRDefault="005A3BDD" w:rsidP="007C7DDF">
      <w:pPr>
        <w:autoSpaceDN w:val="0"/>
        <w:spacing w:after="0" w:line="288" w:lineRule="auto"/>
        <w:jc w:val="both"/>
        <w:rPr>
          <w:rFonts w:ascii="Times New Roman" w:eastAsia="SimSun" w:hAnsi="Times New Roman"/>
          <w:bCs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b/>
          <w:color w:val="000000"/>
          <w:sz w:val="28"/>
          <w:szCs w:val="28"/>
        </w:rPr>
        <w:t xml:space="preserve">Câu 9. </w:t>
      </w:r>
      <w:r w:rsidRPr="007C7DDF">
        <w:rPr>
          <w:rFonts w:ascii="Times New Roman" w:eastAsia="SimSun" w:hAnsi="Times New Roman"/>
          <w:bCs/>
          <w:color w:val="000000"/>
          <w:sz w:val="28"/>
          <w:szCs w:val="28"/>
        </w:rPr>
        <w:t>Cặp chất có thể tồn tại được trong cùng một dung dịch là</w:t>
      </w:r>
    </w:p>
    <w:tbl>
      <w:tblPr>
        <w:tblStyle w:val="TableGrid1"/>
        <w:tblW w:w="0" w:type="auto"/>
        <w:tblInd w:w="0" w:type="dxa"/>
        <w:tblLook w:val="04A0" w:firstRow="1" w:lastRow="0" w:firstColumn="1" w:lastColumn="0" w:noHBand="0" w:noVBand="1"/>
      </w:tblPr>
      <w:tblGrid>
        <w:gridCol w:w="5168"/>
        <w:gridCol w:w="5168"/>
      </w:tblGrid>
      <w:tr w:rsidR="005A3BDD" w:rsidRPr="007C7DDF" w14:paraId="3B8F61DA" w14:textId="77777777" w:rsidTr="005A3BDD">
        <w:trPr>
          <w:trHeight w:val="90"/>
        </w:trPr>
        <w:tc>
          <w:tcPr>
            <w:tcW w:w="51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7EBF6DC" w14:textId="77777777" w:rsidR="005A3BDD" w:rsidRPr="007C7DDF" w:rsidRDefault="005A3BDD" w:rsidP="007C7DDF">
            <w:pPr>
              <w:numPr>
                <w:ilvl w:val="0"/>
                <w:numId w:val="16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lastRenderedPageBreak/>
              <w:t>NaCl và KOH</w:t>
            </w:r>
          </w:p>
        </w:tc>
        <w:tc>
          <w:tcPr>
            <w:tcW w:w="51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26A1AB6" w14:textId="77777777" w:rsidR="005A3BDD" w:rsidRPr="007C7DDF" w:rsidRDefault="005A3BDD" w:rsidP="007C7DDF">
            <w:pPr>
              <w:numPr>
                <w:ilvl w:val="0"/>
                <w:numId w:val="16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KOH và HCl</w:t>
            </w:r>
          </w:p>
        </w:tc>
      </w:tr>
      <w:tr w:rsidR="005A3BDD" w:rsidRPr="007C7DDF" w14:paraId="3102D382" w14:textId="77777777" w:rsidTr="005A3BDD">
        <w:tc>
          <w:tcPr>
            <w:tcW w:w="51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6A9C8B6" w14:textId="77777777" w:rsidR="005A3BDD" w:rsidRPr="007C7DDF" w:rsidRDefault="005A3BDD" w:rsidP="007C7DDF">
            <w:pPr>
              <w:numPr>
                <w:ilvl w:val="0"/>
                <w:numId w:val="16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Ca(OH)</w:t>
            </w:r>
            <w:r w:rsidRPr="007C7DDF">
              <w:rPr>
                <w:bCs/>
                <w:color w:val="000000"/>
                <w:sz w:val="28"/>
                <w:szCs w:val="28"/>
                <w:vertAlign w:val="subscript"/>
              </w:rPr>
              <w:t>2</w:t>
            </w:r>
            <w:r w:rsidRPr="007C7DDF">
              <w:rPr>
                <w:bCs/>
                <w:color w:val="000000"/>
                <w:sz w:val="28"/>
                <w:szCs w:val="28"/>
              </w:rPr>
              <w:t xml:space="preserve"> và H</w:t>
            </w:r>
            <w:r w:rsidRPr="007C7DDF">
              <w:rPr>
                <w:bCs/>
                <w:color w:val="000000"/>
                <w:sz w:val="28"/>
                <w:szCs w:val="28"/>
                <w:vertAlign w:val="subscript"/>
              </w:rPr>
              <w:t>2</w:t>
            </w:r>
            <w:r w:rsidRPr="007C7DDF">
              <w:rPr>
                <w:bCs/>
                <w:color w:val="000000"/>
                <w:sz w:val="28"/>
                <w:szCs w:val="28"/>
              </w:rPr>
              <w:t>SO</w:t>
            </w:r>
            <w:r w:rsidRPr="007C7DDF">
              <w:rPr>
                <w:bCs/>
                <w:color w:val="000000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51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A85906F" w14:textId="77777777" w:rsidR="005A3BDD" w:rsidRPr="007C7DDF" w:rsidRDefault="005A3BDD" w:rsidP="007C7DDF">
            <w:pPr>
              <w:numPr>
                <w:ilvl w:val="0"/>
                <w:numId w:val="16"/>
              </w:numPr>
              <w:autoSpaceDN w:val="0"/>
              <w:spacing w:after="0" w:line="288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7C7DDF">
              <w:rPr>
                <w:bCs/>
                <w:color w:val="000000"/>
                <w:sz w:val="28"/>
                <w:szCs w:val="28"/>
              </w:rPr>
              <w:t>KOH và FeCl</w:t>
            </w:r>
            <w:r w:rsidRPr="007C7DDF">
              <w:rPr>
                <w:bCs/>
                <w:color w:val="000000"/>
                <w:sz w:val="28"/>
                <w:szCs w:val="28"/>
                <w:vertAlign w:val="subscript"/>
              </w:rPr>
              <w:t>2</w:t>
            </w:r>
          </w:p>
        </w:tc>
      </w:tr>
    </w:tbl>
    <w:p w14:paraId="5478EC41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b/>
          <w:bCs/>
          <w:color w:val="000000"/>
          <w:sz w:val="28"/>
          <w:szCs w:val="28"/>
        </w:rPr>
        <w:t xml:space="preserve">Câu 10. 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Loại phân đạm có hàm lượng nitơ cao nhất là</w:t>
      </w:r>
    </w:p>
    <w:tbl>
      <w:tblPr>
        <w:tblStyle w:val="TableGrid1"/>
        <w:tblW w:w="0" w:type="auto"/>
        <w:tblInd w:w="0" w:type="dxa"/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4"/>
      </w:tblGrid>
      <w:tr w:rsidR="005A3BDD" w:rsidRPr="007C7DDF" w14:paraId="62C1875A" w14:textId="77777777" w:rsidTr="005A3BDD"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E0C6523" w14:textId="77777777" w:rsidR="005A3BDD" w:rsidRPr="007C7DDF" w:rsidRDefault="005A3BDD" w:rsidP="007C7DDF">
            <w:pPr>
              <w:numPr>
                <w:ilvl w:val="0"/>
                <w:numId w:val="18"/>
              </w:numPr>
              <w:spacing w:after="0" w:line="288" w:lineRule="auto"/>
              <w:jc w:val="both"/>
              <w:rPr>
                <w:color w:val="000000"/>
                <w:sz w:val="28"/>
                <w:szCs w:val="28"/>
              </w:rPr>
            </w:pPr>
            <w:r w:rsidRPr="007C7DDF">
              <w:rPr>
                <w:color w:val="000000"/>
                <w:sz w:val="28"/>
                <w:szCs w:val="28"/>
              </w:rPr>
              <w:t>(NH</w:t>
            </w:r>
            <w:r w:rsidRPr="007C7DDF">
              <w:rPr>
                <w:color w:val="000000"/>
                <w:sz w:val="28"/>
                <w:szCs w:val="28"/>
                <w:vertAlign w:val="subscript"/>
              </w:rPr>
              <w:t>4</w:t>
            </w:r>
            <w:r w:rsidRPr="007C7DDF">
              <w:rPr>
                <w:color w:val="000000"/>
                <w:sz w:val="28"/>
                <w:szCs w:val="28"/>
              </w:rPr>
              <w:t>)</w:t>
            </w:r>
            <w:r w:rsidRPr="007C7DDF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Pr="007C7DDF">
              <w:rPr>
                <w:color w:val="000000"/>
                <w:sz w:val="28"/>
                <w:szCs w:val="28"/>
              </w:rPr>
              <w:t>SO</w:t>
            </w:r>
            <w:r w:rsidRPr="007C7DDF">
              <w:rPr>
                <w:color w:val="000000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C90BC4A" w14:textId="77777777" w:rsidR="005A3BDD" w:rsidRPr="007C7DDF" w:rsidRDefault="005A3BDD" w:rsidP="007C7DDF">
            <w:pPr>
              <w:numPr>
                <w:ilvl w:val="0"/>
                <w:numId w:val="18"/>
              </w:numPr>
              <w:spacing w:after="0" w:line="288" w:lineRule="auto"/>
              <w:jc w:val="both"/>
              <w:rPr>
                <w:color w:val="000000"/>
                <w:sz w:val="28"/>
                <w:szCs w:val="28"/>
              </w:rPr>
            </w:pPr>
            <w:r w:rsidRPr="007C7DDF">
              <w:rPr>
                <w:color w:val="000000"/>
                <w:sz w:val="28"/>
                <w:szCs w:val="28"/>
              </w:rPr>
              <w:t>NH</w:t>
            </w:r>
            <w:r w:rsidRPr="007C7DDF">
              <w:rPr>
                <w:color w:val="000000"/>
                <w:sz w:val="28"/>
                <w:szCs w:val="28"/>
                <w:vertAlign w:val="subscript"/>
              </w:rPr>
              <w:t>4</w:t>
            </w:r>
            <w:r w:rsidRPr="007C7DDF">
              <w:rPr>
                <w:color w:val="000000"/>
                <w:sz w:val="28"/>
                <w:szCs w:val="28"/>
              </w:rPr>
              <w:t>NO</w:t>
            </w:r>
            <w:r w:rsidRPr="007C7DDF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7945526" w14:textId="77777777" w:rsidR="005A3BDD" w:rsidRPr="007C7DDF" w:rsidRDefault="005A3BDD" w:rsidP="007C7DDF">
            <w:pPr>
              <w:numPr>
                <w:ilvl w:val="0"/>
                <w:numId w:val="18"/>
              </w:numPr>
              <w:spacing w:after="0" w:line="288" w:lineRule="auto"/>
              <w:jc w:val="both"/>
              <w:rPr>
                <w:color w:val="000000"/>
                <w:sz w:val="28"/>
                <w:szCs w:val="28"/>
              </w:rPr>
            </w:pPr>
            <w:r w:rsidRPr="007C7DDF">
              <w:rPr>
                <w:color w:val="000000"/>
                <w:sz w:val="28"/>
                <w:szCs w:val="28"/>
              </w:rPr>
              <w:t>CO(NH</w:t>
            </w:r>
            <w:r w:rsidRPr="007C7DDF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Pr="007C7DDF">
              <w:rPr>
                <w:color w:val="000000"/>
                <w:sz w:val="28"/>
                <w:szCs w:val="28"/>
              </w:rPr>
              <w:t>)</w:t>
            </w:r>
            <w:r w:rsidRPr="007C7DDF">
              <w:rPr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0936CCA" w14:textId="77777777" w:rsidR="005A3BDD" w:rsidRPr="007C7DDF" w:rsidRDefault="005A3BDD" w:rsidP="007C7DDF">
            <w:pPr>
              <w:numPr>
                <w:ilvl w:val="0"/>
                <w:numId w:val="18"/>
              </w:numPr>
              <w:spacing w:after="0" w:line="288" w:lineRule="auto"/>
              <w:jc w:val="both"/>
              <w:rPr>
                <w:color w:val="000000"/>
                <w:sz w:val="28"/>
                <w:szCs w:val="28"/>
              </w:rPr>
            </w:pPr>
            <w:r w:rsidRPr="007C7DDF">
              <w:rPr>
                <w:color w:val="000000"/>
                <w:sz w:val="28"/>
                <w:szCs w:val="28"/>
              </w:rPr>
              <w:t>NH</w:t>
            </w:r>
            <w:r w:rsidRPr="007C7DDF">
              <w:rPr>
                <w:color w:val="000000"/>
                <w:sz w:val="28"/>
                <w:szCs w:val="28"/>
                <w:vertAlign w:val="subscript"/>
              </w:rPr>
              <w:t>4</w:t>
            </w:r>
            <w:r w:rsidRPr="007C7DDF">
              <w:rPr>
                <w:color w:val="000000"/>
                <w:sz w:val="28"/>
                <w:szCs w:val="28"/>
              </w:rPr>
              <w:t>Cl</w:t>
            </w:r>
          </w:p>
        </w:tc>
      </w:tr>
    </w:tbl>
    <w:p w14:paraId="35727F35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b/>
          <w:bCs/>
          <w:color w:val="000000"/>
          <w:sz w:val="28"/>
          <w:szCs w:val="28"/>
        </w:rPr>
        <w:t xml:space="preserve">Câu 11. 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Dãy gồm các phân bón hóa học đơn là</w:t>
      </w:r>
    </w:p>
    <w:p w14:paraId="0486E33B" w14:textId="77777777" w:rsidR="005A3BDD" w:rsidRPr="007C7DDF" w:rsidRDefault="005A3BDD" w:rsidP="007C7DDF">
      <w:pPr>
        <w:numPr>
          <w:ilvl w:val="0"/>
          <w:numId w:val="20"/>
        </w:numPr>
        <w:spacing w:after="0" w:line="288" w:lineRule="auto"/>
        <w:jc w:val="both"/>
        <w:rPr>
          <w:rFonts w:ascii="Times New Roman" w:eastAsia="SimSun" w:hAnsi="Times New Roman"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color w:val="000000"/>
          <w:sz w:val="28"/>
          <w:szCs w:val="28"/>
        </w:rPr>
        <w:t>KCl, NH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4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Cl, (NH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4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)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SO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4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 xml:space="preserve"> và Ca(H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PO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4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)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2</w:t>
      </w:r>
    </w:p>
    <w:p w14:paraId="45C81325" w14:textId="77777777" w:rsidR="005A3BDD" w:rsidRPr="007C7DDF" w:rsidRDefault="005A3BDD" w:rsidP="007C7DDF">
      <w:pPr>
        <w:numPr>
          <w:ilvl w:val="0"/>
          <w:numId w:val="20"/>
        </w:numPr>
        <w:spacing w:after="0" w:line="288" w:lineRule="auto"/>
        <w:jc w:val="both"/>
        <w:rPr>
          <w:rFonts w:ascii="Times New Roman" w:eastAsia="SimSun" w:hAnsi="Times New Roman"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color w:val="000000"/>
          <w:sz w:val="28"/>
          <w:szCs w:val="28"/>
        </w:rPr>
        <w:t>KCl, KNO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3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, Ca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3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(PO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4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)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 xml:space="preserve"> và Ca(H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PO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4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)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2</w:t>
      </w:r>
    </w:p>
    <w:p w14:paraId="27933B93" w14:textId="77777777" w:rsidR="005A3BDD" w:rsidRPr="007C7DDF" w:rsidRDefault="005A3BDD" w:rsidP="007C7DDF">
      <w:pPr>
        <w:numPr>
          <w:ilvl w:val="0"/>
          <w:numId w:val="20"/>
        </w:numPr>
        <w:spacing w:after="0" w:line="288" w:lineRule="auto"/>
        <w:jc w:val="both"/>
        <w:rPr>
          <w:rFonts w:ascii="Times New Roman" w:eastAsia="SimSun" w:hAnsi="Times New Roman"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color w:val="000000"/>
          <w:sz w:val="28"/>
          <w:szCs w:val="28"/>
        </w:rPr>
        <w:t>K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SO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4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, NH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4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NO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3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, (NH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4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)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3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PO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4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 xml:space="preserve"> và Ca(H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PO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4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)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2</w:t>
      </w:r>
    </w:p>
    <w:p w14:paraId="566134AB" w14:textId="77777777" w:rsidR="005A3BDD" w:rsidRPr="007C7DDF" w:rsidRDefault="005A3BDD" w:rsidP="007C7DDF">
      <w:pPr>
        <w:numPr>
          <w:ilvl w:val="0"/>
          <w:numId w:val="20"/>
        </w:numPr>
        <w:spacing w:after="0" w:line="288" w:lineRule="auto"/>
        <w:jc w:val="both"/>
        <w:rPr>
          <w:rFonts w:ascii="Times New Roman" w:eastAsia="SimSun" w:hAnsi="Times New Roman"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color w:val="000000"/>
          <w:sz w:val="28"/>
          <w:szCs w:val="28"/>
        </w:rPr>
        <w:t>KNO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3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, KCl, NH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4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H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PO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4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 xml:space="preserve"> và K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SO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4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.</w:t>
      </w:r>
    </w:p>
    <w:p w14:paraId="6A2E5BC9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color w:val="000000"/>
          <w:sz w:val="28"/>
          <w:szCs w:val="28"/>
        </w:rPr>
      </w:pPr>
      <w:r w:rsidRPr="007C7DDF">
        <w:rPr>
          <w:rFonts w:ascii="Times New Roman" w:eastAsia="SimSun" w:hAnsi="Times New Roman"/>
          <w:b/>
          <w:bCs/>
          <w:color w:val="000000"/>
          <w:sz w:val="28"/>
          <w:szCs w:val="28"/>
        </w:rPr>
        <w:t xml:space="preserve">Câu 12. 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Cho các chất: CO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, NaOH, MgSO</w:t>
      </w:r>
      <w:r w:rsidRPr="007C7DDF">
        <w:rPr>
          <w:rFonts w:ascii="Times New Roman" w:eastAsia="SimSun" w:hAnsi="Times New Roman"/>
          <w:color w:val="000000"/>
          <w:sz w:val="28"/>
          <w:szCs w:val="28"/>
          <w:vertAlign w:val="subscript"/>
        </w:rPr>
        <w:t>4</w:t>
      </w:r>
      <w:r w:rsidRPr="007C7DDF">
        <w:rPr>
          <w:rFonts w:ascii="Times New Roman" w:eastAsia="SimSun" w:hAnsi="Times New Roman"/>
          <w:color w:val="000000"/>
          <w:sz w:val="28"/>
          <w:szCs w:val="28"/>
        </w:rPr>
        <w:t>, CaO và HCl. Số cặp chất phản ứng được với nhau là</w:t>
      </w:r>
    </w:p>
    <w:tbl>
      <w:tblPr>
        <w:tblStyle w:val="TableGrid2"/>
        <w:tblW w:w="0" w:type="auto"/>
        <w:tblInd w:w="0" w:type="dxa"/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4"/>
      </w:tblGrid>
      <w:tr w:rsidR="005A3BDD" w:rsidRPr="007C7DDF" w14:paraId="56E80575" w14:textId="77777777" w:rsidTr="005A3BDD"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F841BCB" w14:textId="77777777" w:rsidR="005A3BDD" w:rsidRPr="007C7DDF" w:rsidRDefault="005A3BDD" w:rsidP="007C7DDF">
            <w:pPr>
              <w:numPr>
                <w:ilvl w:val="0"/>
                <w:numId w:val="22"/>
              </w:numPr>
              <w:spacing w:after="0" w:line="288" w:lineRule="auto"/>
              <w:jc w:val="both"/>
              <w:rPr>
                <w:rFonts w:eastAsia="Calibri"/>
                <w:color w:val="000000"/>
                <w:sz w:val="28"/>
                <w:szCs w:val="28"/>
              </w:rPr>
            </w:pPr>
            <w:r w:rsidRPr="007C7DDF">
              <w:rPr>
                <w:rFonts w:eastAsia="Calibri"/>
                <w:color w:val="000000"/>
                <w:sz w:val="28"/>
                <w:szCs w:val="28"/>
              </w:rPr>
              <w:t>2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A2AF231" w14:textId="77777777" w:rsidR="005A3BDD" w:rsidRPr="007C7DDF" w:rsidRDefault="005A3BDD" w:rsidP="007C7DDF">
            <w:pPr>
              <w:numPr>
                <w:ilvl w:val="0"/>
                <w:numId w:val="22"/>
              </w:numPr>
              <w:spacing w:after="0" w:line="288" w:lineRule="auto"/>
              <w:jc w:val="both"/>
              <w:rPr>
                <w:rFonts w:eastAsia="Calibri"/>
                <w:color w:val="000000"/>
                <w:sz w:val="28"/>
                <w:szCs w:val="28"/>
              </w:rPr>
            </w:pPr>
            <w:r w:rsidRPr="007C7DDF">
              <w:rPr>
                <w:rFonts w:eastAsia="Calibri"/>
                <w:color w:val="000000"/>
                <w:sz w:val="28"/>
                <w:szCs w:val="28"/>
              </w:rPr>
              <w:t>4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C9A2B86" w14:textId="77777777" w:rsidR="005A3BDD" w:rsidRPr="007C7DDF" w:rsidRDefault="005A3BDD" w:rsidP="007C7DDF">
            <w:pPr>
              <w:numPr>
                <w:ilvl w:val="0"/>
                <w:numId w:val="22"/>
              </w:numPr>
              <w:spacing w:after="0" w:line="288" w:lineRule="auto"/>
              <w:jc w:val="both"/>
              <w:rPr>
                <w:rFonts w:eastAsia="Calibri"/>
                <w:color w:val="000000"/>
                <w:sz w:val="28"/>
                <w:szCs w:val="28"/>
              </w:rPr>
            </w:pPr>
            <w:r w:rsidRPr="007C7DDF">
              <w:rPr>
                <w:rFonts w:eastAsia="Calibri"/>
                <w:color w:val="000000"/>
                <w:sz w:val="28"/>
                <w:szCs w:val="28"/>
              </w:rPr>
              <w:t>3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18498D6" w14:textId="77777777" w:rsidR="005A3BDD" w:rsidRPr="007C7DDF" w:rsidRDefault="005A3BDD" w:rsidP="007C7DDF">
            <w:pPr>
              <w:numPr>
                <w:ilvl w:val="0"/>
                <w:numId w:val="22"/>
              </w:numPr>
              <w:spacing w:after="0" w:line="288" w:lineRule="auto"/>
              <w:jc w:val="both"/>
              <w:rPr>
                <w:rFonts w:eastAsia="Calibri"/>
                <w:color w:val="000000"/>
                <w:sz w:val="28"/>
                <w:szCs w:val="28"/>
              </w:rPr>
            </w:pPr>
            <w:r w:rsidRPr="007C7DDF">
              <w:rPr>
                <w:rFonts w:eastAsia="Calibri"/>
                <w:color w:val="000000"/>
                <w:sz w:val="28"/>
                <w:szCs w:val="28"/>
              </w:rPr>
              <w:t>5</w:t>
            </w:r>
          </w:p>
        </w:tc>
      </w:tr>
    </w:tbl>
    <w:p w14:paraId="1E2650CB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b/>
          <w:bCs/>
          <w:sz w:val="28"/>
          <w:szCs w:val="28"/>
        </w:rPr>
      </w:pPr>
      <w:r w:rsidRPr="007C7DDF">
        <w:rPr>
          <w:rFonts w:ascii="Times New Roman" w:hAnsi="Times New Roman"/>
          <w:b/>
          <w:bCs/>
          <w:sz w:val="28"/>
          <w:szCs w:val="28"/>
        </w:rPr>
        <w:t>Phần II: Tự luận (7 điểm)</w:t>
      </w:r>
    </w:p>
    <w:p w14:paraId="3EF64148" w14:textId="77777777" w:rsidR="005A3BDD" w:rsidRPr="007C7DDF" w:rsidRDefault="005A3BDD" w:rsidP="007C7DDF">
      <w:pPr>
        <w:widowControl w:val="0"/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/>
          <w:b/>
          <w:bCs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Câu 1 </w:t>
      </w:r>
      <w:r w:rsidRPr="007C7DDF">
        <w:rPr>
          <w:rFonts w:ascii="Times New Roman" w:eastAsia="Times New Roman" w:hAnsi="Times New Roman"/>
          <w:sz w:val="28"/>
          <w:szCs w:val="28"/>
        </w:rPr>
        <w:t>(2 điểm):</w:t>
      </w: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 </w:t>
      </w:r>
    </w:p>
    <w:p w14:paraId="08333037" w14:textId="77777777" w:rsidR="005A3BDD" w:rsidRPr="007C7DDF" w:rsidRDefault="005A3BDD" w:rsidP="007C7DDF">
      <w:pPr>
        <w:widowControl w:val="0"/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a/ </w:t>
      </w:r>
      <w:r w:rsidRPr="007C7DDF">
        <w:rPr>
          <w:rFonts w:ascii="Times New Roman" w:eastAsia="Times New Roman" w:hAnsi="Times New Roman"/>
          <w:sz w:val="28"/>
          <w:szCs w:val="28"/>
        </w:rPr>
        <w:t>Cho các chất sau: BaO, 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, HCl, NaOH, P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>,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>, 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, Ca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.</w:t>
      </w:r>
    </w:p>
    <w:p w14:paraId="2ECD6547" w14:textId="77777777" w:rsidR="005A3BDD" w:rsidRPr="007C7DDF" w:rsidRDefault="005A3BDD" w:rsidP="007C7DDF">
      <w:pPr>
        <w:widowControl w:val="0"/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Hãy cho biết chất nào thuộc oxit bazơ, oxit axit, bazơ, axit, muối?</w:t>
      </w:r>
    </w:p>
    <w:p w14:paraId="18B33095" w14:textId="77777777" w:rsidR="005A3BDD" w:rsidRPr="007C7DDF" w:rsidRDefault="005A3BDD" w:rsidP="007C7DDF">
      <w:pPr>
        <w:widowControl w:val="0"/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>b/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Hoàn thành sơ đồ phản ứng sau: </w:t>
      </w:r>
    </w:p>
    <w:p w14:paraId="2D5B8B2A" w14:textId="77777777" w:rsidR="005A3BDD" w:rsidRPr="007C7DDF" w:rsidRDefault="005A3BDD" w:rsidP="007C7DDF">
      <w:pPr>
        <w:widowControl w:val="0"/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 xml:space="preserve">          S</w:t>
      </w:r>
      <w:r w:rsidRPr="007C7DDF">
        <w:rPr>
          <w:rFonts w:ascii="Times New Roman" w:eastAsia="Times New Roman" w:hAnsi="Times New Roman"/>
          <w:noProof/>
          <w:sz w:val="28"/>
          <w:szCs w:val="28"/>
        </w:rPr>
        <w:drawing>
          <wp:inline distT="0" distB="0" distL="0" distR="0" wp14:anchorId="59FED412" wp14:editId="201A92A1">
            <wp:extent cx="114300" cy="219075"/>
            <wp:effectExtent l="0" t="0" r="0" b="0"/>
            <wp:docPr id="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DDF">
        <w:rPr>
          <w:rFonts w:ascii="Times New Roman" w:eastAsia="Times New Roman" w:hAnsi="Times New Roman"/>
          <w:noProof/>
          <w:sz w:val="28"/>
          <w:szCs w:val="28"/>
        </w:rPr>
        <w:drawing>
          <wp:inline distT="0" distB="0" distL="0" distR="0" wp14:anchorId="3677E708" wp14:editId="30E6EEC1">
            <wp:extent cx="457200" cy="200025"/>
            <wp:effectExtent l="0" t="0" r="0" b="9525"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DDF">
        <w:rPr>
          <w:rFonts w:ascii="Times New Roman" w:eastAsia="Times New Roman" w:hAnsi="Times New Roman"/>
          <w:sz w:val="28"/>
          <w:szCs w:val="28"/>
        </w:rPr>
        <w:t xml:space="preserve"> 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</w:t>
      </w:r>
      <w:r w:rsidRPr="007C7DDF">
        <w:rPr>
          <w:rFonts w:ascii="Times New Roman" w:eastAsia="Times New Roman" w:hAnsi="Times New Roman"/>
          <w:noProof/>
          <w:sz w:val="28"/>
          <w:szCs w:val="28"/>
        </w:rPr>
        <w:drawing>
          <wp:inline distT="0" distB="0" distL="0" distR="0" wp14:anchorId="26623B94" wp14:editId="219471F6">
            <wp:extent cx="466725" cy="2000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DDF">
        <w:rPr>
          <w:rFonts w:ascii="Times New Roman" w:eastAsia="Times New Roman" w:hAnsi="Times New Roman"/>
          <w:sz w:val="28"/>
          <w:szCs w:val="28"/>
        </w:rPr>
        <w:t xml:space="preserve"> 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</w:t>
      </w:r>
      <w:r w:rsidRPr="007C7DDF">
        <w:rPr>
          <w:rFonts w:ascii="Times New Roman" w:eastAsia="Times New Roman" w:hAnsi="Times New Roman"/>
          <w:noProof/>
          <w:sz w:val="28"/>
          <w:szCs w:val="28"/>
        </w:rPr>
        <w:drawing>
          <wp:inline distT="0" distB="0" distL="0" distR="0" wp14:anchorId="56E4B1FF" wp14:editId="1E8D765B">
            <wp:extent cx="466725" cy="200025"/>
            <wp:effectExtent l="0" t="0" r="9525" b="9525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DDF">
        <w:rPr>
          <w:rFonts w:ascii="Times New Roman" w:eastAsia="Times New Roman" w:hAnsi="Times New Roman"/>
          <w:sz w:val="28"/>
          <w:szCs w:val="28"/>
        </w:rPr>
        <w:t>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</w:t>
      </w:r>
      <w:r w:rsidRPr="007C7DDF">
        <w:rPr>
          <w:rFonts w:ascii="Times New Roman" w:eastAsia="Times New Roman" w:hAnsi="Times New Roman"/>
          <w:noProof/>
          <w:sz w:val="28"/>
          <w:szCs w:val="28"/>
        </w:rPr>
        <w:drawing>
          <wp:inline distT="0" distB="0" distL="0" distR="0" wp14:anchorId="3402380F" wp14:editId="542D575D">
            <wp:extent cx="466725" cy="200025"/>
            <wp:effectExtent l="0" t="0" r="9525" b="9525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DDF">
        <w:rPr>
          <w:rFonts w:ascii="Times New Roman" w:eastAsia="Times New Roman" w:hAnsi="Times New Roman"/>
          <w:sz w:val="28"/>
          <w:szCs w:val="28"/>
        </w:rPr>
        <w:t xml:space="preserve"> Mg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>.</w:t>
      </w:r>
    </w:p>
    <w:p w14:paraId="2BF6853A" w14:textId="77777777" w:rsidR="005A3BDD" w:rsidRPr="007C7DDF" w:rsidRDefault="005A3BDD" w:rsidP="007C7DDF">
      <w:pPr>
        <w:widowControl w:val="0"/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Câu 2 </w:t>
      </w:r>
      <w:r w:rsidRPr="007C7DDF">
        <w:rPr>
          <w:rFonts w:ascii="Times New Roman" w:eastAsia="Times New Roman" w:hAnsi="Times New Roman"/>
          <w:sz w:val="28"/>
          <w:szCs w:val="28"/>
        </w:rPr>
        <w:t>(2 điểm):</w:t>
      </w: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</w:rPr>
        <w:t>Trình bày phương pháp hóa học nhận biết các dung dịch đựng trong các lọ mất nhãn sau: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>, NaOH, 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>, NaCl.</w:t>
      </w:r>
    </w:p>
    <w:p w14:paraId="2B61DA0A" w14:textId="77777777" w:rsidR="005A3BDD" w:rsidRPr="007C7DDF" w:rsidRDefault="005A3BDD" w:rsidP="007C7DDF">
      <w:pPr>
        <w:widowControl w:val="0"/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/>
          <w:sz w:val="28"/>
          <w:szCs w:val="28"/>
          <w:lang w:val="it-IT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lang w:val="it-IT"/>
        </w:rPr>
        <w:t xml:space="preserve">Câu 3 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(3 điểm): </w:t>
      </w:r>
      <w:r w:rsidRPr="007C7DDF">
        <w:rPr>
          <w:rFonts w:ascii="Times New Roman" w:eastAsia="Times New Roman" w:hAnsi="Times New Roman"/>
          <w:sz w:val="28"/>
          <w:szCs w:val="28"/>
          <w:lang w:val="it-IT"/>
        </w:rPr>
        <w:t xml:space="preserve">Biết 4 (gam) CuO phản ứng vừa đủ với 100 gam dung dịch axit clohiđric. </w:t>
      </w:r>
    </w:p>
    <w:p w14:paraId="63F66E8C" w14:textId="77777777" w:rsidR="005A3BDD" w:rsidRPr="007C7DDF" w:rsidRDefault="005A3BDD" w:rsidP="007C7DDF">
      <w:pPr>
        <w:widowControl w:val="0"/>
        <w:tabs>
          <w:tab w:val="left" w:pos="720"/>
        </w:tabs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/>
          <w:sz w:val="28"/>
          <w:szCs w:val="28"/>
          <w:lang w:val="it-IT"/>
        </w:rPr>
      </w:pPr>
      <w:r w:rsidRPr="007C7DDF">
        <w:rPr>
          <w:rFonts w:ascii="Times New Roman" w:eastAsia="Times New Roman" w:hAnsi="Times New Roman"/>
          <w:sz w:val="28"/>
          <w:szCs w:val="28"/>
          <w:lang w:val="it-IT"/>
        </w:rPr>
        <w:t>a) Tính khối lượng muối có trong dung dịch thu được sau phản ứng</w:t>
      </w:r>
      <w:r w:rsidRPr="007C7DDF">
        <w:rPr>
          <w:rFonts w:ascii="Times New Roman" w:eastAsia="Times New Roman" w:hAnsi="Times New Roman"/>
          <w:sz w:val="28"/>
          <w:szCs w:val="28"/>
        </w:rPr>
        <w:t>.</w:t>
      </w:r>
      <w:r w:rsidRPr="007C7DDF">
        <w:rPr>
          <w:rFonts w:ascii="Times New Roman" w:eastAsia="Times New Roman" w:hAnsi="Times New Roman"/>
          <w:sz w:val="28"/>
          <w:szCs w:val="28"/>
          <w:lang w:val="it-IT"/>
        </w:rPr>
        <w:t xml:space="preserve"> </w:t>
      </w:r>
    </w:p>
    <w:p w14:paraId="7FFBE48C" w14:textId="77777777" w:rsidR="005A3BDD" w:rsidRPr="007C7DDF" w:rsidRDefault="005A3BDD" w:rsidP="007C7DDF">
      <w:pPr>
        <w:widowControl w:val="0"/>
        <w:tabs>
          <w:tab w:val="left" w:pos="720"/>
        </w:tabs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/>
          <w:sz w:val="28"/>
          <w:szCs w:val="28"/>
          <w:lang w:val="it-IT"/>
        </w:rPr>
      </w:pPr>
      <w:r w:rsidRPr="007C7DDF">
        <w:rPr>
          <w:rFonts w:ascii="Times New Roman" w:eastAsia="Times New Roman" w:hAnsi="Times New Roman"/>
          <w:sz w:val="28"/>
          <w:szCs w:val="28"/>
          <w:lang w:val="it-IT"/>
        </w:rPr>
        <w:t xml:space="preserve">b) Tính nồng độ phần trăm dung dịch axit cần dùng. </w:t>
      </w:r>
    </w:p>
    <w:p w14:paraId="7D7BBA14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br w:type="column"/>
      </w:r>
    </w:p>
    <w:tbl>
      <w:tblPr>
        <w:tblpPr w:leftFromText="180" w:rightFromText="180" w:vertAnchor="page" w:horzAnchor="page" w:tblpX="2053" w:tblpY="203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6"/>
        <w:gridCol w:w="5680"/>
      </w:tblGrid>
      <w:tr w:rsidR="005A3BDD" w:rsidRPr="007C7DDF" w14:paraId="468515B1" w14:textId="77777777" w:rsidTr="005A3BDD">
        <w:tc>
          <w:tcPr>
            <w:tcW w:w="317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E9E8EC6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PHÒNG GD&amp;ĐT……</w:t>
            </w:r>
          </w:p>
          <w:p w14:paraId="73D7FEFE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RƯỜNG……….</w:t>
            </w:r>
          </w:p>
          <w:p w14:paraId="405E57E6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Đề 002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nil"/>
            </w:tcBorders>
          </w:tcPr>
          <w:p w14:paraId="7E5EF5AE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  <w:t>ĐỀ THI GIỮA HỌC KÌ I</w:t>
            </w: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 xml:space="preserve"> NĂM 2021 - 2022</w:t>
            </w:r>
          </w:p>
          <w:p w14:paraId="1C042054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MÔN HÓA HỌC 9</w:t>
            </w:r>
          </w:p>
          <w:p w14:paraId="655903C4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hời gian: 45 phút</w:t>
            </w:r>
          </w:p>
          <w:p w14:paraId="22F25A76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</w:pPr>
          </w:p>
        </w:tc>
      </w:tr>
    </w:tbl>
    <w:p w14:paraId="7A9E034F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1AF1F001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4E91050B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2C7B570E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12C788AF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b/>
          <w:bCs/>
          <w:sz w:val="28"/>
          <w:szCs w:val="28"/>
        </w:rPr>
      </w:pPr>
      <w:r w:rsidRPr="007C7DDF">
        <w:rPr>
          <w:rFonts w:ascii="Times New Roman" w:hAnsi="Times New Roman"/>
          <w:b/>
          <w:bCs/>
          <w:sz w:val="28"/>
          <w:szCs w:val="28"/>
        </w:rPr>
        <w:t>Phần I: Trắc nghiệm khách quan (3 điểm)</w:t>
      </w:r>
    </w:p>
    <w:p w14:paraId="0BD357D3" w14:textId="1F9B384A" w:rsidR="005A3BDD" w:rsidRPr="007C7DDF" w:rsidRDefault="005A3BDD" w:rsidP="007C7DDF">
      <w:pPr>
        <w:spacing w:after="0" w:line="288" w:lineRule="auto"/>
        <w:ind w:left="280" w:hanging="280"/>
        <w:jc w:val="both"/>
        <w:rPr>
          <w:rFonts w:ascii="Times New Roman" w:hAnsi="Times New Roman"/>
          <w:bCs/>
          <w:sz w:val="28"/>
          <w:szCs w:val="28"/>
          <w:lang w:val="pt-BR"/>
        </w:rPr>
      </w:pPr>
      <w:r w:rsidRPr="007C7DDF">
        <w:rPr>
          <w:rFonts w:ascii="Times New Roman" w:hAnsi="Times New Roman"/>
          <w:b/>
          <w:sz w:val="28"/>
          <w:szCs w:val="28"/>
          <w:lang w:val="pt-BR"/>
        </w:rPr>
        <w:t>Câu 1</w:t>
      </w:r>
      <w:r w:rsidRPr="007C7DDF">
        <w:rPr>
          <w:rFonts w:ascii="Times New Roman" w:hAnsi="Times New Roman"/>
          <w:bCs/>
          <w:sz w:val="28"/>
          <w:szCs w:val="28"/>
          <w:lang w:val="pt-BR"/>
        </w:rPr>
        <w:t xml:space="preserve">. </w:t>
      </w:r>
      <w:r w:rsidR="00E60C17" w:rsidRPr="007C7DDF">
        <w:rPr>
          <w:rFonts w:ascii="Times New Roman" w:hAnsi="Times New Roman"/>
          <w:bCs/>
          <w:sz w:val="28"/>
          <w:szCs w:val="28"/>
          <w:lang w:val="pt-BR"/>
        </w:rPr>
        <w:t>C</w:t>
      </w:r>
      <w:r w:rsidRPr="007C7DDF">
        <w:rPr>
          <w:rFonts w:ascii="Times New Roman" w:hAnsi="Times New Roman"/>
          <w:bCs/>
          <w:sz w:val="28"/>
          <w:szCs w:val="28"/>
          <w:lang w:val="pt-BR"/>
        </w:rPr>
        <w:t>O</w:t>
      </w:r>
      <w:r w:rsidRPr="007C7DDF">
        <w:rPr>
          <w:rFonts w:ascii="Times New Roman" w:hAnsi="Times New Roman"/>
          <w:bCs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hAnsi="Times New Roman"/>
          <w:bCs/>
          <w:sz w:val="28"/>
          <w:szCs w:val="28"/>
          <w:lang w:val="pt-BR"/>
        </w:rPr>
        <w:t xml:space="preserve"> </w:t>
      </w:r>
      <w:r w:rsidRPr="007C7DDF">
        <w:rPr>
          <w:rFonts w:ascii="Times New Roman" w:hAnsi="Times New Roman"/>
          <w:b/>
          <w:sz w:val="28"/>
          <w:szCs w:val="28"/>
          <w:lang w:val="pt-BR"/>
        </w:rPr>
        <w:t>không phản ứng</w:t>
      </w:r>
      <w:r w:rsidRPr="007C7DDF">
        <w:rPr>
          <w:rFonts w:ascii="Times New Roman" w:hAnsi="Times New Roman"/>
          <w:bCs/>
          <w:sz w:val="28"/>
          <w:szCs w:val="28"/>
          <w:lang w:val="pt-BR"/>
        </w:rPr>
        <w:t xml:space="preserve"> với chất nào trong các chất sau?</w:t>
      </w:r>
    </w:p>
    <w:p w14:paraId="45DD009C" w14:textId="5F2955EB" w:rsidR="005A3BDD" w:rsidRPr="007C7DDF" w:rsidRDefault="005A3BDD" w:rsidP="007C7DDF">
      <w:pPr>
        <w:spacing w:after="0" w:line="288" w:lineRule="auto"/>
        <w:ind w:left="280" w:hanging="280"/>
        <w:jc w:val="both"/>
        <w:rPr>
          <w:rFonts w:ascii="Times New Roman" w:hAnsi="Times New Roman"/>
          <w:bCs/>
          <w:sz w:val="28"/>
          <w:szCs w:val="28"/>
          <w:lang w:val="de-DE"/>
        </w:rPr>
      </w:pPr>
      <w:r w:rsidRPr="007C7DDF">
        <w:rPr>
          <w:rFonts w:ascii="Times New Roman" w:hAnsi="Times New Roman"/>
          <w:bCs/>
          <w:sz w:val="28"/>
          <w:szCs w:val="28"/>
          <w:lang w:val="pt-BR"/>
        </w:rPr>
        <w:t xml:space="preserve">  </w:t>
      </w:r>
      <w:r w:rsidRPr="007C7DDF">
        <w:rPr>
          <w:rFonts w:ascii="Times New Roman" w:hAnsi="Times New Roman"/>
          <w:bCs/>
          <w:sz w:val="28"/>
          <w:szCs w:val="28"/>
          <w:lang w:val="pt-BR"/>
        </w:rPr>
        <w:tab/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 xml:space="preserve">A. dung dịch </w:t>
      </w:r>
      <w:r w:rsidR="006D62E3" w:rsidRPr="007C7DDF">
        <w:rPr>
          <w:rFonts w:ascii="Times New Roman" w:hAnsi="Times New Roman"/>
          <w:bCs/>
          <w:sz w:val="28"/>
          <w:szCs w:val="28"/>
          <w:lang w:val="de-DE"/>
        </w:rPr>
        <w:t>Na</w:t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 xml:space="preserve">OH </w:t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ab/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ab/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ab/>
        <w:t xml:space="preserve">B.  dung dịch </w:t>
      </w:r>
      <w:r w:rsidR="006D62E3" w:rsidRPr="007C7DDF">
        <w:rPr>
          <w:rFonts w:ascii="Times New Roman" w:hAnsi="Times New Roman"/>
          <w:bCs/>
          <w:sz w:val="28"/>
          <w:szCs w:val="28"/>
          <w:lang w:val="de-DE"/>
        </w:rPr>
        <w:t>B</w:t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>a(OH)</w:t>
      </w:r>
      <w:r w:rsidRPr="007C7DDF">
        <w:rPr>
          <w:rFonts w:ascii="Times New Roman" w:hAnsi="Times New Roman"/>
          <w:bCs/>
          <w:sz w:val="28"/>
          <w:szCs w:val="28"/>
          <w:vertAlign w:val="subscript"/>
          <w:lang w:val="de-DE"/>
        </w:rPr>
        <w:t>2</w:t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 xml:space="preserve">                          </w:t>
      </w:r>
    </w:p>
    <w:p w14:paraId="4A6D3B09" w14:textId="14E07231" w:rsidR="005A3BDD" w:rsidRPr="007C7DDF" w:rsidRDefault="005A3BDD" w:rsidP="007C7DDF">
      <w:pPr>
        <w:spacing w:after="0" w:line="288" w:lineRule="auto"/>
        <w:ind w:left="280" w:hanging="280"/>
        <w:jc w:val="both"/>
        <w:rPr>
          <w:rFonts w:ascii="Times New Roman" w:hAnsi="Times New Roman"/>
          <w:bCs/>
          <w:sz w:val="28"/>
          <w:szCs w:val="28"/>
          <w:lang w:val="de-DE"/>
        </w:rPr>
      </w:pPr>
      <w:r w:rsidRPr="007C7DDF">
        <w:rPr>
          <w:rFonts w:ascii="Times New Roman" w:hAnsi="Times New Roman"/>
          <w:bCs/>
          <w:sz w:val="28"/>
          <w:szCs w:val="28"/>
          <w:lang w:val="de-DE"/>
        </w:rPr>
        <w:t xml:space="preserve">   </w:t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ab/>
        <w:t>C.  BaO</w:t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ab/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ab/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ab/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ab/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ab/>
        <w:t>D. dung dịch H</w:t>
      </w:r>
      <w:r w:rsidR="006D62E3" w:rsidRPr="007C7DDF">
        <w:rPr>
          <w:rFonts w:ascii="Times New Roman" w:hAnsi="Times New Roman"/>
          <w:bCs/>
          <w:sz w:val="28"/>
          <w:szCs w:val="28"/>
          <w:vertAlign w:val="subscript"/>
          <w:lang w:val="de-DE"/>
        </w:rPr>
        <w:t>2</w:t>
      </w:r>
      <w:r w:rsidR="006D62E3" w:rsidRPr="007C7DDF">
        <w:rPr>
          <w:rFonts w:ascii="Times New Roman" w:hAnsi="Times New Roman"/>
          <w:bCs/>
          <w:sz w:val="28"/>
          <w:szCs w:val="28"/>
          <w:lang w:val="de-DE"/>
        </w:rPr>
        <w:t>SO</w:t>
      </w:r>
      <w:r w:rsidR="006D62E3" w:rsidRPr="007C7DDF">
        <w:rPr>
          <w:rFonts w:ascii="Times New Roman" w:hAnsi="Times New Roman"/>
          <w:bCs/>
          <w:sz w:val="28"/>
          <w:szCs w:val="28"/>
          <w:vertAlign w:val="subscript"/>
          <w:lang w:val="de-DE"/>
        </w:rPr>
        <w:t>4</w:t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 xml:space="preserve"> </w:t>
      </w:r>
    </w:p>
    <w:p w14:paraId="5B7EA45B" w14:textId="77777777" w:rsidR="005A3BDD" w:rsidRPr="007C7DDF" w:rsidRDefault="005A3BDD" w:rsidP="007C7DDF">
      <w:pPr>
        <w:spacing w:after="0" w:line="288" w:lineRule="auto"/>
        <w:ind w:left="280" w:hanging="280"/>
        <w:jc w:val="both"/>
        <w:rPr>
          <w:rFonts w:ascii="Times New Roman" w:hAnsi="Times New Roman"/>
          <w:bCs/>
          <w:sz w:val="28"/>
          <w:szCs w:val="28"/>
          <w:lang w:val="de-DE"/>
        </w:rPr>
      </w:pPr>
      <w:r w:rsidRPr="007C7DDF">
        <w:rPr>
          <w:rFonts w:ascii="Times New Roman" w:hAnsi="Times New Roman"/>
          <w:b/>
          <w:sz w:val="28"/>
          <w:szCs w:val="28"/>
          <w:lang w:val="de-DE"/>
        </w:rPr>
        <w:t>Câu 2.</w:t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 xml:space="preserve"> Cặp chất nào sau đây có thể dùng để điều chế SO</w:t>
      </w:r>
      <w:r w:rsidRPr="007C7DDF">
        <w:rPr>
          <w:rFonts w:ascii="Times New Roman" w:hAnsi="Times New Roman"/>
          <w:bCs/>
          <w:sz w:val="28"/>
          <w:szCs w:val="28"/>
          <w:vertAlign w:val="subscript"/>
          <w:lang w:val="de-DE"/>
        </w:rPr>
        <w:t>2</w:t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 xml:space="preserve"> trong phòng thí nghiệm?</w:t>
      </w:r>
    </w:p>
    <w:p w14:paraId="247419F7" w14:textId="15849B33" w:rsidR="005A3BDD" w:rsidRPr="007C7DDF" w:rsidRDefault="005A3BDD" w:rsidP="007C7DDF">
      <w:pPr>
        <w:spacing w:after="0" w:line="288" w:lineRule="auto"/>
        <w:ind w:left="280" w:hanging="280"/>
        <w:jc w:val="both"/>
        <w:rPr>
          <w:rFonts w:ascii="Times New Roman" w:hAnsi="Times New Roman"/>
          <w:bCs/>
          <w:sz w:val="28"/>
          <w:szCs w:val="28"/>
          <w:lang w:val="pt-BR"/>
        </w:rPr>
      </w:pPr>
      <w:r w:rsidRPr="007C7DDF">
        <w:rPr>
          <w:rFonts w:ascii="Times New Roman" w:hAnsi="Times New Roman"/>
          <w:bCs/>
          <w:sz w:val="28"/>
          <w:szCs w:val="28"/>
          <w:lang w:val="de-DE"/>
        </w:rPr>
        <w:t xml:space="preserve">  </w:t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ab/>
      </w:r>
      <w:r w:rsidRPr="007C7DDF">
        <w:rPr>
          <w:rFonts w:ascii="Times New Roman" w:hAnsi="Times New Roman"/>
          <w:bCs/>
          <w:sz w:val="28"/>
          <w:szCs w:val="28"/>
          <w:lang w:val="pt-BR"/>
        </w:rPr>
        <w:t>A. Al và H</w:t>
      </w:r>
      <w:r w:rsidRPr="007C7DDF">
        <w:rPr>
          <w:rFonts w:ascii="Times New Roman" w:hAnsi="Times New Roman"/>
          <w:bCs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hAnsi="Times New Roman"/>
          <w:bCs/>
          <w:sz w:val="28"/>
          <w:szCs w:val="28"/>
          <w:lang w:val="pt-BR"/>
        </w:rPr>
        <w:t>SO</w:t>
      </w:r>
      <w:r w:rsidRPr="007C7DDF">
        <w:rPr>
          <w:rFonts w:ascii="Times New Roman" w:hAnsi="Times New Roman"/>
          <w:bCs/>
          <w:sz w:val="28"/>
          <w:szCs w:val="28"/>
          <w:vertAlign w:val="subscript"/>
          <w:lang w:val="pt-BR"/>
        </w:rPr>
        <w:t>4</w:t>
      </w:r>
      <w:r w:rsidRPr="007C7DDF">
        <w:rPr>
          <w:rFonts w:ascii="Times New Roman" w:hAnsi="Times New Roman"/>
          <w:bCs/>
          <w:sz w:val="28"/>
          <w:szCs w:val="28"/>
          <w:lang w:val="pt-BR"/>
        </w:rPr>
        <w:t xml:space="preserve"> loãng                       B.  K</w:t>
      </w:r>
      <w:r w:rsidR="001A1FBB" w:rsidRPr="007C7DDF">
        <w:rPr>
          <w:rFonts w:ascii="Times New Roman" w:hAnsi="Times New Roman"/>
          <w:bCs/>
          <w:sz w:val="28"/>
          <w:szCs w:val="28"/>
          <w:vertAlign w:val="subscript"/>
          <w:lang w:val="pt-BR"/>
        </w:rPr>
        <w:t>2</w:t>
      </w:r>
      <w:r w:rsidR="001A1FBB" w:rsidRPr="007C7DDF">
        <w:rPr>
          <w:rFonts w:ascii="Times New Roman" w:hAnsi="Times New Roman"/>
          <w:bCs/>
          <w:sz w:val="28"/>
          <w:szCs w:val="28"/>
          <w:lang w:val="pt-BR"/>
        </w:rPr>
        <w:t>SO</w:t>
      </w:r>
      <w:r w:rsidR="001A1FBB" w:rsidRPr="007C7DDF">
        <w:rPr>
          <w:rFonts w:ascii="Times New Roman" w:hAnsi="Times New Roman"/>
          <w:bCs/>
          <w:sz w:val="28"/>
          <w:szCs w:val="28"/>
          <w:vertAlign w:val="subscript"/>
          <w:lang w:val="pt-BR"/>
        </w:rPr>
        <w:t>4</w:t>
      </w:r>
      <w:r w:rsidRPr="007C7DDF">
        <w:rPr>
          <w:rFonts w:ascii="Times New Roman" w:hAnsi="Times New Roman"/>
          <w:bCs/>
          <w:sz w:val="28"/>
          <w:szCs w:val="28"/>
          <w:lang w:val="pt-BR"/>
        </w:rPr>
        <w:t xml:space="preserve"> và dung dịch HCl</w:t>
      </w:r>
    </w:p>
    <w:p w14:paraId="1514E995" w14:textId="77777777" w:rsidR="005A3BDD" w:rsidRPr="007C7DDF" w:rsidRDefault="005A3BDD" w:rsidP="007C7DDF">
      <w:pPr>
        <w:spacing w:after="0" w:line="288" w:lineRule="auto"/>
        <w:ind w:left="280" w:hanging="280"/>
        <w:jc w:val="both"/>
        <w:rPr>
          <w:rFonts w:ascii="Times New Roman" w:hAnsi="Times New Roman"/>
          <w:bCs/>
          <w:sz w:val="28"/>
          <w:szCs w:val="28"/>
          <w:lang w:val="pt-BR"/>
        </w:rPr>
      </w:pPr>
      <w:r w:rsidRPr="007C7DDF">
        <w:rPr>
          <w:rFonts w:ascii="Times New Roman" w:hAnsi="Times New Roman"/>
          <w:bCs/>
          <w:sz w:val="28"/>
          <w:szCs w:val="28"/>
          <w:lang w:val="pt-BR"/>
        </w:rPr>
        <w:t xml:space="preserve">  </w:t>
      </w:r>
      <w:r w:rsidRPr="007C7DDF">
        <w:rPr>
          <w:rFonts w:ascii="Times New Roman" w:hAnsi="Times New Roman"/>
          <w:bCs/>
          <w:sz w:val="28"/>
          <w:szCs w:val="28"/>
          <w:lang w:val="pt-BR"/>
        </w:rPr>
        <w:tab/>
        <w:t>C. Na</w:t>
      </w:r>
      <w:r w:rsidRPr="007C7DDF">
        <w:rPr>
          <w:rFonts w:ascii="Times New Roman" w:hAnsi="Times New Roman"/>
          <w:bCs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hAnsi="Times New Roman"/>
          <w:bCs/>
          <w:sz w:val="28"/>
          <w:szCs w:val="28"/>
          <w:lang w:val="pt-BR"/>
        </w:rPr>
        <w:t>SO</w:t>
      </w:r>
      <w:r w:rsidRPr="007C7DDF">
        <w:rPr>
          <w:rFonts w:ascii="Times New Roman" w:hAnsi="Times New Roman"/>
          <w:bCs/>
          <w:sz w:val="28"/>
          <w:szCs w:val="28"/>
          <w:vertAlign w:val="subscript"/>
          <w:lang w:val="pt-BR"/>
        </w:rPr>
        <w:t>4</w:t>
      </w:r>
      <w:r w:rsidRPr="007C7DDF">
        <w:rPr>
          <w:rFonts w:ascii="Times New Roman" w:hAnsi="Times New Roman"/>
          <w:bCs/>
          <w:sz w:val="28"/>
          <w:szCs w:val="28"/>
          <w:lang w:val="pt-BR"/>
        </w:rPr>
        <w:t xml:space="preserve"> và dung dịch HCl            D. Na</w:t>
      </w:r>
      <w:r w:rsidRPr="007C7DDF">
        <w:rPr>
          <w:rFonts w:ascii="Times New Roman" w:hAnsi="Times New Roman"/>
          <w:bCs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hAnsi="Times New Roman"/>
          <w:bCs/>
          <w:sz w:val="28"/>
          <w:szCs w:val="28"/>
          <w:lang w:val="pt-BR"/>
        </w:rPr>
        <w:t>SO</w:t>
      </w:r>
      <w:r w:rsidRPr="007C7DDF">
        <w:rPr>
          <w:rFonts w:ascii="Times New Roman" w:hAnsi="Times New Roman"/>
          <w:bCs/>
          <w:sz w:val="28"/>
          <w:szCs w:val="28"/>
          <w:vertAlign w:val="subscript"/>
          <w:lang w:val="pt-BR"/>
        </w:rPr>
        <w:t>3</w:t>
      </w:r>
      <w:r w:rsidRPr="007C7DDF">
        <w:rPr>
          <w:rFonts w:ascii="Times New Roman" w:hAnsi="Times New Roman"/>
          <w:bCs/>
          <w:sz w:val="28"/>
          <w:szCs w:val="28"/>
          <w:lang w:val="pt-BR"/>
        </w:rPr>
        <w:t xml:space="preserve"> và dung dịch HCl </w:t>
      </w:r>
    </w:p>
    <w:p w14:paraId="5E51AC3A" w14:textId="6CAD8BEF" w:rsidR="005A3BDD" w:rsidRPr="007C7DDF" w:rsidRDefault="005A3BDD" w:rsidP="007C7DDF">
      <w:pPr>
        <w:spacing w:after="0" w:line="288" w:lineRule="auto"/>
        <w:ind w:left="280" w:hanging="280"/>
        <w:jc w:val="both"/>
        <w:rPr>
          <w:rFonts w:ascii="Times New Roman" w:hAnsi="Times New Roman"/>
          <w:bCs/>
          <w:sz w:val="28"/>
          <w:szCs w:val="28"/>
          <w:lang w:val="pt-BR"/>
        </w:rPr>
      </w:pPr>
      <w:r w:rsidRPr="007C7DDF">
        <w:rPr>
          <w:rFonts w:ascii="Times New Roman" w:hAnsi="Times New Roman"/>
          <w:b/>
          <w:sz w:val="28"/>
          <w:szCs w:val="28"/>
          <w:lang w:val="pt-BR"/>
        </w:rPr>
        <w:t>Câu 3.</w:t>
      </w:r>
      <w:r w:rsidRPr="007C7DDF">
        <w:rPr>
          <w:rFonts w:ascii="Times New Roman" w:hAnsi="Times New Roman"/>
          <w:bCs/>
          <w:sz w:val="28"/>
          <w:szCs w:val="28"/>
          <w:lang w:val="pt-BR"/>
        </w:rPr>
        <w:t xml:space="preserve"> Cho </w:t>
      </w:r>
      <w:r w:rsidR="00B6785A" w:rsidRPr="007C7DDF">
        <w:rPr>
          <w:rFonts w:ascii="Times New Roman" w:hAnsi="Times New Roman"/>
          <w:bCs/>
          <w:sz w:val="28"/>
          <w:szCs w:val="28"/>
          <w:lang w:val="pt-BR"/>
        </w:rPr>
        <w:t>2,4</w:t>
      </w:r>
      <w:r w:rsidRPr="007C7DDF">
        <w:rPr>
          <w:rFonts w:ascii="Times New Roman" w:hAnsi="Times New Roman"/>
          <w:bCs/>
          <w:sz w:val="28"/>
          <w:szCs w:val="28"/>
          <w:lang w:val="pt-BR"/>
        </w:rPr>
        <w:t xml:space="preserve"> gam </w:t>
      </w:r>
      <w:r w:rsidR="00B6785A" w:rsidRPr="007C7DDF">
        <w:rPr>
          <w:rFonts w:ascii="Times New Roman" w:hAnsi="Times New Roman"/>
          <w:bCs/>
          <w:sz w:val="28"/>
          <w:szCs w:val="28"/>
          <w:lang w:val="pt-BR"/>
        </w:rPr>
        <w:t>Mg</w:t>
      </w:r>
      <w:r w:rsidRPr="007C7DDF">
        <w:rPr>
          <w:rFonts w:ascii="Times New Roman" w:hAnsi="Times New Roman"/>
          <w:bCs/>
          <w:sz w:val="28"/>
          <w:szCs w:val="28"/>
          <w:vertAlign w:val="subscript"/>
          <w:lang w:val="pt-BR"/>
        </w:rPr>
        <w:t xml:space="preserve"> </w:t>
      </w:r>
      <w:r w:rsidRPr="007C7DDF">
        <w:rPr>
          <w:rFonts w:ascii="Times New Roman" w:hAnsi="Times New Roman"/>
          <w:bCs/>
          <w:sz w:val="28"/>
          <w:szCs w:val="28"/>
          <w:lang w:val="pt-BR"/>
        </w:rPr>
        <w:t>vào dung dịch HCl dư đến khi kết thúc phản ứng thấy thu được V lít khí ở đktc. Giá trị của V là</w:t>
      </w:r>
    </w:p>
    <w:p w14:paraId="7E4928A0" w14:textId="77777777" w:rsidR="005A3BDD" w:rsidRPr="007C7DDF" w:rsidRDefault="005A3BDD" w:rsidP="007C7DDF">
      <w:pPr>
        <w:spacing w:after="0" w:line="288" w:lineRule="auto"/>
        <w:ind w:left="280" w:hanging="280"/>
        <w:jc w:val="both"/>
        <w:rPr>
          <w:rFonts w:ascii="Times New Roman" w:hAnsi="Times New Roman"/>
          <w:bCs/>
          <w:sz w:val="28"/>
          <w:szCs w:val="28"/>
          <w:lang w:val="pt-BR"/>
        </w:rPr>
      </w:pPr>
      <w:r w:rsidRPr="007C7DDF">
        <w:rPr>
          <w:rFonts w:ascii="Times New Roman" w:hAnsi="Times New Roman"/>
          <w:bCs/>
          <w:sz w:val="28"/>
          <w:szCs w:val="28"/>
          <w:lang w:val="pt-BR"/>
        </w:rPr>
        <w:t xml:space="preserve">   </w:t>
      </w:r>
      <w:r w:rsidRPr="007C7DDF">
        <w:rPr>
          <w:rFonts w:ascii="Times New Roman" w:hAnsi="Times New Roman"/>
          <w:bCs/>
          <w:sz w:val="28"/>
          <w:szCs w:val="28"/>
          <w:lang w:val="pt-BR"/>
        </w:rPr>
        <w:tab/>
        <w:t>A. 1,12 lít            B.  2,24 lít             C. 3,36 lít             D. 22,4 lít</w:t>
      </w:r>
    </w:p>
    <w:p w14:paraId="57A8701E" w14:textId="77777777" w:rsidR="005A3BDD" w:rsidRPr="007C7DDF" w:rsidRDefault="005A3BDD" w:rsidP="007C7DDF">
      <w:pPr>
        <w:spacing w:after="0" w:line="288" w:lineRule="auto"/>
        <w:ind w:left="280" w:hanging="280"/>
        <w:jc w:val="both"/>
        <w:rPr>
          <w:rFonts w:ascii="Times New Roman" w:hAnsi="Times New Roman"/>
          <w:bCs/>
          <w:sz w:val="28"/>
          <w:szCs w:val="28"/>
          <w:lang w:val="pt-BR"/>
        </w:rPr>
      </w:pPr>
      <w:r w:rsidRPr="007C7DDF">
        <w:rPr>
          <w:rFonts w:ascii="Times New Roman" w:hAnsi="Times New Roman"/>
          <w:b/>
          <w:sz w:val="28"/>
          <w:szCs w:val="28"/>
          <w:lang w:val="pt-BR"/>
        </w:rPr>
        <w:t>Câu 4.</w:t>
      </w:r>
      <w:r w:rsidRPr="007C7DDF">
        <w:rPr>
          <w:rFonts w:ascii="Times New Roman" w:hAnsi="Times New Roman"/>
          <w:bCs/>
          <w:sz w:val="28"/>
          <w:szCs w:val="28"/>
          <w:lang w:val="pt-BR"/>
        </w:rPr>
        <w:t xml:space="preserve"> Cặp chất nào sau đây có thể dùng để điều chế khí H</w:t>
      </w:r>
      <w:r w:rsidRPr="007C7DDF">
        <w:rPr>
          <w:rFonts w:ascii="Times New Roman" w:hAnsi="Times New Roman"/>
          <w:bCs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hAnsi="Times New Roman"/>
          <w:bCs/>
          <w:sz w:val="28"/>
          <w:szCs w:val="28"/>
          <w:lang w:val="pt-BR"/>
        </w:rPr>
        <w:t>?</w:t>
      </w:r>
    </w:p>
    <w:p w14:paraId="73E2219C" w14:textId="77777777" w:rsidR="005A3BDD" w:rsidRPr="007C7DDF" w:rsidRDefault="005A3BDD" w:rsidP="007C7DDF">
      <w:pPr>
        <w:spacing w:after="0" w:line="288" w:lineRule="auto"/>
        <w:ind w:left="280" w:hanging="280"/>
        <w:jc w:val="both"/>
        <w:rPr>
          <w:rFonts w:ascii="Times New Roman" w:hAnsi="Times New Roman"/>
          <w:bCs/>
          <w:sz w:val="28"/>
          <w:szCs w:val="28"/>
          <w:lang w:val="de-DE"/>
        </w:rPr>
      </w:pPr>
      <w:r w:rsidRPr="007C7DDF">
        <w:rPr>
          <w:rFonts w:ascii="Times New Roman" w:hAnsi="Times New Roman"/>
          <w:bCs/>
          <w:sz w:val="28"/>
          <w:szCs w:val="28"/>
          <w:lang w:val="pt-BR"/>
        </w:rPr>
        <w:t xml:space="preserve">  </w:t>
      </w:r>
      <w:r w:rsidRPr="007C7DDF">
        <w:rPr>
          <w:rFonts w:ascii="Times New Roman" w:hAnsi="Times New Roman"/>
          <w:bCs/>
          <w:sz w:val="28"/>
          <w:szCs w:val="28"/>
          <w:lang w:val="pt-BR"/>
        </w:rPr>
        <w:tab/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>A. Al và H</w:t>
      </w:r>
      <w:r w:rsidRPr="007C7DDF">
        <w:rPr>
          <w:rFonts w:ascii="Times New Roman" w:hAnsi="Times New Roman"/>
          <w:bCs/>
          <w:sz w:val="28"/>
          <w:szCs w:val="28"/>
          <w:vertAlign w:val="subscript"/>
          <w:lang w:val="de-DE"/>
        </w:rPr>
        <w:t>2</w:t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>SO</w:t>
      </w:r>
      <w:r w:rsidRPr="007C7DDF">
        <w:rPr>
          <w:rFonts w:ascii="Times New Roman" w:hAnsi="Times New Roman"/>
          <w:bCs/>
          <w:sz w:val="28"/>
          <w:szCs w:val="28"/>
          <w:vertAlign w:val="subscript"/>
          <w:lang w:val="de-DE"/>
        </w:rPr>
        <w:t>4</w:t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 xml:space="preserve"> loãng                        B. Al và H</w:t>
      </w:r>
      <w:r w:rsidRPr="007C7DDF">
        <w:rPr>
          <w:rFonts w:ascii="Times New Roman" w:hAnsi="Times New Roman"/>
          <w:bCs/>
          <w:sz w:val="28"/>
          <w:szCs w:val="28"/>
          <w:vertAlign w:val="subscript"/>
          <w:lang w:val="de-DE"/>
        </w:rPr>
        <w:t>2</w:t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>SO</w:t>
      </w:r>
      <w:r w:rsidRPr="007C7DDF">
        <w:rPr>
          <w:rFonts w:ascii="Times New Roman" w:hAnsi="Times New Roman"/>
          <w:bCs/>
          <w:sz w:val="28"/>
          <w:szCs w:val="28"/>
          <w:vertAlign w:val="subscript"/>
          <w:lang w:val="de-DE"/>
        </w:rPr>
        <w:t xml:space="preserve">4 </w:t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 xml:space="preserve">đặc nóng      </w:t>
      </w:r>
    </w:p>
    <w:p w14:paraId="45306165" w14:textId="3D35C9A6" w:rsidR="005A3BDD" w:rsidRPr="007C7DDF" w:rsidRDefault="005A3BDD" w:rsidP="007C7DDF">
      <w:pPr>
        <w:spacing w:after="0" w:line="288" w:lineRule="auto"/>
        <w:ind w:left="280" w:hanging="280"/>
        <w:jc w:val="both"/>
        <w:rPr>
          <w:rFonts w:ascii="Times New Roman" w:hAnsi="Times New Roman"/>
          <w:bCs/>
          <w:sz w:val="28"/>
          <w:szCs w:val="28"/>
          <w:lang w:val="de-DE"/>
        </w:rPr>
      </w:pPr>
      <w:r w:rsidRPr="007C7DDF">
        <w:rPr>
          <w:rFonts w:ascii="Times New Roman" w:hAnsi="Times New Roman"/>
          <w:bCs/>
          <w:sz w:val="28"/>
          <w:szCs w:val="28"/>
          <w:lang w:val="de-DE"/>
        </w:rPr>
        <w:t xml:space="preserve">  </w:t>
      </w:r>
      <w:r w:rsidRPr="007C7DDF">
        <w:rPr>
          <w:rFonts w:ascii="Times New Roman" w:hAnsi="Times New Roman"/>
          <w:bCs/>
          <w:sz w:val="28"/>
          <w:szCs w:val="28"/>
          <w:lang w:val="de-DE"/>
        </w:rPr>
        <w:tab/>
        <w:t xml:space="preserve">C. Cu và dung dịch HCl                     D. Fe và </w:t>
      </w:r>
      <w:r w:rsidR="00E51764" w:rsidRPr="007C7DDF">
        <w:rPr>
          <w:rFonts w:ascii="Times New Roman" w:hAnsi="Times New Roman"/>
          <w:bCs/>
          <w:sz w:val="28"/>
          <w:szCs w:val="28"/>
          <w:lang w:val="de-DE"/>
        </w:rPr>
        <w:t>H</w:t>
      </w:r>
      <w:r w:rsidR="00E51764" w:rsidRPr="007C7DDF">
        <w:rPr>
          <w:rFonts w:ascii="Times New Roman" w:hAnsi="Times New Roman"/>
          <w:bCs/>
          <w:sz w:val="28"/>
          <w:szCs w:val="28"/>
          <w:vertAlign w:val="subscript"/>
          <w:lang w:val="de-DE"/>
        </w:rPr>
        <w:t>2</w:t>
      </w:r>
      <w:r w:rsidR="00E51764" w:rsidRPr="007C7DDF">
        <w:rPr>
          <w:rFonts w:ascii="Times New Roman" w:hAnsi="Times New Roman"/>
          <w:bCs/>
          <w:sz w:val="28"/>
          <w:szCs w:val="28"/>
          <w:lang w:val="de-DE"/>
        </w:rPr>
        <w:t>SO</w:t>
      </w:r>
      <w:r w:rsidR="00E51764" w:rsidRPr="007C7DDF">
        <w:rPr>
          <w:rFonts w:ascii="Times New Roman" w:hAnsi="Times New Roman"/>
          <w:bCs/>
          <w:sz w:val="28"/>
          <w:szCs w:val="28"/>
          <w:vertAlign w:val="subscript"/>
          <w:lang w:val="de-DE"/>
        </w:rPr>
        <w:t>4</w:t>
      </w:r>
      <w:r w:rsidR="00E51764" w:rsidRPr="007C7DDF">
        <w:rPr>
          <w:rFonts w:ascii="Times New Roman" w:hAnsi="Times New Roman"/>
          <w:bCs/>
          <w:sz w:val="28"/>
          <w:szCs w:val="28"/>
          <w:lang w:val="de-DE"/>
        </w:rPr>
        <w:t xml:space="preserve"> đặc, nguội</w:t>
      </w:r>
    </w:p>
    <w:p w14:paraId="6C15461E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b/>
          <w:sz w:val="28"/>
          <w:szCs w:val="28"/>
        </w:rPr>
        <w:t>Câu 5</w:t>
      </w:r>
      <w:r w:rsidRPr="007C7DDF">
        <w:rPr>
          <w:rFonts w:ascii="Times New Roman" w:hAnsi="Times New Roman"/>
          <w:sz w:val="28"/>
          <w:szCs w:val="28"/>
        </w:rPr>
        <w:t>. Dãy oxit nào sau đây vừa tác dụng với nước, vừa tác dụng với dung dịch bazơ?</w:t>
      </w:r>
    </w:p>
    <w:p w14:paraId="072FD25B" w14:textId="5CB2EF3E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t xml:space="preserve">A. CaO, </w:t>
      </w:r>
      <w:r w:rsidR="00986CAA" w:rsidRPr="007C7DDF">
        <w:rPr>
          <w:rFonts w:ascii="Times New Roman" w:hAnsi="Times New Roman"/>
          <w:sz w:val="28"/>
          <w:szCs w:val="28"/>
        </w:rPr>
        <w:t>N</w:t>
      </w:r>
      <w:r w:rsidRPr="007C7DDF">
        <w:rPr>
          <w:rFonts w:ascii="Times New Roman" w:hAnsi="Times New Roman"/>
          <w:sz w:val="28"/>
          <w:szCs w:val="28"/>
        </w:rPr>
        <w:t>O</w:t>
      </w:r>
      <w:r w:rsidRPr="007C7DDF">
        <w:rPr>
          <w:rFonts w:ascii="Times New Roman" w:hAnsi="Times New Roman"/>
          <w:sz w:val="28"/>
          <w:szCs w:val="28"/>
        </w:rPr>
        <w:tab/>
        <w:t xml:space="preserve">            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</w:r>
      <w:r w:rsidR="000D5D48"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>B. CO, Na</w:t>
      </w:r>
      <w:r w:rsidRPr="007C7DDF">
        <w:rPr>
          <w:rFonts w:ascii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hAnsi="Times New Roman"/>
          <w:sz w:val="28"/>
          <w:szCs w:val="28"/>
        </w:rPr>
        <w:t xml:space="preserve">O                          </w:t>
      </w:r>
    </w:p>
    <w:p w14:paraId="50A59E70" w14:textId="51AD9510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t>C. CO</w:t>
      </w:r>
      <w:r w:rsidRPr="007C7DDF">
        <w:rPr>
          <w:rFonts w:ascii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hAnsi="Times New Roman"/>
          <w:sz w:val="28"/>
          <w:szCs w:val="28"/>
        </w:rPr>
        <w:t>, SO</w:t>
      </w:r>
      <w:r w:rsidRPr="007C7DDF">
        <w:rPr>
          <w:rFonts w:ascii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  <w:t xml:space="preserve">       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  <w:t xml:space="preserve">D. </w:t>
      </w:r>
      <w:r w:rsidR="000D5D48" w:rsidRPr="007C7DDF">
        <w:rPr>
          <w:rFonts w:ascii="Times New Roman" w:hAnsi="Times New Roman"/>
          <w:sz w:val="28"/>
          <w:szCs w:val="28"/>
        </w:rPr>
        <w:t>MgO</w:t>
      </w:r>
      <w:r w:rsidRPr="007C7DDF">
        <w:rPr>
          <w:rFonts w:ascii="Times New Roman" w:hAnsi="Times New Roman"/>
          <w:sz w:val="28"/>
          <w:szCs w:val="28"/>
        </w:rPr>
        <w:t>, CuO</w:t>
      </w:r>
    </w:p>
    <w:p w14:paraId="7CBBFD0F" w14:textId="450EAE4A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b/>
          <w:sz w:val="28"/>
          <w:szCs w:val="28"/>
        </w:rPr>
        <w:t>Câu 6</w:t>
      </w:r>
      <w:r w:rsidRPr="007C7DDF">
        <w:rPr>
          <w:rFonts w:ascii="Times New Roman" w:hAnsi="Times New Roman"/>
          <w:sz w:val="28"/>
          <w:szCs w:val="28"/>
        </w:rPr>
        <w:t xml:space="preserve">. Chất nào sau đây </w:t>
      </w:r>
      <w:r w:rsidR="00DF7B58" w:rsidRPr="007C7DDF">
        <w:rPr>
          <w:rFonts w:ascii="Times New Roman" w:hAnsi="Times New Roman"/>
          <w:sz w:val="28"/>
          <w:szCs w:val="28"/>
        </w:rPr>
        <w:t>là thành phần chính của đá vôi?</w:t>
      </w:r>
    </w:p>
    <w:p w14:paraId="52E82880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t>A. CaCO</w:t>
      </w:r>
      <w:r w:rsidRPr="007C7DDF">
        <w:rPr>
          <w:rFonts w:ascii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  <w:t>B. NaCl                    C. K</w:t>
      </w:r>
      <w:r w:rsidRPr="007C7DDF">
        <w:rPr>
          <w:rFonts w:ascii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hAnsi="Times New Roman"/>
          <w:sz w:val="28"/>
          <w:szCs w:val="28"/>
        </w:rPr>
        <w:t>CO</w:t>
      </w:r>
      <w:r w:rsidRPr="007C7DDF">
        <w:rPr>
          <w:rFonts w:ascii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  <w:t xml:space="preserve">       D. Na</w:t>
      </w:r>
      <w:r w:rsidRPr="007C7DDF">
        <w:rPr>
          <w:rFonts w:ascii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hAnsi="Times New Roman"/>
          <w:sz w:val="28"/>
          <w:szCs w:val="28"/>
        </w:rPr>
        <w:t>SO</w:t>
      </w:r>
      <w:r w:rsidRPr="007C7DDF">
        <w:rPr>
          <w:rFonts w:ascii="Times New Roman" w:hAnsi="Times New Roman"/>
          <w:sz w:val="28"/>
          <w:szCs w:val="28"/>
          <w:vertAlign w:val="subscript"/>
        </w:rPr>
        <w:t>4</w:t>
      </w:r>
    </w:p>
    <w:p w14:paraId="2F66A0AD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b/>
          <w:sz w:val="28"/>
          <w:szCs w:val="28"/>
        </w:rPr>
        <w:t>Câu 7</w:t>
      </w:r>
      <w:r w:rsidRPr="007C7DDF">
        <w:rPr>
          <w:rFonts w:ascii="Times New Roman" w:hAnsi="Times New Roman"/>
          <w:sz w:val="28"/>
          <w:szCs w:val="28"/>
        </w:rPr>
        <w:t>. Phản ứng giữa dung dịch H</w:t>
      </w:r>
      <w:r w:rsidRPr="007C7DDF">
        <w:rPr>
          <w:rFonts w:ascii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hAnsi="Times New Roman"/>
          <w:sz w:val="28"/>
          <w:szCs w:val="28"/>
        </w:rPr>
        <w:t>SO</w:t>
      </w:r>
      <w:r w:rsidRPr="007C7DDF">
        <w:rPr>
          <w:rFonts w:ascii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hAnsi="Times New Roman"/>
          <w:sz w:val="28"/>
          <w:szCs w:val="28"/>
        </w:rPr>
        <w:t xml:space="preserve"> và NaOH là phản ứng</w:t>
      </w:r>
    </w:p>
    <w:p w14:paraId="0F2ECF16" w14:textId="77777777" w:rsidR="005A3BDD" w:rsidRPr="007C7DDF" w:rsidRDefault="005A3BDD" w:rsidP="007C7DDF">
      <w:pPr>
        <w:numPr>
          <w:ilvl w:val="0"/>
          <w:numId w:val="24"/>
        </w:numPr>
        <w:spacing w:after="0" w:line="288" w:lineRule="auto"/>
        <w:contextualSpacing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t>hóa hợp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  <w:t>B. trao đổi.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  <w:t>C. thế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  <w:t xml:space="preserve">       D. phân hủy</w:t>
      </w:r>
    </w:p>
    <w:p w14:paraId="11CB485A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b/>
          <w:sz w:val="28"/>
          <w:szCs w:val="28"/>
        </w:rPr>
        <w:t>Câu 8</w:t>
      </w:r>
      <w:r w:rsidRPr="007C7DDF">
        <w:rPr>
          <w:rFonts w:ascii="Times New Roman" w:hAnsi="Times New Roman"/>
          <w:sz w:val="28"/>
          <w:szCs w:val="28"/>
        </w:rPr>
        <w:t>. Cặp chất nào sau đây xảy ra phản ứng:</w:t>
      </w:r>
    </w:p>
    <w:p w14:paraId="3EA35181" w14:textId="1266094D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t>A. Cu + NaOH</w:t>
      </w:r>
    </w:p>
    <w:p w14:paraId="1A7A8D2B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t>B. Cu + HCl</w:t>
      </w:r>
    </w:p>
    <w:p w14:paraId="6A867326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t>C. Cu + H</w:t>
      </w:r>
      <w:r w:rsidRPr="007C7DDF">
        <w:rPr>
          <w:rFonts w:ascii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hAnsi="Times New Roman"/>
          <w:sz w:val="28"/>
          <w:szCs w:val="28"/>
        </w:rPr>
        <w:t>SO</w:t>
      </w:r>
      <w:r w:rsidRPr="007C7DDF">
        <w:rPr>
          <w:rFonts w:ascii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hAnsi="Times New Roman"/>
          <w:sz w:val="28"/>
          <w:szCs w:val="28"/>
        </w:rPr>
        <w:t xml:space="preserve"> loãng    </w:t>
      </w:r>
    </w:p>
    <w:p w14:paraId="42FC726A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t>D. Cu  + H</w:t>
      </w:r>
      <w:r w:rsidRPr="007C7DDF">
        <w:rPr>
          <w:rFonts w:ascii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hAnsi="Times New Roman"/>
          <w:sz w:val="28"/>
          <w:szCs w:val="28"/>
        </w:rPr>
        <w:t>SO</w:t>
      </w:r>
      <w:r w:rsidRPr="007C7DDF">
        <w:rPr>
          <w:rFonts w:ascii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hAnsi="Times New Roman"/>
          <w:sz w:val="28"/>
          <w:szCs w:val="28"/>
        </w:rPr>
        <w:t xml:space="preserve"> đặc, nóng</w:t>
      </w:r>
    </w:p>
    <w:p w14:paraId="69BE1EC7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b/>
          <w:sz w:val="28"/>
          <w:szCs w:val="28"/>
        </w:rPr>
        <w:t>Câu 9</w:t>
      </w:r>
      <w:r w:rsidRPr="007C7DDF">
        <w:rPr>
          <w:rFonts w:ascii="Times New Roman" w:hAnsi="Times New Roman"/>
          <w:sz w:val="28"/>
          <w:szCs w:val="28"/>
        </w:rPr>
        <w:t>. Axit sunfuric loãng tác dụng được với dãy chất nào sau đây?</w:t>
      </w:r>
    </w:p>
    <w:p w14:paraId="3DAFA311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t>A. Fe, CO</w:t>
      </w:r>
      <w:r w:rsidRPr="007C7DDF">
        <w:rPr>
          <w:rFonts w:ascii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hAnsi="Times New Roman"/>
          <w:sz w:val="28"/>
          <w:szCs w:val="28"/>
        </w:rPr>
        <w:t>, NaOH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  <w:t>B. Fe, Cu, CaO</w:t>
      </w:r>
    </w:p>
    <w:p w14:paraId="160F96CC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lastRenderedPageBreak/>
        <w:t>C. Fe, H</w:t>
      </w:r>
      <w:r w:rsidRPr="007C7DDF">
        <w:rPr>
          <w:rFonts w:ascii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hAnsi="Times New Roman"/>
          <w:sz w:val="28"/>
          <w:szCs w:val="28"/>
        </w:rPr>
        <w:t>O, SO</w:t>
      </w:r>
      <w:r w:rsidRPr="007C7DDF">
        <w:rPr>
          <w:rFonts w:ascii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  <w:t>D. Fe, NaOH, Na</w:t>
      </w:r>
      <w:r w:rsidRPr="007C7DDF">
        <w:rPr>
          <w:rFonts w:ascii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hAnsi="Times New Roman"/>
          <w:sz w:val="28"/>
          <w:szCs w:val="28"/>
        </w:rPr>
        <w:t>O</w:t>
      </w:r>
    </w:p>
    <w:p w14:paraId="6F18DEDB" w14:textId="77777777" w:rsidR="005A3BDD" w:rsidRPr="007C7DDF" w:rsidRDefault="005A3BDD" w:rsidP="007C7DDF">
      <w:pPr>
        <w:spacing w:after="0" w:line="288" w:lineRule="auto"/>
        <w:ind w:left="60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sz w:val="28"/>
          <w:szCs w:val="28"/>
        </w:rPr>
        <w:t xml:space="preserve">Câu 10. </w:t>
      </w:r>
      <w:r w:rsidRPr="007C7DDF">
        <w:rPr>
          <w:rFonts w:ascii="Times New Roman" w:eastAsia="Times New Roman" w:hAnsi="Times New Roman"/>
          <w:sz w:val="28"/>
          <w:szCs w:val="28"/>
        </w:rPr>
        <w:t>Trong tự nhiên muối natri clorua có nhiều trong:</w:t>
      </w:r>
    </w:p>
    <w:p w14:paraId="282A7417" w14:textId="77777777" w:rsidR="005A3BDD" w:rsidRPr="007C7DDF" w:rsidRDefault="005A3BDD" w:rsidP="007C7DDF">
      <w:pPr>
        <w:spacing w:after="0" w:line="288" w:lineRule="auto"/>
        <w:ind w:left="60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Nước biển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Nước mưa.</w:t>
      </w:r>
    </w:p>
    <w:p w14:paraId="7FB46BFF" w14:textId="77777777" w:rsidR="005A3BDD" w:rsidRPr="007C7DDF" w:rsidRDefault="005A3BDD" w:rsidP="007C7DDF">
      <w:pPr>
        <w:spacing w:after="0" w:line="288" w:lineRule="auto"/>
        <w:ind w:left="60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C. Nước sông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Nước giếng.</w:t>
      </w:r>
    </w:p>
    <w:p w14:paraId="47A00714" w14:textId="77777777" w:rsidR="005A3BDD" w:rsidRPr="007C7DDF" w:rsidRDefault="005A3BDD" w:rsidP="007C7DDF">
      <w:pPr>
        <w:spacing w:after="0" w:line="288" w:lineRule="auto"/>
        <w:ind w:left="60"/>
        <w:rPr>
          <w:rFonts w:ascii="Times New Roman" w:eastAsia="Times New Roman" w:hAnsi="Times New Roman"/>
          <w:sz w:val="28"/>
          <w:szCs w:val="28"/>
          <w:lang w:val="nb-NO"/>
        </w:rPr>
      </w:pPr>
      <w:r w:rsidRPr="007C7DDF">
        <w:rPr>
          <w:rFonts w:ascii="Times New Roman" w:eastAsia="Times New Roman" w:hAnsi="Times New Roman"/>
          <w:b/>
          <w:sz w:val="28"/>
          <w:szCs w:val="28"/>
        </w:rPr>
        <w:t xml:space="preserve">Câu 11. 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Điện phân dung dịch natri clorua (NaCl) bão </w:t>
      </w:r>
      <w:r w:rsidRPr="007C7DDF">
        <w:rPr>
          <w:rFonts w:ascii="Times New Roman" w:eastAsia="Times New Roman" w:hAnsi="Times New Roman"/>
          <w:sz w:val="28"/>
          <w:szCs w:val="28"/>
          <w:lang w:val="nb-NO"/>
        </w:rPr>
        <w:t>hoà trong bình điện phân có màng ngăn ta thu được hỗn hợp khí là:</w:t>
      </w:r>
    </w:p>
    <w:p w14:paraId="613C6467" w14:textId="77777777" w:rsidR="005A3BDD" w:rsidRPr="007C7DDF" w:rsidRDefault="005A3BDD" w:rsidP="007C7DDF">
      <w:pPr>
        <w:spacing w:after="0" w:line="288" w:lineRule="auto"/>
        <w:ind w:left="60"/>
        <w:rPr>
          <w:rFonts w:ascii="Times New Roman" w:eastAsia="Times New Roman" w:hAnsi="Times New Roman"/>
          <w:sz w:val="28"/>
          <w:szCs w:val="28"/>
          <w:lang w:val="nb-NO"/>
        </w:rPr>
      </w:pPr>
      <w:r w:rsidRPr="007C7DDF">
        <w:rPr>
          <w:rFonts w:ascii="Times New Roman" w:eastAsia="Times New Roman" w:hAnsi="Times New Roman"/>
          <w:sz w:val="28"/>
          <w:szCs w:val="28"/>
          <w:lang w:val="nb-NO"/>
        </w:rPr>
        <w:t>A.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b-NO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b-NO"/>
        </w:rPr>
        <w:t xml:space="preserve"> và 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b-NO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b-NO"/>
        </w:rPr>
        <w:t>.</w:t>
      </w:r>
      <w:r w:rsidRPr="007C7DDF">
        <w:rPr>
          <w:rFonts w:ascii="Times New Roman" w:eastAsia="Times New Roman" w:hAnsi="Times New Roman"/>
          <w:sz w:val="28"/>
          <w:szCs w:val="28"/>
          <w:lang w:val="nb-NO"/>
        </w:rPr>
        <w:tab/>
      </w:r>
      <w:r w:rsidRPr="007C7DDF">
        <w:rPr>
          <w:rFonts w:ascii="Times New Roman" w:eastAsia="Times New Roman" w:hAnsi="Times New Roman"/>
          <w:sz w:val="28"/>
          <w:szCs w:val="28"/>
          <w:lang w:val="nb-NO"/>
        </w:rPr>
        <w:tab/>
        <w:t>B.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b-NO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b-NO"/>
        </w:rPr>
        <w:t xml:space="preserve"> và C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b-NO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b-NO"/>
        </w:rPr>
        <w:t>.</w:t>
      </w:r>
      <w:r w:rsidRPr="007C7DDF">
        <w:rPr>
          <w:rFonts w:ascii="Times New Roman" w:eastAsia="Times New Roman" w:hAnsi="Times New Roman"/>
          <w:sz w:val="28"/>
          <w:szCs w:val="28"/>
          <w:lang w:val="nb-NO"/>
        </w:rPr>
        <w:tab/>
      </w:r>
      <w:r w:rsidRPr="007C7DDF">
        <w:rPr>
          <w:rFonts w:ascii="Times New Roman" w:eastAsia="Times New Roman" w:hAnsi="Times New Roman"/>
          <w:sz w:val="28"/>
          <w:szCs w:val="28"/>
          <w:lang w:val="nb-NO"/>
        </w:rPr>
        <w:tab/>
      </w:r>
    </w:p>
    <w:p w14:paraId="64E4B0F6" w14:textId="77777777" w:rsidR="005A3BDD" w:rsidRPr="007C7DDF" w:rsidRDefault="005A3BDD" w:rsidP="007C7DDF">
      <w:pPr>
        <w:spacing w:after="0" w:line="288" w:lineRule="auto"/>
        <w:ind w:left="60"/>
        <w:rPr>
          <w:rFonts w:ascii="Times New Roman" w:eastAsia="Times New Roman" w:hAnsi="Times New Roman"/>
          <w:sz w:val="28"/>
          <w:szCs w:val="28"/>
          <w:lang w:val="nb-NO"/>
        </w:rPr>
      </w:pPr>
      <w:r w:rsidRPr="007C7DDF">
        <w:rPr>
          <w:rFonts w:ascii="Times New Roman" w:eastAsia="Times New Roman" w:hAnsi="Times New Roman"/>
          <w:sz w:val="28"/>
          <w:szCs w:val="28"/>
          <w:lang w:val="nb-NO"/>
        </w:rPr>
        <w:t>C. 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b-NO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b-NO"/>
        </w:rPr>
        <w:t xml:space="preserve"> và C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b-NO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b-NO"/>
        </w:rPr>
        <w:t>.</w:t>
      </w:r>
      <w:r w:rsidRPr="007C7DDF">
        <w:rPr>
          <w:rFonts w:ascii="Times New Roman" w:eastAsia="Times New Roman" w:hAnsi="Times New Roman"/>
          <w:sz w:val="28"/>
          <w:szCs w:val="28"/>
          <w:lang w:val="nb-NO"/>
        </w:rPr>
        <w:tab/>
      </w:r>
      <w:r w:rsidRPr="007C7DDF">
        <w:rPr>
          <w:rFonts w:ascii="Times New Roman" w:eastAsia="Times New Roman" w:hAnsi="Times New Roman"/>
          <w:sz w:val="28"/>
          <w:szCs w:val="28"/>
          <w:lang w:val="nb-NO"/>
        </w:rPr>
        <w:tab/>
        <w:t>D. C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b-NO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b-NO"/>
        </w:rPr>
        <w:t xml:space="preserve"> và HCl</w:t>
      </w:r>
    </w:p>
    <w:p w14:paraId="3465BCA3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es-AR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es-AR"/>
        </w:rPr>
        <w:t xml:space="preserve">Câu 12. 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>Trong các loại phân bón sau, phân bón hoá học kép là:</w:t>
      </w:r>
    </w:p>
    <w:p w14:paraId="3E0288F0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(N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>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Ca(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P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>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ab/>
        <w:t xml:space="preserve"> </w:t>
      </w:r>
      <w:r w:rsidRPr="007C7DDF">
        <w:rPr>
          <w:rFonts w:ascii="Times New Roman" w:eastAsia="Times New Roman" w:hAnsi="Times New Roman"/>
          <w:sz w:val="28"/>
          <w:szCs w:val="28"/>
        </w:rPr>
        <w:tab/>
        <w:t xml:space="preserve">C. NaCl 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KN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                                               </w:t>
      </w:r>
    </w:p>
    <w:p w14:paraId="024C4339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hAnsi="Times New Roman"/>
          <w:b/>
          <w:sz w:val="28"/>
          <w:szCs w:val="28"/>
          <w:lang w:val="da-DK"/>
        </w:rPr>
      </w:pPr>
      <w:r w:rsidRPr="007C7DDF">
        <w:rPr>
          <w:rFonts w:ascii="Times New Roman" w:hAnsi="Times New Roman"/>
          <w:b/>
          <w:sz w:val="28"/>
          <w:szCs w:val="28"/>
          <w:lang w:val="da-DK"/>
        </w:rPr>
        <w:t>Phần II: Tự luận (7 điểm)</w:t>
      </w:r>
    </w:p>
    <w:p w14:paraId="42BB81A0" w14:textId="77777777" w:rsidR="005A3BDD" w:rsidRPr="007C7DDF" w:rsidRDefault="005A3BDD" w:rsidP="007C7DDF">
      <w:pPr>
        <w:tabs>
          <w:tab w:val="left" w:pos="397"/>
        </w:tabs>
        <w:spacing w:after="0" w:line="288" w:lineRule="auto"/>
        <w:rPr>
          <w:rFonts w:ascii="Times New Roman" w:hAnsi="Times New Roman"/>
          <w:bCs/>
          <w:i/>
          <w:iCs/>
          <w:sz w:val="28"/>
          <w:szCs w:val="28"/>
          <w:lang w:val="da-DK"/>
        </w:rPr>
      </w:pPr>
      <w:r w:rsidRPr="007C7DDF">
        <w:rPr>
          <w:rFonts w:ascii="Times New Roman" w:hAnsi="Times New Roman"/>
          <w:b/>
          <w:sz w:val="28"/>
          <w:szCs w:val="28"/>
          <w:lang w:val="da-DK"/>
        </w:rPr>
        <w:t xml:space="preserve">Câu 1: </w:t>
      </w:r>
      <w:r w:rsidRPr="007C7DDF">
        <w:rPr>
          <w:rFonts w:ascii="Times New Roman" w:hAnsi="Times New Roman"/>
          <w:bCs/>
          <w:sz w:val="28"/>
          <w:szCs w:val="28"/>
          <w:lang w:val="da-DK"/>
        </w:rPr>
        <w:t>(</w:t>
      </w:r>
      <w:r w:rsidRPr="007C7DDF">
        <w:rPr>
          <w:rFonts w:ascii="Times New Roman" w:hAnsi="Times New Roman"/>
          <w:bCs/>
          <w:i/>
          <w:iCs/>
          <w:sz w:val="28"/>
          <w:szCs w:val="28"/>
          <w:lang w:val="da-DK"/>
        </w:rPr>
        <w:t>2 điểm)</w:t>
      </w:r>
    </w:p>
    <w:p w14:paraId="2E68BF81" w14:textId="70E2587E" w:rsidR="005A3BDD" w:rsidRPr="007C7DDF" w:rsidRDefault="005A3BDD" w:rsidP="007C7DDF">
      <w:pPr>
        <w:tabs>
          <w:tab w:val="left" w:pos="397"/>
        </w:tabs>
        <w:spacing w:after="0" w:line="288" w:lineRule="auto"/>
        <w:rPr>
          <w:rFonts w:ascii="Times New Roman" w:hAnsi="Times New Roman"/>
          <w:bCs/>
          <w:sz w:val="28"/>
          <w:szCs w:val="28"/>
          <w:lang w:val="da-DK"/>
        </w:rPr>
      </w:pPr>
      <w:r w:rsidRPr="007C7DDF">
        <w:rPr>
          <w:rFonts w:ascii="Times New Roman" w:hAnsi="Times New Roman"/>
          <w:bCs/>
          <w:sz w:val="28"/>
          <w:szCs w:val="28"/>
          <w:lang w:val="da-DK"/>
        </w:rPr>
        <w:t>Phân biệt các dung dịch sau: K</w:t>
      </w:r>
      <w:r w:rsidR="004A6481" w:rsidRPr="007C7DDF">
        <w:rPr>
          <w:rFonts w:ascii="Times New Roman" w:hAnsi="Times New Roman"/>
          <w:bCs/>
          <w:sz w:val="28"/>
          <w:szCs w:val="28"/>
          <w:lang w:val="da-DK"/>
        </w:rPr>
        <w:t>Cl</w:t>
      </w:r>
      <w:r w:rsidRPr="007C7DDF">
        <w:rPr>
          <w:rFonts w:ascii="Times New Roman" w:hAnsi="Times New Roman"/>
          <w:bCs/>
          <w:sz w:val="28"/>
          <w:szCs w:val="28"/>
          <w:lang w:val="da-DK"/>
        </w:rPr>
        <w:t>; HCl; BaCl</w:t>
      </w:r>
      <w:r w:rsidRPr="007C7DDF">
        <w:rPr>
          <w:rFonts w:ascii="Times New Roman" w:hAnsi="Times New Roman"/>
          <w:bCs/>
          <w:sz w:val="28"/>
          <w:szCs w:val="28"/>
          <w:vertAlign w:val="subscript"/>
          <w:lang w:val="da-DK"/>
        </w:rPr>
        <w:t>2</w:t>
      </w:r>
      <w:r w:rsidRPr="007C7DDF">
        <w:rPr>
          <w:rFonts w:ascii="Times New Roman" w:hAnsi="Times New Roman"/>
          <w:bCs/>
          <w:sz w:val="28"/>
          <w:szCs w:val="28"/>
          <w:lang w:val="da-DK"/>
        </w:rPr>
        <w:t>; H</w:t>
      </w:r>
      <w:r w:rsidRPr="007C7DDF">
        <w:rPr>
          <w:rFonts w:ascii="Times New Roman" w:hAnsi="Times New Roman"/>
          <w:bCs/>
          <w:sz w:val="28"/>
          <w:szCs w:val="28"/>
          <w:vertAlign w:val="subscript"/>
          <w:lang w:val="da-DK"/>
        </w:rPr>
        <w:t>2</w:t>
      </w:r>
      <w:r w:rsidRPr="007C7DDF">
        <w:rPr>
          <w:rFonts w:ascii="Times New Roman" w:hAnsi="Times New Roman"/>
          <w:bCs/>
          <w:sz w:val="28"/>
          <w:szCs w:val="28"/>
          <w:lang w:val="da-DK"/>
        </w:rPr>
        <w:t>SO</w:t>
      </w:r>
      <w:r w:rsidRPr="007C7DDF">
        <w:rPr>
          <w:rFonts w:ascii="Times New Roman" w:hAnsi="Times New Roman"/>
          <w:bCs/>
          <w:sz w:val="28"/>
          <w:szCs w:val="28"/>
          <w:vertAlign w:val="subscript"/>
          <w:lang w:val="da-DK"/>
        </w:rPr>
        <w:t>4</w:t>
      </w:r>
      <w:r w:rsidRPr="007C7DDF">
        <w:rPr>
          <w:rFonts w:ascii="Times New Roman" w:hAnsi="Times New Roman"/>
          <w:bCs/>
          <w:sz w:val="28"/>
          <w:szCs w:val="28"/>
          <w:lang w:val="da-DK"/>
        </w:rPr>
        <w:t xml:space="preserve"> chứa trong các lọ riêng biệt, mất nhãn.</w:t>
      </w:r>
    </w:p>
    <w:p w14:paraId="03878352" w14:textId="4CC3B461" w:rsidR="005A3BDD" w:rsidRPr="007C7DDF" w:rsidRDefault="005A3BDD" w:rsidP="007C7DDF">
      <w:pPr>
        <w:spacing w:after="0" w:line="288" w:lineRule="auto"/>
        <w:jc w:val="both"/>
        <w:rPr>
          <w:rFonts w:ascii="Times New Roman" w:hAnsi="Times New Roman"/>
          <w:bCs/>
          <w:sz w:val="28"/>
          <w:szCs w:val="28"/>
          <w:lang w:val="da-DK"/>
        </w:rPr>
      </w:pPr>
      <w:r w:rsidRPr="007C7DDF">
        <w:rPr>
          <w:rFonts w:ascii="Times New Roman" w:hAnsi="Times New Roman"/>
          <w:b/>
          <w:bCs/>
          <w:sz w:val="28"/>
          <w:szCs w:val="28"/>
          <w:lang w:val="da-DK"/>
        </w:rPr>
        <w:t>Câu 2</w:t>
      </w:r>
      <w:r w:rsidRPr="007C7DDF">
        <w:rPr>
          <w:rFonts w:ascii="Times New Roman" w:hAnsi="Times New Roman"/>
          <w:bCs/>
          <w:sz w:val="28"/>
          <w:szCs w:val="28"/>
          <w:lang w:val="da-DK"/>
        </w:rPr>
        <w:t>: (</w:t>
      </w:r>
      <w:r w:rsidRPr="007C7DDF">
        <w:rPr>
          <w:rFonts w:ascii="Times New Roman" w:hAnsi="Times New Roman"/>
          <w:bCs/>
          <w:i/>
          <w:sz w:val="28"/>
          <w:szCs w:val="28"/>
          <w:lang w:val="da-DK"/>
        </w:rPr>
        <w:t>2</w:t>
      </w:r>
      <w:r w:rsidR="00A43B1D" w:rsidRPr="007C7DDF">
        <w:rPr>
          <w:rFonts w:ascii="Times New Roman" w:hAnsi="Times New Roman"/>
          <w:bCs/>
          <w:i/>
          <w:sz w:val="28"/>
          <w:szCs w:val="28"/>
          <w:lang w:val="da-DK"/>
        </w:rPr>
        <w:t>,5</w:t>
      </w:r>
      <w:r w:rsidRPr="007C7DDF">
        <w:rPr>
          <w:rFonts w:ascii="Times New Roman" w:hAnsi="Times New Roman"/>
          <w:bCs/>
          <w:i/>
          <w:sz w:val="28"/>
          <w:szCs w:val="28"/>
          <w:lang w:val="da-DK"/>
        </w:rPr>
        <w:t xml:space="preserve"> điểm</w:t>
      </w:r>
      <w:r w:rsidRPr="007C7DDF">
        <w:rPr>
          <w:rFonts w:ascii="Times New Roman" w:hAnsi="Times New Roman"/>
          <w:bCs/>
          <w:sz w:val="28"/>
          <w:szCs w:val="28"/>
          <w:lang w:val="da-DK"/>
        </w:rPr>
        <w:t>) Hoàn thành sơ đồ phản ứng, ghi rõ điều kiện nếu có.</w:t>
      </w:r>
    </w:p>
    <w:p w14:paraId="00C590E6" w14:textId="17D5C76E" w:rsidR="005A3BDD" w:rsidRPr="007C7DDF" w:rsidRDefault="005A3BDD" w:rsidP="007C7DDF">
      <w:pPr>
        <w:spacing w:after="0" w:line="288" w:lineRule="auto"/>
        <w:jc w:val="both"/>
        <w:rPr>
          <w:rFonts w:ascii="Times New Roman" w:hAnsi="Times New Roman"/>
          <w:bCs/>
          <w:sz w:val="28"/>
          <w:szCs w:val="28"/>
          <w:lang w:val="da-DK"/>
        </w:rPr>
      </w:pPr>
      <w:r w:rsidRPr="007C7DDF">
        <w:rPr>
          <w:rFonts w:ascii="Times New Roman" w:hAnsi="Times New Roman"/>
          <w:bCs/>
          <w:sz w:val="28"/>
          <w:szCs w:val="28"/>
          <w:lang w:val="da-DK"/>
        </w:rPr>
        <w:t>Cu</w:t>
      </w:r>
      <w:r w:rsidRPr="007C7DDF">
        <w:rPr>
          <w:rFonts w:ascii="Times New Roman" w:hAnsi="Times New Roman"/>
          <w:bCs/>
          <w:position w:val="-6"/>
          <w:sz w:val="28"/>
          <w:szCs w:val="28"/>
          <w:lang w:val="da-DK"/>
        </w:rPr>
        <w:object w:dxaOrig="705" w:dyaOrig="345" w14:anchorId="52266C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7.25pt" o:ole="">
            <v:imagedata r:id="rId12" o:title=""/>
          </v:shape>
          <o:OLEObject Type="Embed" ProgID="Equation.DSMT4" ShapeID="_x0000_i1025" DrawAspect="Content" ObjectID="_1686226741" r:id="rId13"/>
        </w:object>
      </w:r>
      <w:r w:rsidRPr="007C7DDF">
        <w:rPr>
          <w:rFonts w:ascii="Times New Roman" w:hAnsi="Times New Roman"/>
          <w:bCs/>
          <w:sz w:val="28"/>
          <w:szCs w:val="28"/>
          <w:lang w:val="da-DK"/>
        </w:rPr>
        <w:t xml:space="preserve"> CuO </w:t>
      </w:r>
      <w:r w:rsidRPr="007C7DDF">
        <w:rPr>
          <w:rFonts w:ascii="Times New Roman" w:hAnsi="Times New Roman"/>
          <w:bCs/>
          <w:position w:val="-6"/>
          <w:sz w:val="28"/>
          <w:szCs w:val="28"/>
          <w:lang w:val="da-DK"/>
        </w:rPr>
        <w:object w:dxaOrig="720" w:dyaOrig="345" w14:anchorId="272C02EE">
          <v:shape id="_x0000_i1026" type="#_x0000_t75" style="width:36pt;height:17.25pt" o:ole="">
            <v:imagedata r:id="rId14" o:title=""/>
          </v:shape>
          <o:OLEObject Type="Embed" ProgID="Equation.DSMT4" ShapeID="_x0000_i1026" DrawAspect="Content" ObjectID="_1686226742" r:id="rId15"/>
        </w:object>
      </w:r>
      <w:r w:rsidRPr="007C7DDF">
        <w:rPr>
          <w:rFonts w:ascii="Times New Roman" w:hAnsi="Times New Roman"/>
          <w:bCs/>
          <w:sz w:val="28"/>
          <w:szCs w:val="28"/>
          <w:lang w:val="da-DK"/>
        </w:rPr>
        <w:t>C</w:t>
      </w:r>
      <w:r w:rsidR="00A43B1D" w:rsidRPr="007C7DDF">
        <w:rPr>
          <w:rFonts w:ascii="Times New Roman" w:hAnsi="Times New Roman"/>
          <w:bCs/>
          <w:sz w:val="28"/>
          <w:szCs w:val="28"/>
          <w:lang w:val="da-DK"/>
        </w:rPr>
        <w:t>uSO</w:t>
      </w:r>
      <w:r w:rsidR="00A43B1D" w:rsidRPr="007C7DDF">
        <w:rPr>
          <w:rFonts w:ascii="Times New Roman" w:hAnsi="Times New Roman"/>
          <w:bCs/>
          <w:sz w:val="28"/>
          <w:szCs w:val="28"/>
          <w:vertAlign w:val="subscript"/>
          <w:lang w:val="da-DK"/>
        </w:rPr>
        <w:t>4</w:t>
      </w:r>
      <w:r w:rsidRPr="007C7DDF">
        <w:rPr>
          <w:rFonts w:ascii="Times New Roman" w:hAnsi="Times New Roman"/>
          <w:bCs/>
          <w:sz w:val="28"/>
          <w:szCs w:val="28"/>
          <w:lang w:val="da-DK"/>
        </w:rPr>
        <w:t xml:space="preserve"> </w:t>
      </w:r>
      <w:r w:rsidRPr="007C7DDF">
        <w:rPr>
          <w:rFonts w:ascii="Times New Roman" w:hAnsi="Times New Roman"/>
          <w:bCs/>
          <w:position w:val="-6"/>
          <w:sz w:val="28"/>
          <w:szCs w:val="28"/>
          <w:lang w:val="da-DK"/>
        </w:rPr>
        <w:object w:dxaOrig="720" w:dyaOrig="345" w14:anchorId="5E791C5B">
          <v:shape id="_x0000_i1027" type="#_x0000_t75" style="width:36pt;height:17.25pt" o:ole="">
            <v:imagedata r:id="rId16" o:title=""/>
          </v:shape>
          <o:OLEObject Type="Embed" ProgID="Equation.DSMT4" ShapeID="_x0000_i1027" DrawAspect="Content" ObjectID="_1686226743" r:id="rId17"/>
        </w:object>
      </w:r>
      <w:r w:rsidRPr="007C7DDF">
        <w:rPr>
          <w:rFonts w:ascii="Times New Roman" w:hAnsi="Times New Roman"/>
          <w:bCs/>
          <w:sz w:val="28"/>
          <w:szCs w:val="28"/>
          <w:lang w:val="da-DK"/>
        </w:rPr>
        <w:t>Cu(OH)</w:t>
      </w:r>
      <w:r w:rsidRPr="007C7DDF">
        <w:rPr>
          <w:rFonts w:ascii="Times New Roman" w:hAnsi="Times New Roman"/>
          <w:bCs/>
          <w:sz w:val="28"/>
          <w:szCs w:val="28"/>
          <w:vertAlign w:val="subscript"/>
          <w:lang w:val="da-DK"/>
        </w:rPr>
        <w:t>2</w:t>
      </w:r>
      <w:r w:rsidRPr="007C7DDF">
        <w:rPr>
          <w:rFonts w:ascii="Times New Roman" w:hAnsi="Times New Roman"/>
          <w:bCs/>
          <w:sz w:val="28"/>
          <w:szCs w:val="28"/>
          <w:lang w:val="da-DK"/>
        </w:rPr>
        <w:t xml:space="preserve"> </w:t>
      </w:r>
      <w:r w:rsidRPr="007C7DDF">
        <w:rPr>
          <w:rFonts w:ascii="Times New Roman" w:hAnsi="Times New Roman"/>
          <w:bCs/>
          <w:position w:val="-6"/>
          <w:sz w:val="28"/>
          <w:szCs w:val="28"/>
          <w:lang w:val="da-DK"/>
        </w:rPr>
        <w:object w:dxaOrig="720" w:dyaOrig="345" w14:anchorId="6741BC3A">
          <v:shape id="_x0000_i1028" type="#_x0000_t75" style="width:36pt;height:17.25pt" o:ole="">
            <v:imagedata r:id="rId18" o:title=""/>
          </v:shape>
          <o:OLEObject Type="Embed" ProgID="Equation.DSMT4" ShapeID="_x0000_i1028" DrawAspect="Content" ObjectID="_1686226744" r:id="rId19"/>
        </w:object>
      </w:r>
      <w:r w:rsidRPr="007C7DDF">
        <w:rPr>
          <w:rFonts w:ascii="Times New Roman" w:hAnsi="Times New Roman"/>
          <w:bCs/>
          <w:sz w:val="28"/>
          <w:szCs w:val="28"/>
          <w:lang w:val="da-DK"/>
        </w:rPr>
        <w:t>CuO</w:t>
      </w:r>
      <w:r w:rsidR="00A43B1D" w:rsidRPr="007C7DDF">
        <w:rPr>
          <w:rFonts w:ascii="Times New Roman" w:hAnsi="Times New Roman"/>
          <w:bCs/>
          <w:position w:val="-6"/>
          <w:sz w:val="28"/>
          <w:szCs w:val="28"/>
          <w:lang w:val="da-DK"/>
        </w:rPr>
        <w:object w:dxaOrig="720" w:dyaOrig="340" w14:anchorId="4B1CD562">
          <v:shape id="_x0000_i1029" type="#_x0000_t75" style="width:36pt;height:17.25pt" o:ole="">
            <v:imagedata r:id="rId20" o:title=""/>
          </v:shape>
          <o:OLEObject Type="Embed" ProgID="Equation.DSMT4" ShapeID="_x0000_i1029" DrawAspect="Content" ObjectID="_1686226745" r:id="rId21"/>
        </w:object>
      </w:r>
      <w:r w:rsidR="00A43B1D" w:rsidRPr="007C7DDF">
        <w:rPr>
          <w:rFonts w:ascii="Times New Roman" w:hAnsi="Times New Roman"/>
          <w:bCs/>
          <w:sz w:val="28"/>
          <w:szCs w:val="28"/>
          <w:lang w:val="da-DK"/>
        </w:rPr>
        <w:t>Cu</w:t>
      </w:r>
    </w:p>
    <w:p w14:paraId="36546C32" w14:textId="3DC63C8F" w:rsidR="005A3BDD" w:rsidRPr="007C7DDF" w:rsidRDefault="005A3BDD" w:rsidP="007C7DDF">
      <w:pPr>
        <w:spacing w:after="0" w:line="288" w:lineRule="auto"/>
        <w:ind w:left="840" w:hanging="840"/>
        <w:jc w:val="both"/>
        <w:rPr>
          <w:rFonts w:ascii="Times New Roman" w:hAnsi="Times New Roman"/>
          <w:sz w:val="28"/>
          <w:szCs w:val="28"/>
          <w:lang w:val="da-DK"/>
        </w:rPr>
      </w:pPr>
      <w:r w:rsidRPr="007C7DDF">
        <w:rPr>
          <w:rFonts w:ascii="Times New Roman" w:hAnsi="Times New Roman"/>
          <w:b/>
          <w:sz w:val="28"/>
          <w:szCs w:val="28"/>
          <w:lang w:val="da-DK"/>
        </w:rPr>
        <w:t xml:space="preserve">Câu 3: </w:t>
      </w:r>
      <w:r w:rsidRPr="007C7DDF">
        <w:rPr>
          <w:rFonts w:ascii="Times New Roman" w:hAnsi="Times New Roman"/>
          <w:sz w:val="28"/>
          <w:szCs w:val="28"/>
          <w:lang w:val="da-DK"/>
        </w:rPr>
        <w:t>(</w:t>
      </w:r>
      <w:r w:rsidR="00A43B1D" w:rsidRPr="007C7DDF">
        <w:rPr>
          <w:rFonts w:ascii="Times New Roman" w:hAnsi="Times New Roman"/>
          <w:i/>
          <w:sz w:val="28"/>
          <w:szCs w:val="28"/>
          <w:lang w:val="da-DK"/>
        </w:rPr>
        <w:t>2,5</w:t>
      </w:r>
      <w:r w:rsidRPr="007C7DDF">
        <w:rPr>
          <w:rFonts w:ascii="Times New Roman" w:hAnsi="Times New Roman"/>
          <w:i/>
          <w:sz w:val="28"/>
          <w:szCs w:val="28"/>
          <w:lang w:val="da-DK"/>
        </w:rPr>
        <w:t xml:space="preserve"> điểm</w:t>
      </w:r>
      <w:r w:rsidRPr="007C7DDF">
        <w:rPr>
          <w:rFonts w:ascii="Times New Roman" w:hAnsi="Times New Roman"/>
          <w:sz w:val="28"/>
          <w:szCs w:val="28"/>
          <w:lang w:val="da-DK"/>
        </w:rPr>
        <w:t xml:space="preserve">) Hòa tan </w:t>
      </w:r>
      <w:r w:rsidR="006966F6" w:rsidRPr="007C7DDF">
        <w:rPr>
          <w:rFonts w:ascii="Times New Roman" w:hAnsi="Times New Roman"/>
          <w:sz w:val="28"/>
          <w:szCs w:val="28"/>
          <w:lang w:val="da-DK"/>
        </w:rPr>
        <w:t>14,6</w:t>
      </w:r>
      <w:r w:rsidRPr="007C7DDF">
        <w:rPr>
          <w:rFonts w:ascii="Times New Roman" w:hAnsi="Times New Roman"/>
          <w:sz w:val="28"/>
          <w:szCs w:val="28"/>
          <w:lang w:val="da-DK"/>
        </w:rPr>
        <w:t xml:space="preserve">g hỗn hợp gồm: </w:t>
      </w:r>
      <w:r w:rsidR="006966F6" w:rsidRPr="007C7DDF">
        <w:rPr>
          <w:rFonts w:ascii="Times New Roman" w:hAnsi="Times New Roman"/>
          <w:sz w:val="28"/>
          <w:szCs w:val="28"/>
          <w:lang w:val="da-DK"/>
        </w:rPr>
        <w:t>Zn</w:t>
      </w:r>
      <w:r w:rsidRPr="007C7DDF">
        <w:rPr>
          <w:rFonts w:ascii="Times New Roman" w:hAnsi="Times New Roman"/>
          <w:sz w:val="28"/>
          <w:szCs w:val="28"/>
          <w:lang w:val="da-DK"/>
        </w:rPr>
        <w:t xml:space="preserve"> và </w:t>
      </w:r>
      <w:r w:rsidR="006966F6" w:rsidRPr="007C7DDF">
        <w:rPr>
          <w:rFonts w:ascii="Times New Roman" w:hAnsi="Times New Roman"/>
          <w:sz w:val="28"/>
          <w:szCs w:val="28"/>
          <w:lang w:val="da-DK"/>
        </w:rPr>
        <w:t>Zn</w:t>
      </w:r>
      <w:r w:rsidRPr="007C7DDF">
        <w:rPr>
          <w:rFonts w:ascii="Times New Roman" w:hAnsi="Times New Roman"/>
          <w:sz w:val="28"/>
          <w:szCs w:val="28"/>
          <w:lang w:val="da-DK"/>
        </w:rPr>
        <w:t>O vào dung dịch HCl vừa</w:t>
      </w:r>
    </w:p>
    <w:p w14:paraId="5FC78D2F" w14:textId="77777777" w:rsidR="005A3BDD" w:rsidRPr="007C7DDF" w:rsidRDefault="005A3BDD" w:rsidP="007C7DDF">
      <w:pPr>
        <w:spacing w:after="0" w:line="288" w:lineRule="auto"/>
        <w:ind w:left="840" w:hanging="840"/>
        <w:jc w:val="both"/>
        <w:rPr>
          <w:rFonts w:ascii="Times New Roman" w:hAnsi="Times New Roman"/>
          <w:sz w:val="28"/>
          <w:szCs w:val="28"/>
          <w:lang w:val="da-DK"/>
        </w:rPr>
      </w:pPr>
      <w:r w:rsidRPr="007C7DDF">
        <w:rPr>
          <w:rFonts w:ascii="Times New Roman" w:hAnsi="Times New Roman"/>
          <w:sz w:val="28"/>
          <w:szCs w:val="28"/>
          <w:lang w:val="da-DK"/>
        </w:rPr>
        <w:t>đủ. Sau phản ứng thu được 2,24 lít khí ở đktc.</w:t>
      </w:r>
    </w:p>
    <w:p w14:paraId="05803346" w14:textId="77777777" w:rsidR="005A3BDD" w:rsidRPr="007C7DDF" w:rsidRDefault="005A3BDD" w:rsidP="007C7DDF">
      <w:pPr>
        <w:tabs>
          <w:tab w:val="left" w:pos="397"/>
        </w:tabs>
        <w:spacing w:after="0" w:line="288" w:lineRule="auto"/>
        <w:rPr>
          <w:rFonts w:ascii="Times New Roman" w:hAnsi="Times New Roman"/>
          <w:bCs/>
          <w:sz w:val="28"/>
          <w:szCs w:val="28"/>
          <w:lang w:val="da-DK"/>
        </w:rPr>
      </w:pPr>
      <w:r w:rsidRPr="007C7DDF">
        <w:rPr>
          <w:rFonts w:ascii="Times New Roman" w:hAnsi="Times New Roman"/>
          <w:bCs/>
          <w:sz w:val="28"/>
          <w:szCs w:val="28"/>
          <w:lang w:val="da-DK"/>
        </w:rPr>
        <w:t>a) Viết các phương trình hóa học xảy ra.</w:t>
      </w:r>
    </w:p>
    <w:p w14:paraId="223BA6D3" w14:textId="77777777" w:rsidR="005A3BDD" w:rsidRPr="007C7DDF" w:rsidRDefault="005A3BDD" w:rsidP="007C7DDF">
      <w:pPr>
        <w:tabs>
          <w:tab w:val="left" w:pos="397"/>
        </w:tabs>
        <w:spacing w:after="0" w:line="288" w:lineRule="auto"/>
        <w:rPr>
          <w:rFonts w:ascii="Times New Roman" w:hAnsi="Times New Roman"/>
          <w:bCs/>
          <w:sz w:val="28"/>
          <w:szCs w:val="28"/>
          <w:lang w:val="da-DK"/>
        </w:rPr>
      </w:pPr>
      <w:r w:rsidRPr="007C7DDF">
        <w:rPr>
          <w:rFonts w:ascii="Times New Roman" w:hAnsi="Times New Roman"/>
          <w:bCs/>
          <w:sz w:val="28"/>
          <w:szCs w:val="28"/>
          <w:lang w:val="da-DK"/>
        </w:rPr>
        <w:t>b) Tính khối lượng mỗi chất có trong hỗn hợp ban đầu.</w:t>
      </w:r>
    </w:p>
    <w:p w14:paraId="657BAE70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br w:type="column"/>
      </w:r>
    </w:p>
    <w:tbl>
      <w:tblPr>
        <w:tblpPr w:leftFromText="180" w:rightFromText="180" w:vertAnchor="page" w:horzAnchor="page" w:tblpX="2053" w:tblpY="203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6"/>
        <w:gridCol w:w="5680"/>
      </w:tblGrid>
      <w:tr w:rsidR="005A3BDD" w:rsidRPr="007C7DDF" w14:paraId="67AEC490" w14:textId="77777777" w:rsidTr="005A3BDD">
        <w:tc>
          <w:tcPr>
            <w:tcW w:w="317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4DFEAF5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PHÒNG GD&amp;ĐT……</w:t>
            </w:r>
          </w:p>
          <w:p w14:paraId="2D45A4E7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RƯỜNG……….</w:t>
            </w:r>
          </w:p>
          <w:p w14:paraId="63D3FAF9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Đề 003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nil"/>
            </w:tcBorders>
          </w:tcPr>
          <w:p w14:paraId="5650001E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  <w:t>ĐỀ THI GIỮA HỌC KÌ I</w:t>
            </w: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 xml:space="preserve"> NĂM 2021 - 2022</w:t>
            </w:r>
          </w:p>
          <w:p w14:paraId="56215AAF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MÔN HÓA HỌC 9</w:t>
            </w:r>
          </w:p>
          <w:p w14:paraId="58A0D8F8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hời gian: 45 phút</w:t>
            </w:r>
          </w:p>
          <w:p w14:paraId="2DB0836D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</w:pPr>
          </w:p>
        </w:tc>
      </w:tr>
    </w:tbl>
    <w:p w14:paraId="36B7AB98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3F3EB38C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637AC6B7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782657E8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4D62502A" w14:textId="77777777" w:rsidR="00960FCD" w:rsidRPr="007C7DDF" w:rsidRDefault="00960FCD" w:rsidP="007C7DDF">
      <w:pPr>
        <w:spacing w:after="0" w:line="288" w:lineRule="auto"/>
        <w:jc w:val="both"/>
        <w:rPr>
          <w:rFonts w:ascii="Times New Roman" w:eastAsia="SimSun" w:hAnsi="Times New Roman"/>
          <w:b/>
          <w:bCs/>
          <w:sz w:val="28"/>
          <w:szCs w:val="28"/>
          <w:lang w:eastAsia="zh-CN"/>
        </w:rPr>
      </w:pPr>
    </w:p>
    <w:p w14:paraId="2D9C4440" w14:textId="175DDD13" w:rsidR="00E167CD" w:rsidRPr="007C7DDF" w:rsidRDefault="00E167CD" w:rsidP="007C7DDF">
      <w:pPr>
        <w:spacing w:after="0" w:line="288" w:lineRule="auto"/>
        <w:jc w:val="both"/>
        <w:rPr>
          <w:rFonts w:ascii="Times New Roman" w:eastAsia="SimSun" w:hAnsi="Times New Roman"/>
          <w:b/>
          <w:bCs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Phần 1 – Trắc nghiệm (</w:t>
      </w:r>
      <w:r w:rsidR="00DF714D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4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 điểm)</w:t>
      </w:r>
    </w:p>
    <w:p w14:paraId="72076207" w14:textId="6830A7A5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Câu</w:t>
      </w:r>
      <w:r w:rsidR="00960FCD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 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1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Dãy oxit nào dưới đây khi hòa tan trong nước thu được dung dịch axit?</w:t>
      </w:r>
    </w:p>
    <w:p w14:paraId="2048A566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A. CaO, 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C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B. P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5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N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5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C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</w:p>
    <w:p w14:paraId="1DFE0177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C. CO, 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CuO, Cl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7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D. NO, Al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P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5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</w:p>
    <w:p w14:paraId="348AE9AE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Câu 2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Cho dãy bazơ sau: KOH, NaOH, Fe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Cu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Fe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Al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. Số chất trong dãy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 không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bị nhiệt phân hủy là:</w:t>
      </w:r>
    </w:p>
    <w:p w14:paraId="50337B92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A. 3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B. 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C. 4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D. 1</w:t>
      </w:r>
    </w:p>
    <w:p w14:paraId="074F34F2" w14:textId="437529C8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A352D8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3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Khí 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bị lẫn tạp chất là khí C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có thể dùng chất nào sau đây để thu được 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tinh khiết?</w:t>
      </w:r>
    </w:p>
    <w:p w14:paraId="04AECAFC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A. 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4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B. Ca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C. NaH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D. CaCl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</w:p>
    <w:p w14:paraId="21CB0B99" w14:textId="358493B2" w:rsidR="00D06714" w:rsidRPr="007C7DDF" w:rsidRDefault="00D06714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Câu 4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Oxit được dùng làm chất hút ẩm (chất làm khô) trong phòng thí nghiệm là</w:t>
      </w:r>
    </w:p>
    <w:p w14:paraId="0588B125" w14:textId="77777777" w:rsidR="00D06714" w:rsidRPr="007C7DDF" w:rsidRDefault="00D06714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A. CuO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B. ZnO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C. PbO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D. CaO</w:t>
      </w:r>
    </w:p>
    <w:p w14:paraId="680093A2" w14:textId="7742B512" w:rsidR="00D06714" w:rsidRPr="007C7DDF" w:rsidRDefault="00D06714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Câu 5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Để nhận biết 3 khí không màu: C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đựng trong 3 lọ mất nhãn ta dùng</w:t>
      </w:r>
    </w:p>
    <w:p w14:paraId="792C9AB8" w14:textId="77777777" w:rsidR="00D06714" w:rsidRPr="007C7DDF" w:rsidRDefault="00D06714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A. Giấy quỳ tím ẩm</w:t>
      </w:r>
    </w:p>
    <w:p w14:paraId="3F388220" w14:textId="77777777" w:rsidR="00D06714" w:rsidRPr="007C7DDF" w:rsidRDefault="00D06714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B. Que đóm còn tàn đỏ, nước vôi trong</w:t>
      </w:r>
    </w:p>
    <w:p w14:paraId="75E4D412" w14:textId="77777777" w:rsidR="00D06714" w:rsidRPr="007C7DDF" w:rsidRDefault="00D06714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C. Than hồng trên que đóm</w:t>
      </w:r>
    </w:p>
    <w:p w14:paraId="66A8BD8F" w14:textId="77777777" w:rsidR="00D06714" w:rsidRPr="007C7DDF" w:rsidRDefault="00D06714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D. Dẫn các khí vào nước vôi trong</w:t>
      </w:r>
    </w:p>
    <w:p w14:paraId="6EFA4E43" w14:textId="4A448F7E" w:rsidR="00B22B7A" w:rsidRPr="007C7DDF" w:rsidRDefault="00B22B7A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AA413E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6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Tính chất hóa học nào 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không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phải là tính chất hóa học đặc trưng của axit</w:t>
      </w:r>
    </w:p>
    <w:p w14:paraId="13996617" w14:textId="77777777" w:rsidR="00B22B7A" w:rsidRPr="007C7DDF" w:rsidRDefault="00B22B7A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A. Tác dụng với kim loại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B. Tác dụng với muối</w:t>
      </w:r>
    </w:p>
    <w:p w14:paraId="7EEE3CAB" w14:textId="77777777" w:rsidR="00B22B7A" w:rsidRPr="007C7DDF" w:rsidRDefault="00B22B7A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C. Tác dụng với oxit axit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D. Tác dụng với oxit bazơ</w:t>
      </w:r>
    </w:p>
    <w:p w14:paraId="149A74CB" w14:textId="2D3CF8FB" w:rsidR="00B22B7A" w:rsidRPr="007C7DDF" w:rsidRDefault="00B22B7A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AA413E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7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Kim loại X tác dụng với HCl giải phóng khí hiđro. Dẫn toàn bộ lượng hiđro trên qua ống nghiệm chứa oxit, nung nóng thu được kim loại Y. Hai chất X, Y lần lượt là:</w:t>
      </w:r>
    </w:p>
    <w:p w14:paraId="047F4F37" w14:textId="77777777" w:rsidR="00B22B7A" w:rsidRPr="007C7DDF" w:rsidRDefault="00B22B7A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A. Ag và Zn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B. Cu và Ag</w:t>
      </w:r>
    </w:p>
    <w:p w14:paraId="230E9EB0" w14:textId="77777777" w:rsidR="00B22B7A" w:rsidRPr="007C7DDF" w:rsidRDefault="00B22B7A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C. Na và Mg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D. Zn và Cu</w:t>
      </w:r>
    </w:p>
    <w:p w14:paraId="5ACD11F6" w14:textId="6963AAAC" w:rsidR="006C6632" w:rsidRPr="007C7DDF" w:rsidRDefault="006C663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AA413E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8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Dung dịch axit sunfuric loãng tác dụng với sắt tạo thành:</w:t>
      </w:r>
    </w:p>
    <w:p w14:paraId="0836FDC3" w14:textId="77777777" w:rsidR="006C6632" w:rsidRPr="007C7DDF" w:rsidRDefault="006C663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A. Sắt (II) clorua và khí hiđro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B. Sắt (III) sunfat và khí hiđro</w:t>
      </w:r>
    </w:p>
    <w:p w14:paraId="40B1CAD3" w14:textId="77777777" w:rsidR="006C6632" w:rsidRPr="007C7DDF" w:rsidRDefault="006C663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C. Sắt (II) sunfua và khí hiđro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D. Sắt (II) sunfat và nước</w:t>
      </w:r>
    </w:p>
    <w:p w14:paraId="7FBEE833" w14:textId="65756E7B" w:rsidR="006C6632" w:rsidRPr="007C7DDF" w:rsidRDefault="006C6632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es-AR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lastRenderedPageBreak/>
        <w:t xml:space="preserve">Câu </w:t>
      </w:r>
      <w:r w:rsidR="00AA413E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9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>Muốn pha loãng axit sunfuric đặc ta phải:</w:t>
      </w:r>
    </w:p>
    <w:p w14:paraId="59DEEDC7" w14:textId="77777777" w:rsidR="006C6632" w:rsidRPr="007C7DDF" w:rsidRDefault="006C6632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es-AR"/>
        </w:rPr>
      </w:pPr>
      <w:r w:rsidRPr="007C7DDF">
        <w:rPr>
          <w:rFonts w:ascii="Times New Roman" w:eastAsia="Times New Roman" w:hAnsi="Times New Roman"/>
          <w:sz w:val="28"/>
          <w:szCs w:val="28"/>
          <w:lang w:val="es-AR"/>
        </w:rPr>
        <w:t>A. Rót nước vào axit đặc.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ab/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ab/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ab/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ab/>
        <w:t>B. Rót từ từ nước vào axit đặc.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ab/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ab/>
      </w:r>
    </w:p>
    <w:p w14:paraId="5854D1DE" w14:textId="77777777" w:rsidR="006C6632" w:rsidRPr="007C7DDF" w:rsidRDefault="006C6632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es-AR"/>
        </w:rPr>
      </w:pPr>
      <w:r w:rsidRPr="007C7DDF">
        <w:rPr>
          <w:rFonts w:ascii="Times New Roman" w:eastAsia="Times New Roman" w:hAnsi="Times New Roman"/>
          <w:sz w:val="28"/>
          <w:szCs w:val="28"/>
          <w:lang w:val="es-AR"/>
        </w:rPr>
        <w:t>C. Rót nhanh axit đặc vào nước.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ab/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ab/>
        <w:t>D. Rót từ từ axit đặc vào nước.</w:t>
      </w:r>
    </w:p>
    <w:p w14:paraId="4904250A" w14:textId="50248FD0" w:rsidR="006C6632" w:rsidRPr="007C7DDF" w:rsidRDefault="006C663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Câu 1</w:t>
      </w:r>
      <w:r w:rsidR="0075740F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0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Phản ứng giữa dung dịch Ca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và dung dịch HCl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 xml:space="preserve"> 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(vừa đủ) thuộc loại:</w:t>
      </w:r>
    </w:p>
    <w:p w14:paraId="3F0DBFFB" w14:textId="77777777" w:rsidR="006C6632" w:rsidRPr="007C7DDF" w:rsidRDefault="006C663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A. Phản ứng trung hoà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B. Phản ứng thế</w:t>
      </w:r>
    </w:p>
    <w:p w14:paraId="0D8AE7BD" w14:textId="77777777" w:rsidR="006C6632" w:rsidRPr="007C7DDF" w:rsidRDefault="006C663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C. Phản ứng hoá hợp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D. Phản ứng oxi hoá – khử.</w:t>
      </w:r>
    </w:p>
    <w:p w14:paraId="24E8F230" w14:textId="21B44FD6" w:rsidR="006C6632" w:rsidRPr="007C7DDF" w:rsidRDefault="006C663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Câu 1</w:t>
      </w:r>
      <w:r w:rsidR="0075740F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1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Dãy hóa chất nào dưới đây đều tác dụng được với dung dịch 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4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loãng?</w:t>
      </w:r>
    </w:p>
    <w:p w14:paraId="179FDB94" w14:textId="77777777" w:rsidR="006C6632" w:rsidRPr="007C7DDF" w:rsidRDefault="006C663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A. Cu, K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O, Ba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AgCl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B. Zn, FeO, Al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CaC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3</w:t>
      </w:r>
    </w:p>
    <w:p w14:paraId="6AB782D2" w14:textId="77777777" w:rsidR="006C6632" w:rsidRPr="007C7DDF" w:rsidRDefault="006C663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C. 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O, BaO, KOH, Ag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D. CaO, NaCl, Al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Mg</w:t>
      </w:r>
    </w:p>
    <w:p w14:paraId="1D22AC20" w14:textId="5BE5D153" w:rsidR="006C6632" w:rsidRPr="007C7DDF" w:rsidRDefault="006C663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75740F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12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Cặp chất nào sau đây cùng tồn tại trong một dung dịch (chúng không phản ứng với nhau)?</w:t>
      </w:r>
    </w:p>
    <w:p w14:paraId="56320870" w14:textId="77777777" w:rsidR="006C6632" w:rsidRPr="007C7DDF" w:rsidRDefault="006C663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A. NaOH và NaCl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B. NaOH và HCl</w:t>
      </w:r>
    </w:p>
    <w:p w14:paraId="587A8F19" w14:textId="77777777" w:rsidR="006C6632" w:rsidRPr="007C7DDF" w:rsidRDefault="006C663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C. NaOH và CuCl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D. NaOH và Al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3</w:t>
      </w:r>
    </w:p>
    <w:p w14:paraId="70D086D3" w14:textId="753F0371" w:rsidR="006C6632" w:rsidRPr="007C7DDF" w:rsidRDefault="006C663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75740F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13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Nhóm các dung dịch có pH &gt; 7 là</w:t>
      </w:r>
    </w:p>
    <w:p w14:paraId="0AD13734" w14:textId="77777777" w:rsidR="006C6632" w:rsidRPr="007C7DDF" w:rsidRDefault="006C663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A. HCl, NaOH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B. 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4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HCl</w:t>
      </w:r>
    </w:p>
    <w:p w14:paraId="173F84C2" w14:textId="77777777" w:rsidR="006C6632" w:rsidRPr="007C7DDF" w:rsidRDefault="006C663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C. NaOH, Ca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D. BaCl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NaN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3</w:t>
      </w:r>
    </w:p>
    <w:p w14:paraId="7AD4C929" w14:textId="0F9A5F6B" w:rsidR="006C6632" w:rsidRPr="007C7DDF" w:rsidRDefault="006C663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75740F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14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Công thức hóa học của đạm urê là</w:t>
      </w:r>
    </w:p>
    <w:p w14:paraId="50361D0F" w14:textId="77777777" w:rsidR="006C6632" w:rsidRPr="007C7DDF" w:rsidRDefault="006C663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A. N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4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N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B. N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4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Cl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C. CO(N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D. (N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4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4</w:t>
      </w:r>
    </w:p>
    <w:p w14:paraId="4705A955" w14:textId="53DB87D6" w:rsidR="006C6632" w:rsidRPr="007C7DDF" w:rsidRDefault="006C663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75740F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15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Cho 12,6 gam Na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tác dụng với 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4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dư. Thể tích 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thu được (đ</w:t>
      </w:r>
      <w:r w:rsidR="000364DD" w:rsidRPr="007C7DDF">
        <w:rPr>
          <w:rFonts w:ascii="Times New Roman" w:eastAsia="SimSun" w:hAnsi="Times New Roman"/>
          <w:sz w:val="28"/>
          <w:szCs w:val="28"/>
          <w:lang w:eastAsia="zh-CN"/>
        </w:rPr>
        <w:t>k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tc) là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84"/>
        <w:gridCol w:w="2584"/>
        <w:gridCol w:w="2624"/>
        <w:gridCol w:w="2544"/>
      </w:tblGrid>
      <w:tr w:rsidR="006C6632" w:rsidRPr="007C7DDF" w14:paraId="6E9A1CB7" w14:textId="77777777" w:rsidTr="00016A48"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F3DF666" w14:textId="77777777" w:rsidR="006C6632" w:rsidRPr="007C7DDF" w:rsidRDefault="006C6632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 w:bidi="ar"/>
              </w:rPr>
            </w:pPr>
            <w:r w:rsidRPr="007C7DDF">
              <w:rPr>
                <w:sz w:val="28"/>
                <w:szCs w:val="28"/>
                <w:lang w:eastAsia="zh-CN" w:bidi="ar"/>
              </w:rPr>
              <w:t>A. 1,12 lít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7227CB3" w14:textId="77777777" w:rsidR="006C6632" w:rsidRPr="007C7DDF" w:rsidRDefault="006C6632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 w:bidi="ar"/>
              </w:rPr>
            </w:pPr>
            <w:r w:rsidRPr="007C7DDF">
              <w:rPr>
                <w:sz w:val="28"/>
                <w:szCs w:val="28"/>
                <w:lang w:eastAsia="zh-CN" w:bidi="ar"/>
              </w:rPr>
              <w:t>B. 2,24 lít</w:t>
            </w:r>
          </w:p>
        </w:tc>
        <w:tc>
          <w:tcPr>
            <w:tcW w:w="262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116AA1C" w14:textId="77777777" w:rsidR="006C6632" w:rsidRPr="007C7DDF" w:rsidRDefault="006C6632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 w:bidi="ar"/>
              </w:rPr>
            </w:pPr>
            <w:r w:rsidRPr="007C7DDF">
              <w:rPr>
                <w:sz w:val="28"/>
                <w:szCs w:val="28"/>
                <w:lang w:eastAsia="zh-CN" w:bidi="ar"/>
              </w:rPr>
              <w:t>C. 4,48 lít</w:t>
            </w:r>
          </w:p>
        </w:tc>
        <w:tc>
          <w:tcPr>
            <w:tcW w:w="254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D88A7CD" w14:textId="77777777" w:rsidR="006C6632" w:rsidRPr="007C7DDF" w:rsidRDefault="006C6632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 w:bidi="ar"/>
              </w:rPr>
            </w:pPr>
            <w:r w:rsidRPr="007C7DDF">
              <w:rPr>
                <w:sz w:val="28"/>
                <w:szCs w:val="28"/>
                <w:lang w:eastAsia="zh-CN" w:bidi="ar"/>
              </w:rPr>
              <w:t>D. 3,36 lít</w:t>
            </w:r>
          </w:p>
        </w:tc>
      </w:tr>
    </w:tbl>
    <w:p w14:paraId="294C8FFE" w14:textId="01FD1086" w:rsidR="006C6632" w:rsidRPr="007C7DDF" w:rsidRDefault="006C663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75740F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16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Cho hỗn hợp sau: NaCl, Na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C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và NaOH. Để thu được muối ăn tinh </w:t>
      </w:r>
      <w:r w:rsidR="000104B1" w:rsidRPr="007C7DDF">
        <w:rPr>
          <w:rFonts w:ascii="Times New Roman" w:eastAsia="SimSun" w:hAnsi="Times New Roman"/>
          <w:sz w:val="28"/>
          <w:szCs w:val="28"/>
          <w:lang w:eastAsia="zh-CN"/>
        </w:rPr>
        <w:t>k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hiết, từ hỗn hợp trên có thể dùng một lượng dư dung dịch chất nào sau đây?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4"/>
      </w:tblGrid>
      <w:tr w:rsidR="006C6632" w:rsidRPr="007C7DDF" w14:paraId="242F2D2C" w14:textId="77777777" w:rsidTr="00016A48"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93CD252" w14:textId="77777777" w:rsidR="006C6632" w:rsidRPr="007C7DDF" w:rsidRDefault="006C6632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 w:bidi="ar"/>
              </w:rPr>
            </w:pPr>
            <w:r w:rsidRPr="007C7DDF">
              <w:rPr>
                <w:sz w:val="28"/>
                <w:szCs w:val="28"/>
                <w:lang w:eastAsia="zh-CN" w:bidi="ar"/>
              </w:rPr>
              <w:t>A. BaCl</w:t>
            </w:r>
            <w:r w:rsidRPr="007C7DDF">
              <w:rPr>
                <w:sz w:val="28"/>
                <w:szCs w:val="28"/>
                <w:vertAlign w:val="subscript"/>
                <w:lang w:eastAsia="zh-CN" w:bidi="ar"/>
              </w:rPr>
              <w:t>2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D5D85D5" w14:textId="77777777" w:rsidR="006C6632" w:rsidRPr="007C7DDF" w:rsidRDefault="006C6632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 w:bidi="ar"/>
              </w:rPr>
            </w:pPr>
            <w:r w:rsidRPr="007C7DDF">
              <w:rPr>
                <w:sz w:val="28"/>
                <w:szCs w:val="28"/>
                <w:lang w:eastAsia="zh-CN" w:bidi="ar"/>
              </w:rPr>
              <w:t>B. HCl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7E40189" w14:textId="77777777" w:rsidR="006C6632" w:rsidRPr="007C7DDF" w:rsidRDefault="006C6632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 w:bidi="ar"/>
              </w:rPr>
            </w:pPr>
            <w:r w:rsidRPr="007C7DDF">
              <w:rPr>
                <w:sz w:val="28"/>
                <w:szCs w:val="28"/>
                <w:lang w:eastAsia="zh-CN" w:bidi="ar"/>
              </w:rPr>
              <w:t>C. Na</w:t>
            </w:r>
            <w:r w:rsidRPr="007C7DDF">
              <w:rPr>
                <w:sz w:val="28"/>
                <w:szCs w:val="28"/>
                <w:vertAlign w:val="subscript"/>
                <w:lang w:eastAsia="zh-CN" w:bidi="ar"/>
              </w:rPr>
              <w:t>2</w:t>
            </w:r>
            <w:r w:rsidRPr="007C7DDF">
              <w:rPr>
                <w:sz w:val="28"/>
                <w:szCs w:val="28"/>
                <w:lang w:eastAsia="zh-CN" w:bidi="ar"/>
              </w:rPr>
              <w:t>CO</w:t>
            </w:r>
            <w:r w:rsidRPr="007C7DDF">
              <w:rPr>
                <w:sz w:val="28"/>
                <w:szCs w:val="28"/>
                <w:vertAlign w:val="subscript"/>
                <w:lang w:eastAsia="zh-CN" w:bidi="ar"/>
              </w:rPr>
              <w:t>3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11BD7B7" w14:textId="77777777" w:rsidR="006C6632" w:rsidRPr="007C7DDF" w:rsidRDefault="006C6632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 w:bidi="ar"/>
              </w:rPr>
            </w:pPr>
            <w:r w:rsidRPr="007C7DDF">
              <w:rPr>
                <w:sz w:val="28"/>
                <w:szCs w:val="28"/>
                <w:lang w:eastAsia="zh-CN" w:bidi="ar"/>
              </w:rPr>
              <w:t>D. CaCl</w:t>
            </w:r>
            <w:r w:rsidRPr="007C7DDF">
              <w:rPr>
                <w:sz w:val="28"/>
                <w:szCs w:val="28"/>
                <w:vertAlign w:val="subscript"/>
                <w:lang w:eastAsia="zh-CN" w:bidi="ar"/>
              </w:rPr>
              <w:t>2</w:t>
            </w:r>
          </w:p>
        </w:tc>
      </w:tr>
    </w:tbl>
    <w:p w14:paraId="59868C5F" w14:textId="77777777" w:rsidR="00D76A12" w:rsidRPr="007C7DDF" w:rsidRDefault="00D76A12" w:rsidP="007C7DDF">
      <w:pPr>
        <w:spacing w:after="0" w:line="288" w:lineRule="auto"/>
        <w:jc w:val="both"/>
        <w:rPr>
          <w:rFonts w:ascii="Times New Roman" w:eastAsia="SimSun" w:hAnsi="Times New Roman"/>
          <w:b/>
          <w:bCs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Phần II – Tự luận (6 điểm)</w:t>
      </w:r>
    </w:p>
    <w:p w14:paraId="19C3F919" w14:textId="7A0FD7F0" w:rsidR="00D76A12" w:rsidRPr="007C7DDF" w:rsidRDefault="00D76A1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Câu 1 (2</w:t>
      </w:r>
      <w:r w:rsidR="00B1498C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 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điểm)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Cho 1,82 gam hỗn hợp MgO và Al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tác dụng vừa đủ với 250 ml dung dịch 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4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0,2M. Xác định thành phần % khối lượng của mỗi oxit trong hỗn hợp.</w:t>
      </w:r>
    </w:p>
    <w:p w14:paraId="0D59799C" w14:textId="12569E3E" w:rsidR="00D76A12" w:rsidRPr="007C7DDF" w:rsidRDefault="00D76A1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B1498C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2 (2 điểm)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Dẫn từ từ 4,48 lít khí C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(ở đktc) vào 2 lít dung dịch KOH 0,1M, </w:t>
      </w:r>
      <w:r w:rsidR="00B1498C" w:rsidRPr="007C7DDF">
        <w:rPr>
          <w:rFonts w:ascii="Times New Roman" w:eastAsia="SimSun" w:hAnsi="Times New Roman"/>
          <w:sz w:val="28"/>
          <w:szCs w:val="28"/>
          <w:lang w:eastAsia="zh-CN"/>
        </w:rPr>
        <w:t>đến khi phản ứng xảy ra hoàn toàn. Tính khối lượng muối có trong dung dịch thu được sau phản ứng.</w:t>
      </w:r>
    </w:p>
    <w:p w14:paraId="5956355D" w14:textId="77777777" w:rsidR="001B29F4" w:rsidRPr="007C7DDF" w:rsidRDefault="00F037F5" w:rsidP="007C7DDF">
      <w:pPr>
        <w:widowControl w:val="0"/>
        <w:autoSpaceDE w:val="0"/>
        <w:autoSpaceDN w:val="0"/>
        <w:adjustRightInd w:val="0"/>
        <w:spacing w:after="0" w:line="288" w:lineRule="auto"/>
        <w:rPr>
          <w:rFonts w:ascii="Times New Roman" w:eastAsiaTheme="minorEastAsia" w:hAnsi="Times New Roman"/>
          <w:sz w:val="28"/>
          <w:szCs w:val="28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3 (2 điểm). </w:t>
      </w:r>
      <w:r w:rsidR="001B29F4" w:rsidRPr="007C7DDF">
        <w:rPr>
          <w:rFonts w:ascii="Times New Roman" w:eastAsiaTheme="minorEastAsia" w:hAnsi="Times New Roman"/>
          <w:sz w:val="28"/>
          <w:szCs w:val="28"/>
        </w:rPr>
        <w:t>Trình bày phương pháp hóa học nhận biết các dung dịch đựng trong các lọ mất nhãn sau: HCl, KOH, Na</w:t>
      </w:r>
      <w:r w:rsidR="001B29F4" w:rsidRPr="007C7DDF">
        <w:rPr>
          <w:rFonts w:ascii="Times New Roman" w:eastAsiaTheme="minorEastAsia" w:hAnsi="Times New Roman"/>
          <w:sz w:val="28"/>
          <w:szCs w:val="28"/>
          <w:vertAlign w:val="subscript"/>
        </w:rPr>
        <w:t>2</w:t>
      </w:r>
      <w:r w:rsidR="001B29F4" w:rsidRPr="007C7DDF">
        <w:rPr>
          <w:rFonts w:ascii="Times New Roman" w:eastAsiaTheme="minorEastAsia" w:hAnsi="Times New Roman"/>
          <w:sz w:val="28"/>
          <w:szCs w:val="28"/>
        </w:rPr>
        <w:t>SO</w:t>
      </w:r>
      <w:r w:rsidR="001B29F4" w:rsidRPr="007C7DDF">
        <w:rPr>
          <w:rFonts w:ascii="Times New Roman" w:eastAsiaTheme="minorEastAsia" w:hAnsi="Times New Roman"/>
          <w:sz w:val="28"/>
          <w:szCs w:val="28"/>
          <w:vertAlign w:val="subscript"/>
        </w:rPr>
        <w:t>4</w:t>
      </w:r>
      <w:r w:rsidR="001B29F4" w:rsidRPr="007C7DDF">
        <w:rPr>
          <w:rFonts w:ascii="Times New Roman" w:eastAsiaTheme="minorEastAsia" w:hAnsi="Times New Roman"/>
          <w:sz w:val="28"/>
          <w:szCs w:val="28"/>
        </w:rPr>
        <w:t>, NaCl.</w:t>
      </w:r>
    </w:p>
    <w:p w14:paraId="2001638D" w14:textId="6297709F" w:rsidR="00B1498C" w:rsidRPr="007C7DDF" w:rsidRDefault="00B1498C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</w:p>
    <w:p w14:paraId="30B98DED" w14:textId="77777777" w:rsidR="00D76A12" w:rsidRPr="007C7DDF" w:rsidRDefault="00D76A12" w:rsidP="007C7DDF">
      <w:pPr>
        <w:spacing w:after="0" w:line="288" w:lineRule="auto"/>
        <w:jc w:val="both"/>
        <w:rPr>
          <w:rFonts w:ascii="Times New Roman" w:hAnsi="Times New Roman"/>
          <w:sz w:val="28"/>
          <w:szCs w:val="28"/>
        </w:rPr>
      </w:pPr>
    </w:p>
    <w:p w14:paraId="58174C4C" w14:textId="434561E1" w:rsidR="00764554" w:rsidRPr="007C7DDF" w:rsidRDefault="006C6632" w:rsidP="007C7DDF">
      <w:pPr>
        <w:spacing w:after="0" w:line="288" w:lineRule="auto"/>
        <w:jc w:val="both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br w:type="column"/>
      </w:r>
    </w:p>
    <w:p w14:paraId="25938AF1" w14:textId="2B7D229D" w:rsidR="006C6632" w:rsidRPr="007C7DDF" w:rsidRDefault="006C6632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page" w:horzAnchor="page" w:tblpX="2053" w:tblpY="203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6"/>
        <w:gridCol w:w="5680"/>
      </w:tblGrid>
      <w:tr w:rsidR="006C6632" w:rsidRPr="007C7DDF" w14:paraId="23EE5C25" w14:textId="77777777" w:rsidTr="00016A48">
        <w:tc>
          <w:tcPr>
            <w:tcW w:w="317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846101A" w14:textId="77777777" w:rsidR="006C6632" w:rsidRPr="007C7DDF" w:rsidRDefault="006C6632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PHÒNG GD&amp;ĐT……</w:t>
            </w:r>
          </w:p>
          <w:p w14:paraId="22E4730A" w14:textId="77777777" w:rsidR="006C6632" w:rsidRPr="007C7DDF" w:rsidRDefault="006C6632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RƯỜNG……….</w:t>
            </w:r>
          </w:p>
          <w:p w14:paraId="311E05F3" w14:textId="77777777" w:rsidR="006C6632" w:rsidRPr="007C7DDF" w:rsidRDefault="006C6632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Đề 004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nil"/>
            </w:tcBorders>
          </w:tcPr>
          <w:p w14:paraId="67D70168" w14:textId="77777777" w:rsidR="006C6632" w:rsidRPr="007C7DDF" w:rsidRDefault="006C6632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  <w:t>ĐỀ THI GIỮA HỌC KÌ I</w:t>
            </w: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 xml:space="preserve"> NĂM 2021 - 2022</w:t>
            </w:r>
          </w:p>
          <w:p w14:paraId="3E5DF395" w14:textId="77777777" w:rsidR="006C6632" w:rsidRPr="007C7DDF" w:rsidRDefault="006C6632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MÔN HÓA HỌC 9</w:t>
            </w:r>
          </w:p>
          <w:p w14:paraId="35567E2F" w14:textId="77777777" w:rsidR="006C6632" w:rsidRPr="007C7DDF" w:rsidRDefault="006C6632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hời gian: 45 phút</w:t>
            </w:r>
          </w:p>
          <w:p w14:paraId="5233AFDC" w14:textId="77777777" w:rsidR="006C6632" w:rsidRPr="007C7DDF" w:rsidRDefault="006C6632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</w:pPr>
          </w:p>
        </w:tc>
      </w:tr>
    </w:tbl>
    <w:p w14:paraId="4E4B5D44" w14:textId="602FD1E1" w:rsidR="006C6632" w:rsidRPr="007C7DDF" w:rsidRDefault="006C6632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04628CFF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53C7C19E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315B9FF8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4CDADEC0" w14:textId="70253987" w:rsidR="00764554" w:rsidRPr="007C7DDF" w:rsidRDefault="00EE432B" w:rsidP="007C7DDF">
      <w:pPr>
        <w:spacing w:after="0" w:line="288" w:lineRule="auto"/>
        <w:jc w:val="both"/>
        <w:rPr>
          <w:rFonts w:ascii="Times New Roman" w:eastAsia="SimSun" w:hAnsi="Times New Roman"/>
          <w:b/>
          <w:bCs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Phần 1 – Trắc nghiệm (4</w:t>
      </w:r>
      <w:r w:rsidR="003B005D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,5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 điểm)</w:t>
      </w:r>
    </w:p>
    <w:p w14:paraId="5E7248FE" w14:textId="48C6D56E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2263E0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1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Dẫn hỗn hợp khí gồm C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 qua dung dịch nước vôi trong, dư. Khí thoát ra là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4"/>
      </w:tblGrid>
      <w:tr w:rsidR="005A3BDD" w:rsidRPr="007C7DDF" w14:paraId="415CA8AF" w14:textId="77777777" w:rsidTr="005A3BDD"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16733AE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/>
              </w:rPr>
            </w:pPr>
            <w:r w:rsidRPr="007C7DDF">
              <w:rPr>
                <w:sz w:val="28"/>
                <w:szCs w:val="28"/>
                <w:lang w:eastAsia="zh-CN"/>
              </w:rPr>
              <w:t>A. H</w:t>
            </w:r>
            <w:r w:rsidRPr="007C7DDF">
              <w:rPr>
                <w:sz w:val="28"/>
                <w:szCs w:val="28"/>
                <w:vertAlign w:val="subscript"/>
                <w:lang w:eastAsia="zh-CN"/>
              </w:rPr>
              <w:t>2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F367A45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/>
              </w:rPr>
            </w:pPr>
            <w:r w:rsidRPr="007C7DDF">
              <w:rPr>
                <w:sz w:val="28"/>
                <w:szCs w:val="28"/>
                <w:lang w:eastAsia="zh-CN"/>
              </w:rPr>
              <w:t>B. CO</w:t>
            </w:r>
            <w:r w:rsidRPr="007C7DDF">
              <w:rPr>
                <w:sz w:val="28"/>
                <w:szCs w:val="28"/>
                <w:vertAlign w:val="subscript"/>
                <w:lang w:eastAsia="zh-CN"/>
              </w:rPr>
              <w:t>2</w:t>
            </w:r>
            <w:r w:rsidRPr="007C7DDF">
              <w:rPr>
                <w:sz w:val="28"/>
                <w:szCs w:val="28"/>
                <w:lang w:eastAsia="zh-CN"/>
              </w:rPr>
              <w:t xml:space="preserve"> và H</w:t>
            </w:r>
            <w:r w:rsidRPr="007C7DDF">
              <w:rPr>
                <w:sz w:val="28"/>
                <w:szCs w:val="28"/>
                <w:vertAlign w:val="subscript"/>
                <w:lang w:eastAsia="zh-CN"/>
              </w:rPr>
              <w:t>2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7FD7DA8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/>
              </w:rPr>
            </w:pPr>
            <w:r w:rsidRPr="007C7DDF">
              <w:rPr>
                <w:sz w:val="28"/>
                <w:szCs w:val="28"/>
                <w:lang w:eastAsia="zh-CN"/>
              </w:rPr>
              <w:t>C. SO</w:t>
            </w:r>
            <w:r w:rsidRPr="007C7DDF">
              <w:rPr>
                <w:sz w:val="28"/>
                <w:szCs w:val="28"/>
                <w:vertAlign w:val="subscript"/>
                <w:lang w:eastAsia="zh-CN"/>
              </w:rPr>
              <w:t>2</w:t>
            </w:r>
            <w:r w:rsidRPr="007C7DDF">
              <w:rPr>
                <w:sz w:val="28"/>
                <w:szCs w:val="28"/>
                <w:lang w:eastAsia="zh-CN"/>
              </w:rPr>
              <w:t xml:space="preserve"> và H</w:t>
            </w:r>
            <w:r w:rsidRPr="007C7DDF">
              <w:rPr>
                <w:sz w:val="28"/>
                <w:szCs w:val="28"/>
                <w:vertAlign w:val="subscript"/>
                <w:lang w:eastAsia="zh-CN"/>
              </w:rPr>
              <w:t>2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2CA9901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/>
              </w:rPr>
            </w:pPr>
            <w:r w:rsidRPr="007C7DDF">
              <w:rPr>
                <w:sz w:val="28"/>
                <w:szCs w:val="28"/>
                <w:lang w:eastAsia="zh-CN"/>
              </w:rPr>
              <w:t>D. CO</w:t>
            </w:r>
            <w:r w:rsidRPr="007C7DDF">
              <w:rPr>
                <w:sz w:val="28"/>
                <w:szCs w:val="28"/>
                <w:vertAlign w:val="subscript"/>
                <w:lang w:eastAsia="zh-CN"/>
              </w:rPr>
              <w:t>2</w:t>
            </w:r>
            <w:r w:rsidRPr="007C7DDF">
              <w:rPr>
                <w:sz w:val="28"/>
                <w:szCs w:val="28"/>
                <w:lang w:eastAsia="zh-CN"/>
              </w:rPr>
              <w:t xml:space="preserve"> và SO</w:t>
            </w:r>
            <w:r w:rsidRPr="007C7DDF">
              <w:rPr>
                <w:sz w:val="28"/>
                <w:szCs w:val="28"/>
                <w:vertAlign w:val="subscript"/>
                <w:lang w:eastAsia="zh-CN"/>
              </w:rPr>
              <w:t>2</w:t>
            </w:r>
          </w:p>
        </w:tc>
      </w:tr>
    </w:tbl>
    <w:p w14:paraId="1AC01BF1" w14:textId="7D1109E0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1D2442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2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Dãy gồm các kim loại tác dụng được với dung dịch HCl là: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5168"/>
        <w:gridCol w:w="5168"/>
      </w:tblGrid>
      <w:tr w:rsidR="005A3BDD" w:rsidRPr="007C7DDF" w14:paraId="18CCC618" w14:textId="77777777" w:rsidTr="005A3BDD">
        <w:tc>
          <w:tcPr>
            <w:tcW w:w="51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6FCA246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/>
              </w:rPr>
            </w:pPr>
            <w:r w:rsidRPr="007C7DDF">
              <w:rPr>
                <w:sz w:val="28"/>
                <w:szCs w:val="28"/>
                <w:lang w:eastAsia="zh-CN"/>
              </w:rPr>
              <w:t>A. Fe, Cu, Mg</w:t>
            </w:r>
          </w:p>
        </w:tc>
        <w:tc>
          <w:tcPr>
            <w:tcW w:w="51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4EA3A56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/>
              </w:rPr>
            </w:pPr>
            <w:r w:rsidRPr="007C7DDF">
              <w:rPr>
                <w:sz w:val="28"/>
                <w:szCs w:val="28"/>
                <w:lang w:eastAsia="zh-CN"/>
              </w:rPr>
              <w:t>B. Zn, Fe, Cu</w:t>
            </w:r>
          </w:p>
        </w:tc>
      </w:tr>
      <w:tr w:rsidR="005A3BDD" w:rsidRPr="007C7DDF" w14:paraId="727F16AE" w14:textId="77777777" w:rsidTr="005A3BDD">
        <w:tc>
          <w:tcPr>
            <w:tcW w:w="51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2D839D3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/>
              </w:rPr>
            </w:pPr>
            <w:r w:rsidRPr="007C7DDF">
              <w:rPr>
                <w:sz w:val="28"/>
                <w:szCs w:val="28"/>
                <w:lang w:eastAsia="zh-CN"/>
              </w:rPr>
              <w:t>C. Zn, Mg, Al.</w:t>
            </w:r>
          </w:p>
        </w:tc>
        <w:tc>
          <w:tcPr>
            <w:tcW w:w="516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C2F027C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/>
              </w:rPr>
            </w:pPr>
            <w:r w:rsidRPr="007C7DDF">
              <w:rPr>
                <w:sz w:val="28"/>
                <w:szCs w:val="28"/>
                <w:lang w:eastAsia="zh-CN"/>
              </w:rPr>
              <w:t>D. Fe, Zn, Ag</w:t>
            </w:r>
          </w:p>
        </w:tc>
      </w:tr>
    </w:tbl>
    <w:p w14:paraId="13C7A245" w14:textId="6122E2E3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1D2442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3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Cặp chất nào dưới đây tổn tại trong cùng một dung dịch</w:t>
      </w:r>
    </w:p>
    <w:p w14:paraId="6CA8FF70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A. HCl và Ca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</w:p>
    <w:p w14:paraId="2A5C6BBE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B. NaCl và HCl</w:t>
      </w:r>
    </w:p>
    <w:p w14:paraId="369E1BD6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C. Ba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và 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4</w:t>
      </w:r>
    </w:p>
    <w:p w14:paraId="6A9EA2FA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D. KOH và HCl</w:t>
      </w:r>
    </w:p>
    <w:p w14:paraId="45CCE038" w14:textId="17A907F6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1D2442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4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Để nhận biết dung dịch KOH và dung dịch Ba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ta dùng thuốc thử là</w:t>
      </w:r>
    </w:p>
    <w:p w14:paraId="5FC28FB8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A. phenolphtalein</w:t>
      </w:r>
    </w:p>
    <w:p w14:paraId="46107BB5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B. quỳ tím</w:t>
      </w:r>
    </w:p>
    <w:p w14:paraId="01669DE2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C. dung dịch 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4</w:t>
      </w:r>
    </w:p>
    <w:p w14:paraId="58C39362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D. dung dịch HCl</w:t>
      </w:r>
    </w:p>
    <w:p w14:paraId="61F9FDDA" w14:textId="70D4439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1D2442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5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NaOH có tính chất vật lý nào sau đây?</w:t>
      </w:r>
    </w:p>
    <w:p w14:paraId="4E8C8509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A. Natri hiđroxit là chất rắn không màu, ít tan trong nước</w:t>
      </w:r>
    </w:p>
    <w:p w14:paraId="7FD8993C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B. Natri hiđroxit là chất rắn không màu, hút ẩm mạnh, tan nhiều trong nước và tỏa nhiệt</w:t>
      </w:r>
    </w:p>
    <w:p w14:paraId="337B9360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C. Natri hiđroxit là chất rắn không màu,  không tan trong nước.</w:t>
      </w:r>
    </w:p>
    <w:p w14:paraId="26D19807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D. Natri hiđroxit là chất rắn không màu, khi tan trong nước thu nhiệt.</w:t>
      </w:r>
    </w:p>
    <w:p w14:paraId="51C20954" w14:textId="5A8AE361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1D2442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6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Dãy các bazơ bị phân hủy ở nhiệt độ cao là</w:t>
      </w:r>
    </w:p>
    <w:p w14:paraId="1BECAB9E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A. Mg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NaOH, Ca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KOH</w:t>
      </w:r>
    </w:p>
    <w:p w14:paraId="6180868B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B. Cu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Fe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,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Ca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Mg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</w:p>
    <w:p w14:paraId="1AB65A8A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C. Cu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Fe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Fe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Al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3</w:t>
      </w:r>
    </w:p>
    <w:p w14:paraId="60BC2404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D. Zn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Ca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, KOH, NaOH</w:t>
      </w:r>
    </w:p>
    <w:p w14:paraId="52DC52DE" w14:textId="5435AD7C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de-DE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1D2442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7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  <w:lang w:val="de-DE"/>
        </w:rPr>
        <w:t>Để phân biệt 2 dung dịch HCl và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de-DE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de-DE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de-DE"/>
        </w:rPr>
        <w:t>4</w:t>
      </w:r>
      <w:r w:rsidRPr="007C7DDF">
        <w:rPr>
          <w:rFonts w:ascii="Times New Roman" w:eastAsia="Times New Roman" w:hAnsi="Times New Roman"/>
          <w:sz w:val="28"/>
          <w:szCs w:val="28"/>
          <w:lang w:val="de-DE"/>
        </w:rPr>
        <w:t xml:space="preserve"> loãng. Ta dùng một kim loại là</w:t>
      </w:r>
    </w:p>
    <w:p w14:paraId="6963E916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de-DE"/>
        </w:rPr>
      </w:pPr>
      <w:r w:rsidRPr="007C7DDF">
        <w:rPr>
          <w:rFonts w:ascii="Times New Roman" w:eastAsia="Times New Roman" w:hAnsi="Times New Roman"/>
          <w:sz w:val="28"/>
          <w:szCs w:val="28"/>
          <w:lang w:val="de-DE"/>
        </w:rPr>
        <w:lastRenderedPageBreak/>
        <w:t xml:space="preserve"> </w:t>
      </w:r>
      <w:r w:rsidRPr="007C7DDF">
        <w:rPr>
          <w:rFonts w:ascii="Times New Roman" w:eastAsia="Times New Roman" w:hAnsi="Times New Roman"/>
          <w:sz w:val="28"/>
          <w:szCs w:val="28"/>
          <w:lang w:val="es-ES_tradnl"/>
        </w:rPr>
        <w:t>A.  Fe                          B.  Ba                          C.  Cu                          D.  Zn</w:t>
      </w:r>
    </w:p>
    <w:p w14:paraId="52BE13FA" w14:textId="52A559A2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1D2442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8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 Cho 6,4 gam Cu tác dụng với dung dịch 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4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đặc, nóng dư. Thu được V lít khí 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(đktc). Giá trị của V là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4"/>
      </w:tblGrid>
      <w:tr w:rsidR="005A3BDD" w:rsidRPr="007C7DDF" w14:paraId="0B21F508" w14:textId="77777777" w:rsidTr="005A3BDD"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1114DB0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/>
              </w:rPr>
            </w:pPr>
            <w:r w:rsidRPr="007C7DDF">
              <w:rPr>
                <w:sz w:val="28"/>
                <w:szCs w:val="28"/>
                <w:lang w:eastAsia="zh-CN"/>
              </w:rPr>
              <w:t>A. 2,24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FDE3A0B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/>
              </w:rPr>
            </w:pPr>
            <w:r w:rsidRPr="007C7DDF">
              <w:rPr>
                <w:sz w:val="28"/>
                <w:szCs w:val="28"/>
                <w:lang w:eastAsia="zh-CN"/>
              </w:rPr>
              <w:t>B. 4,48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B65A16C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/>
              </w:rPr>
            </w:pPr>
            <w:r w:rsidRPr="007C7DDF">
              <w:rPr>
                <w:sz w:val="28"/>
                <w:szCs w:val="28"/>
                <w:lang w:eastAsia="zh-CN"/>
              </w:rPr>
              <w:t>C. 3,36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4EE7597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/>
              </w:rPr>
            </w:pPr>
            <w:r w:rsidRPr="007C7DDF">
              <w:rPr>
                <w:sz w:val="28"/>
                <w:szCs w:val="28"/>
                <w:lang w:eastAsia="zh-CN"/>
              </w:rPr>
              <w:t>D. 6,72</w:t>
            </w:r>
          </w:p>
        </w:tc>
      </w:tr>
    </w:tbl>
    <w:p w14:paraId="30C1D8D9" w14:textId="5E96A8D1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1D2442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9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Công thức hóa học của vôi tôi là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4"/>
      </w:tblGrid>
      <w:tr w:rsidR="005A3BDD" w:rsidRPr="007C7DDF" w14:paraId="2FE86EE2" w14:textId="77777777" w:rsidTr="005A3BDD"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7A8C55E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/>
              </w:rPr>
            </w:pPr>
            <w:r w:rsidRPr="007C7DDF">
              <w:rPr>
                <w:sz w:val="28"/>
                <w:szCs w:val="28"/>
                <w:lang w:eastAsia="zh-CN"/>
              </w:rPr>
              <w:t>A. Na</w:t>
            </w:r>
            <w:r w:rsidRPr="007C7DDF">
              <w:rPr>
                <w:sz w:val="28"/>
                <w:szCs w:val="28"/>
                <w:vertAlign w:val="subscript"/>
                <w:lang w:eastAsia="zh-CN"/>
              </w:rPr>
              <w:t>2</w:t>
            </w:r>
            <w:r w:rsidRPr="007C7DDF">
              <w:rPr>
                <w:sz w:val="28"/>
                <w:szCs w:val="28"/>
                <w:lang w:eastAsia="zh-CN"/>
              </w:rPr>
              <w:t>O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0A85408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/>
              </w:rPr>
            </w:pPr>
            <w:r w:rsidRPr="007C7DDF">
              <w:rPr>
                <w:sz w:val="28"/>
                <w:szCs w:val="28"/>
                <w:lang w:eastAsia="zh-CN"/>
              </w:rPr>
              <w:t>B. CaCO</w:t>
            </w:r>
            <w:r w:rsidRPr="007C7DDF">
              <w:rPr>
                <w:sz w:val="28"/>
                <w:szCs w:val="28"/>
                <w:vertAlign w:val="subscript"/>
                <w:lang w:eastAsia="zh-CN"/>
              </w:rPr>
              <w:t>3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4AC892E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/>
              </w:rPr>
            </w:pPr>
            <w:r w:rsidRPr="007C7DDF">
              <w:rPr>
                <w:sz w:val="28"/>
                <w:szCs w:val="28"/>
                <w:lang w:eastAsia="zh-CN"/>
              </w:rPr>
              <w:t>C. CaO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A176E1F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/>
              </w:rPr>
            </w:pPr>
            <w:r w:rsidRPr="007C7DDF">
              <w:rPr>
                <w:sz w:val="28"/>
                <w:szCs w:val="28"/>
                <w:lang w:eastAsia="zh-CN"/>
              </w:rPr>
              <w:t>D. Ca(OH)</w:t>
            </w:r>
            <w:r w:rsidRPr="007C7DDF">
              <w:rPr>
                <w:sz w:val="28"/>
                <w:szCs w:val="28"/>
                <w:vertAlign w:val="subscript"/>
                <w:lang w:eastAsia="zh-CN"/>
              </w:rPr>
              <w:t>2</w:t>
            </w:r>
          </w:p>
        </w:tc>
      </w:tr>
    </w:tbl>
    <w:p w14:paraId="1DE44767" w14:textId="5FC14E2D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Câu 1</w:t>
      </w:r>
      <w:r w:rsidR="001D2442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0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Ứng dụng nào dưới đây không phải là ứng dụng của NaCl</w:t>
      </w:r>
    </w:p>
    <w:p w14:paraId="5993EC2B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A. Chế tạo thuốc nổ đen</w:t>
      </w:r>
    </w:p>
    <w:p w14:paraId="1AD81ED7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B. Gia vị và bảo quản thực phẩm</w:t>
      </w:r>
    </w:p>
    <w:p w14:paraId="7023E330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C. Làm nguyên liệu sản xuất NaOH</w:t>
      </w:r>
    </w:p>
    <w:p w14:paraId="2BCF9469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D. Làm nguyên liệu cơ bản cho nhiều ngành công nghiệp hóa chất.</w:t>
      </w:r>
    </w:p>
    <w:p w14:paraId="43C41B4E" w14:textId="0CD7FDFD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1D2442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11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X là một chất rắn ở dạng bột, có các tính chất: không tan trong nước; tác dụng được với dung dịch HCl; bị nhiệt phân hủy. X là</w:t>
      </w:r>
    </w:p>
    <w:p w14:paraId="55585667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A. NaCl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B. CaC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C. Ba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4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D. Ca(HC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/>
        </w:rPr>
        <w:t>2</w:t>
      </w:r>
    </w:p>
    <w:p w14:paraId="38F789CE" w14:textId="5F23F461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1D2442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12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</w:rPr>
        <w:t>Để phân biệt 2 loại phân bón hoá học là: N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>N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và N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>Cl. Ta dùng dung dịch:</w:t>
      </w:r>
    </w:p>
    <w:p w14:paraId="0B6E7C41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KOH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Ca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C. AgN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>D. BaC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es-A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 xml:space="preserve">                                                   </w:t>
      </w:r>
    </w:p>
    <w:p w14:paraId="28A189FA" w14:textId="0662398A" w:rsidR="005A3BDD" w:rsidRPr="007C7DDF" w:rsidRDefault="005A3BDD" w:rsidP="007C7DDF">
      <w:pPr>
        <w:tabs>
          <w:tab w:val="center" w:pos="4680"/>
          <w:tab w:val="right" w:pos="9360"/>
        </w:tabs>
        <w:spacing w:after="0" w:line="288" w:lineRule="auto"/>
        <w:jc w:val="both"/>
        <w:rPr>
          <w:rFonts w:ascii="Times New Roman" w:eastAsia="Times New Roman" w:hAnsi="Times New Roman"/>
          <w:sz w:val="28"/>
          <w:szCs w:val="28"/>
          <w:lang w:val="es-AR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1D2442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13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 xml:space="preserve">Phần trăm về khối lượng của nguyên tố N trong phân ure là </w:t>
      </w:r>
    </w:p>
    <w:p w14:paraId="583716C8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es-AR"/>
        </w:rPr>
      </w:pPr>
      <w:r w:rsidRPr="007C7DDF">
        <w:rPr>
          <w:rFonts w:ascii="Times New Roman" w:eastAsia="Times New Roman" w:hAnsi="Times New Roman"/>
          <w:sz w:val="28"/>
          <w:szCs w:val="28"/>
          <w:lang w:val="es-AR"/>
        </w:rPr>
        <w:t xml:space="preserve">A. 32,33% 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ab/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ab/>
        <w:t xml:space="preserve">B. 31,81% 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ab/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ab/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ab/>
        <w:t xml:space="preserve">C. 46,67% 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ab/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ab/>
        <w:t xml:space="preserve">D. 63,64%                                        </w:t>
      </w:r>
    </w:p>
    <w:p w14:paraId="5471E420" w14:textId="1441210E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1D2442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14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Nguyên tố có tác dụng kích thích cây trồng ra hoa, làm hạt là</w:t>
      </w:r>
    </w:p>
    <w:p w14:paraId="0FF062F2" w14:textId="7E595EE4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sz w:val="28"/>
          <w:szCs w:val="28"/>
          <w:lang w:eastAsia="zh-CN"/>
        </w:rPr>
        <w:t>A. Magie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B. Kali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ab/>
        <w:t>C. Nitơ</w:t>
      </w:r>
      <w:r w:rsidR="001D2442"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="001D2442" w:rsidRPr="007C7DDF">
        <w:rPr>
          <w:rFonts w:ascii="Times New Roman" w:eastAsia="SimSun" w:hAnsi="Times New Roman"/>
          <w:sz w:val="28"/>
          <w:szCs w:val="28"/>
          <w:lang w:eastAsia="zh-CN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D. Lưu huỳnh</w:t>
      </w:r>
    </w:p>
    <w:p w14:paraId="14109B35" w14:textId="6276FAAF" w:rsidR="005A3BDD" w:rsidRPr="007C7DDF" w:rsidRDefault="005A3BDD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1D2442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15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 xml:space="preserve"> Oxit khi tan trong nước làm giấy quỳ chuyển thành màu đỏ là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4"/>
      </w:tblGrid>
      <w:tr w:rsidR="005A3BDD" w:rsidRPr="007C7DDF" w14:paraId="5DC43B53" w14:textId="77777777" w:rsidTr="005A3BDD"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C1F0A0F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/>
              </w:rPr>
            </w:pPr>
            <w:r w:rsidRPr="007C7DDF">
              <w:rPr>
                <w:sz w:val="28"/>
                <w:szCs w:val="28"/>
                <w:lang w:eastAsia="zh-CN"/>
              </w:rPr>
              <w:t>A. MgO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DD1B811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/>
              </w:rPr>
            </w:pPr>
            <w:r w:rsidRPr="007C7DDF">
              <w:rPr>
                <w:sz w:val="28"/>
                <w:szCs w:val="28"/>
                <w:lang w:eastAsia="zh-CN"/>
              </w:rPr>
              <w:t>B. P</w:t>
            </w:r>
            <w:r w:rsidRPr="007C7DDF">
              <w:rPr>
                <w:sz w:val="28"/>
                <w:szCs w:val="28"/>
                <w:vertAlign w:val="subscript"/>
                <w:lang w:eastAsia="zh-CN"/>
              </w:rPr>
              <w:t>2</w:t>
            </w:r>
            <w:r w:rsidRPr="007C7DDF">
              <w:rPr>
                <w:sz w:val="28"/>
                <w:szCs w:val="28"/>
                <w:lang w:eastAsia="zh-CN"/>
              </w:rPr>
              <w:t>O</w:t>
            </w:r>
            <w:r w:rsidRPr="007C7DDF">
              <w:rPr>
                <w:sz w:val="28"/>
                <w:szCs w:val="28"/>
                <w:vertAlign w:val="subscript"/>
                <w:lang w:eastAsia="zh-CN"/>
              </w:rPr>
              <w:t>5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18F3D1D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/>
              </w:rPr>
            </w:pPr>
            <w:r w:rsidRPr="007C7DDF">
              <w:rPr>
                <w:sz w:val="28"/>
                <w:szCs w:val="28"/>
                <w:lang w:eastAsia="zh-CN"/>
              </w:rPr>
              <w:t>C. K</w:t>
            </w:r>
            <w:r w:rsidRPr="007C7DDF">
              <w:rPr>
                <w:sz w:val="28"/>
                <w:szCs w:val="28"/>
                <w:vertAlign w:val="subscript"/>
                <w:lang w:eastAsia="zh-CN"/>
              </w:rPr>
              <w:t>2</w:t>
            </w:r>
            <w:r w:rsidRPr="007C7DDF">
              <w:rPr>
                <w:sz w:val="28"/>
                <w:szCs w:val="28"/>
                <w:lang w:eastAsia="zh-CN"/>
              </w:rPr>
              <w:t>O</w:t>
            </w:r>
          </w:p>
        </w:tc>
        <w:tc>
          <w:tcPr>
            <w:tcW w:w="2584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F2872AD" w14:textId="77777777" w:rsidR="005A3BDD" w:rsidRPr="007C7DDF" w:rsidRDefault="005A3BDD" w:rsidP="007C7DDF">
            <w:pPr>
              <w:spacing w:after="0" w:line="288" w:lineRule="auto"/>
              <w:jc w:val="both"/>
              <w:rPr>
                <w:sz w:val="28"/>
                <w:szCs w:val="28"/>
                <w:lang w:eastAsia="zh-CN"/>
              </w:rPr>
            </w:pPr>
            <w:r w:rsidRPr="007C7DDF">
              <w:rPr>
                <w:sz w:val="28"/>
                <w:szCs w:val="28"/>
                <w:lang w:eastAsia="zh-CN"/>
              </w:rPr>
              <w:t>D. CaO</w:t>
            </w:r>
          </w:p>
        </w:tc>
      </w:tr>
    </w:tbl>
    <w:p w14:paraId="71E8FBFF" w14:textId="7D6D5F1D" w:rsidR="001D2442" w:rsidRPr="007C7DDF" w:rsidRDefault="001D2442" w:rsidP="007C7DDF">
      <w:pPr>
        <w:spacing w:after="0" w:line="288" w:lineRule="auto"/>
        <w:rPr>
          <w:rFonts w:ascii="Times New Roman" w:eastAsia="SimSun" w:hAnsi="Times New Roman"/>
          <w:b/>
          <w:bCs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Phần II – Tự luận</w:t>
      </w:r>
    </w:p>
    <w:p w14:paraId="3B2F7389" w14:textId="3D882C9D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nb-NO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5A6E5B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1 (1 điểm)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.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 xml:space="preserve"> Cho 2,24 lít 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es-A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 xml:space="preserve"> (đktc) tác dụng với dung dịch Ca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es-A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 xml:space="preserve"> dư. </w:t>
      </w:r>
      <w:r w:rsidR="005A6E5B" w:rsidRPr="007C7DDF">
        <w:rPr>
          <w:rFonts w:ascii="Times New Roman" w:eastAsia="Times New Roman" w:hAnsi="Times New Roman"/>
          <w:sz w:val="28"/>
          <w:szCs w:val="28"/>
          <w:lang w:val="es-AR"/>
        </w:rPr>
        <w:t>Tính khối lượng kết tủa thu được sau khi phản ứng kết thúc.</w:t>
      </w:r>
    </w:p>
    <w:p w14:paraId="1B245394" w14:textId="0D8AB01F" w:rsidR="001D2442" w:rsidRPr="007C7DDF" w:rsidRDefault="001D2442" w:rsidP="007C7DDF">
      <w:pPr>
        <w:spacing w:after="0" w:line="288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Câu </w:t>
      </w:r>
      <w:r w:rsidR="005A6E5B"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>2 (2 điểm)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/>
        </w:rPr>
        <w:t xml:space="preserve">: </w:t>
      </w:r>
      <w:r w:rsidRPr="007C7DDF">
        <w:rPr>
          <w:rFonts w:ascii="Times New Roman" w:eastAsia="SimSun" w:hAnsi="Times New Roman"/>
          <w:sz w:val="28"/>
          <w:szCs w:val="28"/>
          <w:lang w:eastAsia="zh-CN"/>
        </w:rPr>
        <w:t>Hòa tan hoàn toàn 1,2 gam một oxit của kim loại hóa trị II cần vừa đủ 5 gam dung dịch HCl 21,9%. Xác định công thức hóa học của oxit trên.</w:t>
      </w:r>
    </w:p>
    <w:p w14:paraId="7116F0DD" w14:textId="77777777" w:rsidR="002A4E51" w:rsidRPr="007C7DDF" w:rsidRDefault="005A6E5B" w:rsidP="007C7DDF">
      <w:pPr>
        <w:spacing w:after="0" w:line="288" w:lineRule="auto"/>
        <w:rPr>
          <w:rFonts w:ascii="Times New Roman" w:eastAsia="Times New Roman" w:hAnsi="Times New Roman"/>
          <w:kern w:val="2"/>
          <w:sz w:val="28"/>
          <w:szCs w:val="28"/>
        </w:rPr>
      </w:pPr>
      <w:r w:rsidRPr="007C7DDF">
        <w:rPr>
          <w:rFonts w:ascii="Times New Roman" w:hAnsi="Times New Roman"/>
          <w:b/>
          <w:bCs/>
          <w:sz w:val="28"/>
          <w:szCs w:val="28"/>
        </w:rPr>
        <w:t xml:space="preserve">Câu 3 (2,5 điểm): </w:t>
      </w:r>
      <w:r w:rsidR="002A4E51" w:rsidRPr="007C7DDF">
        <w:rPr>
          <w:rFonts w:ascii="Times New Roman" w:eastAsia="Times New Roman" w:hAnsi="Times New Roman"/>
          <w:kern w:val="2"/>
          <w:sz w:val="28"/>
          <w:szCs w:val="28"/>
        </w:rPr>
        <w:t xml:space="preserve">Hoàn thành sơ đồ phản ứng sau: </w:t>
      </w:r>
    </w:p>
    <w:p w14:paraId="77C39D6F" w14:textId="56A2107F" w:rsidR="002A4E51" w:rsidRPr="007C7DDF" w:rsidRDefault="002A4E51" w:rsidP="007C7DDF">
      <w:pPr>
        <w:spacing w:after="0" w:line="288" w:lineRule="auto"/>
        <w:rPr>
          <w:rFonts w:ascii="Times New Roman" w:eastAsia="Times New Roman" w:hAnsi="Times New Roman"/>
          <w:kern w:val="2"/>
          <w:sz w:val="28"/>
          <w:szCs w:val="28"/>
        </w:rPr>
      </w:pPr>
      <w:r w:rsidRPr="007C7DDF">
        <w:rPr>
          <w:rFonts w:ascii="Times New Roman" w:eastAsia="Times New Roman" w:hAnsi="Times New Roman"/>
          <w:kern w:val="2"/>
          <w:sz w:val="28"/>
          <w:szCs w:val="28"/>
        </w:rPr>
        <w:t xml:space="preserve">          S</w:t>
      </w:r>
      <w:r w:rsidRPr="007C7DDF">
        <w:rPr>
          <w:rFonts w:ascii="Times New Roman" w:eastAsia="Times New Roman" w:hAnsi="Times New Roman"/>
          <w:noProof/>
          <w:kern w:val="2"/>
          <w:sz w:val="28"/>
          <w:szCs w:val="28"/>
        </w:rPr>
        <w:drawing>
          <wp:inline distT="0" distB="0" distL="0" distR="0" wp14:anchorId="173258A5" wp14:editId="017F705C">
            <wp:extent cx="114300" cy="209550"/>
            <wp:effectExtent l="0" t="0" r="0" b="0"/>
            <wp:docPr id="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DDF">
        <w:rPr>
          <w:rFonts w:ascii="Times New Roman" w:eastAsia="Times New Roman" w:hAnsi="Times New Roman"/>
          <w:noProof/>
          <w:kern w:val="2"/>
          <w:sz w:val="28"/>
          <w:szCs w:val="28"/>
        </w:rPr>
        <w:drawing>
          <wp:inline distT="0" distB="0" distL="0" distR="0" wp14:anchorId="110638AA" wp14:editId="36B890ED">
            <wp:extent cx="447675" cy="200025"/>
            <wp:effectExtent l="0" t="0" r="9525" b="9525"/>
            <wp:docPr id="7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DDF">
        <w:rPr>
          <w:rFonts w:ascii="Times New Roman" w:eastAsia="Times New Roman" w:hAnsi="Times New Roman"/>
          <w:kern w:val="2"/>
          <w:sz w:val="28"/>
          <w:szCs w:val="28"/>
        </w:rPr>
        <w:t xml:space="preserve"> SO</w:t>
      </w:r>
      <w:r w:rsidRPr="007C7DDF">
        <w:rPr>
          <w:rFonts w:ascii="Times New Roman" w:eastAsia="Times New Roman" w:hAnsi="Times New Roman"/>
          <w:kern w:val="2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kern w:val="2"/>
          <w:sz w:val="28"/>
          <w:szCs w:val="28"/>
        </w:rPr>
        <w:t xml:space="preserve"> </w:t>
      </w:r>
      <w:r w:rsidRPr="007C7DDF">
        <w:rPr>
          <w:rFonts w:ascii="Times New Roman" w:eastAsia="Times New Roman" w:hAnsi="Times New Roman"/>
          <w:noProof/>
          <w:kern w:val="2"/>
          <w:sz w:val="28"/>
          <w:szCs w:val="28"/>
        </w:rPr>
        <w:drawing>
          <wp:inline distT="0" distB="0" distL="0" distR="0" wp14:anchorId="619C97CB" wp14:editId="4F783809">
            <wp:extent cx="457200" cy="2000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DDF">
        <w:rPr>
          <w:rFonts w:ascii="Times New Roman" w:eastAsia="Times New Roman" w:hAnsi="Times New Roman"/>
          <w:kern w:val="2"/>
          <w:sz w:val="28"/>
          <w:szCs w:val="28"/>
        </w:rPr>
        <w:t xml:space="preserve"> SO</w:t>
      </w:r>
      <w:r w:rsidRPr="007C7DDF">
        <w:rPr>
          <w:rFonts w:ascii="Times New Roman" w:eastAsia="Times New Roman" w:hAnsi="Times New Roman"/>
          <w:kern w:val="2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kern w:val="2"/>
          <w:sz w:val="28"/>
          <w:szCs w:val="28"/>
        </w:rPr>
        <w:t xml:space="preserve"> </w:t>
      </w:r>
      <w:r w:rsidRPr="007C7DDF">
        <w:rPr>
          <w:rFonts w:ascii="Times New Roman" w:eastAsia="Times New Roman" w:hAnsi="Times New Roman"/>
          <w:noProof/>
          <w:kern w:val="2"/>
          <w:sz w:val="28"/>
          <w:szCs w:val="28"/>
        </w:rPr>
        <w:drawing>
          <wp:inline distT="0" distB="0" distL="0" distR="0" wp14:anchorId="520AA3AF" wp14:editId="7D36586C">
            <wp:extent cx="457200" cy="200025"/>
            <wp:effectExtent l="0" t="0" r="0" b="9525"/>
            <wp:docPr id="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DDF">
        <w:rPr>
          <w:rFonts w:ascii="Times New Roman" w:eastAsia="Times New Roman" w:hAnsi="Times New Roman"/>
          <w:kern w:val="2"/>
          <w:sz w:val="28"/>
          <w:szCs w:val="28"/>
        </w:rPr>
        <w:t>H</w:t>
      </w:r>
      <w:r w:rsidRPr="007C7DDF">
        <w:rPr>
          <w:rFonts w:ascii="Times New Roman" w:eastAsia="Times New Roman" w:hAnsi="Times New Roman"/>
          <w:kern w:val="2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kern w:val="2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kern w:val="2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kern w:val="2"/>
          <w:sz w:val="28"/>
          <w:szCs w:val="28"/>
        </w:rPr>
        <w:t xml:space="preserve"> </w:t>
      </w:r>
      <w:r w:rsidRPr="007C7DDF">
        <w:rPr>
          <w:rFonts w:ascii="Times New Roman" w:eastAsia="Times New Roman" w:hAnsi="Times New Roman"/>
          <w:noProof/>
          <w:kern w:val="2"/>
          <w:sz w:val="28"/>
          <w:szCs w:val="28"/>
        </w:rPr>
        <w:drawing>
          <wp:inline distT="0" distB="0" distL="0" distR="0" wp14:anchorId="28EB1DFF" wp14:editId="5EEA95BA">
            <wp:extent cx="457200" cy="200025"/>
            <wp:effectExtent l="0" t="0" r="0" b="9525"/>
            <wp:docPr id="1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DDF">
        <w:rPr>
          <w:rFonts w:ascii="Times New Roman" w:eastAsia="Times New Roman" w:hAnsi="Times New Roman"/>
          <w:kern w:val="2"/>
          <w:sz w:val="28"/>
          <w:szCs w:val="28"/>
        </w:rPr>
        <w:t xml:space="preserve"> MgSO</w:t>
      </w:r>
      <w:r w:rsidRPr="007C7DDF">
        <w:rPr>
          <w:rFonts w:ascii="Times New Roman" w:eastAsia="Times New Roman" w:hAnsi="Times New Roman"/>
          <w:kern w:val="2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kern w:val="2"/>
          <w:sz w:val="28"/>
          <w:szCs w:val="28"/>
        </w:rPr>
        <w:t xml:space="preserve"> </w:t>
      </w:r>
      <w:r w:rsidRPr="007C7DDF">
        <w:rPr>
          <w:rFonts w:ascii="Times New Roman" w:hAnsi="Times New Roman"/>
          <w:position w:val="-6"/>
          <w:sz w:val="28"/>
          <w:szCs w:val="28"/>
        </w:rPr>
        <w:object w:dxaOrig="859" w:dyaOrig="360" w14:anchorId="0A010F63">
          <v:shape id="_x0000_i1030" type="#_x0000_t75" style="width:42.75pt;height:18pt" o:ole="">
            <v:imagedata r:id="rId27" o:title=""/>
          </v:shape>
          <o:OLEObject Type="Embed" ProgID="Equation.DSMT4" ShapeID="_x0000_i1030" DrawAspect="Content" ObjectID="_1686226746" r:id="rId28"/>
        </w:object>
      </w:r>
      <w:r w:rsidRPr="007C7DDF">
        <w:rPr>
          <w:rFonts w:ascii="Times New Roman" w:hAnsi="Times New Roman"/>
          <w:sz w:val="28"/>
          <w:szCs w:val="28"/>
        </w:rPr>
        <w:t xml:space="preserve"> MgCO</w:t>
      </w:r>
      <w:r w:rsidRPr="007C7DDF">
        <w:rPr>
          <w:rFonts w:ascii="Times New Roman" w:hAnsi="Times New Roman"/>
          <w:sz w:val="28"/>
          <w:szCs w:val="28"/>
          <w:vertAlign w:val="subscript"/>
        </w:rPr>
        <w:t>3</w:t>
      </w:r>
    </w:p>
    <w:p w14:paraId="641ECEE8" w14:textId="1E4D513D" w:rsidR="005A6E5B" w:rsidRPr="007C7DDF" w:rsidRDefault="005A6E5B" w:rsidP="007C7DDF">
      <w:pPr>
        <w:spacing w:after="0" w:line="288" w:lineRule="auto"/>
        <w:rPr>
          <w:rFonts w:ascii="Times New Roman" w:hAnsi="Times New Roman"/>
          <w:b/>
          <w:bCs/>
          <w:sz w:val="28"/>
          <w:szCs w:val="28"/>
        </w:rPr>
      </w:pPr>
    </w:p>
    <w:p w14:paraId="26702BD5" w14:textId="3C034299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br w:type="column"/>
      </w:r>
    </w:p>
    <w:tbl>
      <w:tblPr>
        <w:tblpPr w:leftFromText="180" w:rightFromText="180" w:vertAnchor="page" w:horzAnchor="page" w:tblpX="2053" w:tblpY="203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6"/>
        <w:gridCol w:w="5680"/>
      </w:tblGrid>
      <w:tr w:rsidR="005A3BDD" w:rsidRPr="007C7DDF" w14:paraId="56AE87D7" w14:textId="77777777" w:rsidTr="005A3BDD">
        <w:tc>
          <w:tcPr>
            <w:tcW w:w="317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84E54C9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PHÒNG GD&amp;ĐT……</w:t>
            </w:r>
          </w:p>
          <w:p w14:paraId="301764A8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RƯỜNG……….</w:t>
            </w:r>
          </w:p>
          <w:p w14:paraId="0C7D5F5F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Đề 005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nil"/>
            </w:tcBorders>
          </w:tcPr>
          <w:p w14:paraId="40C066ED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  <w:t>ĐỀ THI GIỮA HỌC KÌ I</w:t>
            </w: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 xml:space="preserve"> NĂM 2021 - 2022</w:t>
            </w:r>
          </w:p>
          <w:p w14:paraId="30395A68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MÔN HÓA HỌC 9</w:t>
            </w:r>
          </w:p>
          <w:p w14:paraId="234E0620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hời gian: 45 phút</w:t>
            </w:r>
          </w:p>
          <w:p w14:paraId="034DB1E6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</w:pPr>
          </w:p>
        </w:tc>
      </w:tr>
    </w:tbl>
    <w:p w14:paraId="009E214C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4D701116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5F4C66D6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44ABE5A5" w14:textId="77777777" w:rsidR="002A0C91" w:rsidRPr="007C7DDF" w:rsidRDefault="002A0C91" w:rsidP="007C7DDF">
      <w:pPr>
        <w:spacing w:after="0" w:line="288" w:lineRule="auto"/>
        <w:rPr>
          <w:rFonts w:ascii="Times New Roman" w:eastAsia="SimSun" w:hAnsi="Times New Roman"/>
          <w:b/>
          <w:sz w:val="28"/>
          <w:szCs w:val="28"/>
          <w:lang w:eastAsia="zh-CN" w:bidi="ar"/>
        </w:rPr>
      </w:pPr>
    </w:p>
    <w:p w14:paraId="3AD03123" w14:textId="77777777" w:rsidR="002A0C91" w:rsidRPr="007C7DDF" w:rsidRDefault="002A0C91" w:rsidP="007C7DDF">
      <w:pPr>
        <w:spacing w:after="0" w:line="288" w:lineRule="auto"/>
        <w:rPr>
          <w:rFonts w:ascii="Times New Roman" w:eastAsia="SimSun" w:hAnsi="Times New Roman"/>
          <w:b/>
          <w:sz w:val="28"/>
          <w:szCs w:val="28"/>
          <w:lang w:eastAsia="zh-CN" w:bidi="ar"/>
        </w:rPr>
      </w:pPr>
    </w:p>
    <w:p w14:paraId="11120FFD" w14:textId="0B7637D1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b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>A.Trắc nghiệm (5 điểm)</w:t>
      </w:r>
    </w:p>
    <w:p w14:paraId="2E5D5D6A" w14:textId="7111005F" w:rsidR="002A0C91" w:rsidRPr="007C7DDF" w:rsidRDefault="002A0C91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>Câu 1: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Khi cho dung dịch NaOH vào ống nghiệm đựng dung dịch FeCl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,hiện tượng thí nghiệm quan sát được là</w:t>
      </w:r>
    </w:p>
    <w:p w14:paraId="4ED57CA8" w14:textId="77777777" w:rsidR="002A0C91" w:rsidRPr="007C7DDF" w:rsidRDefault="002A0C91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A. có kết tủa màu trắng xanh</w:t>
      </w:r>
    </w:p>
    <w:p w14:paraId="6F1C0801" w14:textId="77777777" w:rsidR="002A0C91" w:rsidRPr="007C7DDF" w:rsidRDefault="002A0C91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B. có kết tủa màu đỏ nâu</w:t>
      </w:r>
    </w:p>
    <w:p w14:paraId="216BF970" w14:textId="77777777" w:rsidR="002A0C91" w:rsidRPr="007C7DDF" w:rsidRDefault="002A0C91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C. có khí thoát ra</w:t>
      </w:r>
    </w:p>
    <w:p w14:paraId="464D06E4" w14:textId="77777777" w:rsidR="002A0C91" w:rsidRPr="007C7DDF" w:rsidRDefault="002A0C91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D. không có hiện tượng gì.</w:t>
      </w:r>
    </w:p>
    <w:p w14:paraId="140E446E" w14:textId="510EF882" w:rsidR="002A0C91" w:rsidRPr="007C7DDF" w:rsidRDefault="002A0C91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>Câu 2: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Cho phương trình hoá học: </w:t>
      </w:r>
    </w:p>
    <w:p w14:paraId="0263DD26" w14:textId="77777777" w:rsidR="002A0C91" w:rsidRPr="007C7DDF" w:rsidRDefault="002A0C91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aNaCl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( dd)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+ b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O </w:t>
      </w:r>
      <w:r w:rsidRPr="007C7DDF">
        <w:rPr>
          <w:rFonts w:ascii="Times New Roman" w:hAnsi="Times New Roman"/>
          <w:position w:val="-6"/>
          <w:sz w:val="28"/>
          <w:szCs w:val="28"/>
          <w:lang w:bidi="ar"/>
        </w:rPr>
        <w:object w:dxaOrig="1260" w:dyaOrig="360" w14:anchorId="54B13C26">
          <v:shape id="_x0000_i1031" type="#_x0000_t75" style="width:63pt;height:18pt" o:ole="">
            <v:imagedata r:id="rId29" o:title=""/>
          </v:shape>
          <o:OLEObject Type="Embed" ProgID="Equation.DSMT4" ShapeID="_x0000_i1031" DrawAspect="Content" ObjectID="_1686226747" r:id="rId30"/>
        </w:object>
      </w:r>
      <w:r w:rsidRPr="007C7DDF">
        <w:rPr>
          <w:rFonts w:ascii="Times New Roman" w:hAnsi="Times New Roman"/>
          <w:sz w:val="28"/>
          <w:szCs w:val="28"/>
          <w:lang w:bidi="ar"/>
        </w:rPr>
        <w:t xml:space="preserve"> 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cNaO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(dd)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+ dCl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(k)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+ e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(k)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. </w:t>
      </w:r>
    </w:p>
    <w:p w14:paraId="4C279C39" w14:textId="77777777" w:rsidR="002A0C91" w:rsidRPr="007C7DDF" w:rsidRDefault="002A0C91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Các hệ số a, b, c, d lần lượt là:</w:t>
      </w:r>
    </w:p>
    <w:p w14:paraId="0C15F2C3" w14:textId="4DBD454A" w:rsidR="002A0C91" w:rsidRPr="007C7DDF" w:rsidRDefault="002A0C91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A. 1,1,2,1,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B. 1,2,2,1,1</w:t>
      </w:r>
      <w:r w:rsidR="007472D1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="007472D1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C. 2,2,2,1,1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D. 2,2,1,1,1</w:t>
      </w:r>
    </w:p>
    <w:p w14:paraId="410EDA70" w14:textId="7BC39CAA" w:rsidR="002A0C91" w:rsidRPr="007C7DDF" w:rsidRDefault="002A0C91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>Câu 3: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Cặp chất nào sau đây tác dụng với nhau tạo thành sản phẩm khí:</w:t>
      </w:r>
    </w:p>
    <w:p w14:paraId="0B445F76" w14:textId="0FCDDE19" w:rsidR="002A0C91" w:rsidRPr="007C7DDF" w:rsidRDefault="002A0C91" w:rsidP="007472D1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A. Bari oxit và axit sunfuric</w:t>
      </w:r>
      <w:r w:rsidR="007472D1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="007472D1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="007472D1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B. Bari hidroxit và axit sunfuric</w:t>
      </w:r>
    </w:p>
    <w:p w14:paraId="2CDA231F" w14:textId="4F9F294F" w:rsidR="002A0C91" w:rsidRPr="007C7DDF" w:rsidRDefault="002A0C91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C. Bari cacbonat và axit sunfuric</w:t>
      </w:r>
      <w:r w:rsidR="007472D1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="007472D1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D. Bari clorua và axit sunfuric</w:t>
      </w:r>
    </w:p>
    <w:p w14:paraId="478239D9" w14:textId="27DD8BCF" w:rsidR="002A0C91" w:rsidRPr="007C7DDF" w:rsidRDefault="002A0C91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>Câu 4: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Để khử chua đất nông nghiệp, người ta sử dụng hoá chất:</w:t>
      </w:r>
    </w:p>
    <w:p w14:paraId="69F20EA6" w14:textId="77777777" w:rsidR="002A0C91" w:rsidRPr="007C7DDF" w:rsidRDefault="002A0C91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A. CaO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B. Ca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dạng bột</w:t>
      </w:r>
    </w:p>
    <w:p w14:paraId="51481096" w14:textId="794954F8" w:rsidR="002A0C91" w:rsidRPr="007C7DDF" w:rsidRDefault="002A0C91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C. dung dịch CaO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D. dung dịch NaOH</w:t>
      </w:r>
    </w:p>
    <w:p w14:paraId="7CFC1421" w14:textId="770AB80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 xml:space="preserve">Câu </w:t>
      </w:r>
      <w:r w:rsidR="002A0C91"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>5</w:t>
      </w:r>
      <w:r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>: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Nhóm các dung dịch có pH &gt; 7 là:</w:t>
      </w:r>
    </w:p>
    <w:p w14:paraId="6D9D312B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A. KCl, HN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B. NaCl, HN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3</w:t>
      </w:r>
    </w:p>
    <w:p w14:paraId="42743023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C. NaOH, Ba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D. Nước cất, nước muối.</w:t>
      </w:r>
    </w:p>
    <w:p w14:paraId="7E678FBE" w14:textId="2C90B91B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 xml:space="preserve">Câu </w:t>
      </w:r>
      <w:r w:rsidR="002A0C91"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>6</w:t>
      </w:r>
      <w:r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>: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Dung dịch Ca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không phản ứng được với:</w:t>
      </w:r>
    </w:p>
    <w:p w14:paraId="660274D7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A. dung dịch Na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C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B. dung dịch Mg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4</w:t>
      </w:r>
    </w:p>
    <w:p w14:paraId="07495006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C. dung dịch CuCl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D. dung dịch KN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3</w:t>
      </w:r>
    </w:p>
    <w:p w14:paraId="228FA995" w14:textId="4D6C3BC6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 xml:space="preserve">Câu </w:t>
      </w:r>
      <w:r w:rsidR="002A0C91"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>7</w:t>
      </w:r>
      <w:r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>: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Có ba lọ không nhãn, mỗi lọ đựng một dung dịch các chất sau: CuCl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, Ba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, K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4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. Thuốc thử để nhận biết cả ba chất là:</w:t>
      </w:r>
    </w:p>
    <w:p w14:paraId="7C6983D4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A. 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O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B. dung dịch Ba(N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</w:p>
    <w:p w14:paraId="76F35FE3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C. dung dịch KN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D. dung dịch NaCl</w:t>
      </w:r>
    </w:p>
    <w:p w14:paraId="71B27BAD" w14:textId="7E79CB88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lastRenderedPageBreak/>
        <w:t xml:space="preserve">Câu </w:t>
      </w:r>
      <w:r w:rsidR="002A0C91"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>8</w:t>
      </w:r>
      <w:r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>: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Thành phần phần trăm của Na và Ca trong hợp chất NaOH và Ca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lần lượt là:</w:t>
      </w:r>
    </w:p>
    <w:p w14:paraId="673F918F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A. 54,0%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B. 56,0%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C. 57,5%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D. 54,1%</w:t>
      </w:r>
    </w:p>
    <w:p w14:paraId="0CC00294" w14:textId="156C71FA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 xml:space="preserve">Câu </w:t>
      </w:r>
      <w:r w:rsidR="002A0C91"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>9</w:t>
      </w:r>
      <w:r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>: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Trong các hợp chất sau hợp chất có trong tự nhiên dùng làm phân bón hoá học:</w:t>
      </w:r>
    </w:p>
    <w:p w14:paraId="3D2FA342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A.Ca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(P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4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B. CaC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C. Ca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D. CaCl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</w:p>
    <w:p w14:paraId="22843CBD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>Câu 10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: Cặp chất tác dụng được với nhau là</w:t>
      </w:r>
    </w:p>
    <w:p w14:paraId="461AE6F7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A. Na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C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+ KCl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B. NaCl + AgN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3</w:t>
      </w:r>
    </w:p>
    <w:p w14:paraId="111B7670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C. Zn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 xml:space="preserve">4 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+ CuCl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D. Na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4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+ AlCl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3</w:t>
      </w:r>
    </w:p>
    <w:p w14:paraId="659B5EF5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>Câu 11: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Chất nào sau đây còn có tên gọi là vôi tôi?</w:t>
      </w:r>
    </w:p>
    <w:p w14:paraId="774FD2DA" w14:textId="2BC680F6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A. Ca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B. Cu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C. Zn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D. NaOH</w:t>
      </w:r>
    </w:p>
    <w:p w14:paraId="4C58DB66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472D1">
        <w:rPr>
          <w:rFonts w:ascii="Times New Roman" w:eastAsia="SimSun" w:hAnsi="Times New Roman"/>
          <w:b/>
          <w:bCs/>
          <w:sz w:val="28"/>
          <w:szCs w:val="28"/>
          <w:lang w:eastAsia="zh-CN" w:bidi="ar"/>
        </w:rPr>
        <w:t>Câu 12: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Dãy các ba zơ bị nhiệt phân huỷ tạo thành oxit bazơ tương ứng với nước:</w:t>
      </w:r>
    </w:p>
    <w:p w14:paraId="07E5A89B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A. Cu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; Zn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; Fe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3</w:t>
      </w:r>
    </w:p>
    <w:p w14:paraId="1081FFE7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B. Cu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; Zn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; Al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; KOH</w:t>
      </w:r>
    </w:p>
    <w:p w14:paraId="6643003B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C. Fe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; Cu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; NaOH; Mg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</w:p>
    <w:p w14:paraId="336CC3EE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>Câu 13: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Dung dịch Ca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và dung dịch NaOH có những tính chất hoá học của bazơ tan vì:</w:t>
      </w:r>
    </w:p>
    <w:p w14:paraId="6EA55BE6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A. làm đổi màu chất chỉ thị, tác dụng với oxit axit</w:t>
      </w:r>
    </w:p>
    <w:p w14:paraId="58C3699C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B. làm đổi màu chất chỉ thị, tác dụng với axit</w:t>
      </w:r>
    </w:p>
    <w:p w14:paraId="5BB7649B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C. làm đổi màu chất chỉ thị, tác dụng với oxit axit và axit</w:t>
      </w:r>
    </w:p>
    <w:p w14:paraId="259B6D78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D. tác dụng với oxit axit và axit</w:t>
      </w:r>
    </w:p>
    <w:p w14:paraId="56C3624B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>Câu 14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: Sau khi làm thí nghiệm, có những chất khí thải độc hại: HCl, H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S, C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, 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. Dùng chất nào sau đây để loại bỏ chúng là tốt nhất :</w:t>
      </w:r>
    </w:p>
    <w:p w14:paraId="209EBEF3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A. Muối NaCl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B. Nước vôi trong</w:t>
      </w:r>
    </w:p>
    <w:p w14:paraId="051032BE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C. Dung dịch HCl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ab/>
        <w:t>D. Dung dịch NaN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3</w:t>
      </w:r>
    </w:p>
    <w:p w14:paraId="59775AEB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>Câu 15.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Hãy chọn công thức hoá học ở cột II ghép với tên phân bón hoá học ở cột I cho phù hợp</w:t>
      </w:r>
    </w:p>
    <w:tbl>
      <w:tblPr>
        <w:tblW w:w="0" w:type="auto"/>
        <w:tblCellSpacing w:w="0" w:type="dxa"/>
        <w:tblInd w:w="15" w:type="dxa"/>
        <w:tblBorders>
          <w:top w:val="outset" w:sz="6" w:space="0" w:color="1C0D0D"/>
          <w:left w:val="outset" w:sz="6" w:space="0" w:color="1C0D0D"/>
          <w:bottom w:val="outset" w:sz="6" w:space="0" w:color="1C0D0D"/>
          <w:right w:val="outset" w:sz="6" w:space="0" w:color="1C0D0D"/>
          <w:insideH w:val="outset" w:sz="6" w:space="0" w:color="auto"/>
          <w:insideV w:val="outset" w:sz="6" w:space="0" w:color="auto"/>
        </w:tblBorders>
        <w:tblLayout w:type="fixed"/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</w:tblPr>
      <w:tblGrid>
        <w:gridCol w:w="4239"/>
        <w:gridCol w:w="4375"/>
      </w:tblGrid>
      <w:tr w:rsidR="005A3BDD" w:rsidRPr="007C7DDF" w14:paraId="5F2C6810" w14:textId="77777777" w:rsidTr="005A3BDD">
        <w:trPr>
          <w:tblCellSpacing w:w="0" w:type="dxa"/>
        </w:trPr>
        <w:tc>
          <w:tcPr>
            <w:tcW w:w="4239" w:type="dxa"/>
            <w:tcBorders>
              <w:top w:val="outset" w:sz="6" w:space="0" w:color="1C0D0D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52E7D68A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SimSun" w:hAnsi="Times New Roman"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SimSun" w:hAnsi="Times New Roman"/>
                <w:b/>
                <w:sz w:val="28"/>
                <w:szCs w:val="28"/>
                <w:lang w:eastAsia="zh-CN" w:bidi="ar"/>
              </w:rPr>
              <w:t>Cột I</w:t>
            </w:r>
          </w:p>
        </w:tc>
        <w:tc>
          <w:tcPr>
            <w:tcW w:w="4375" w:type="dxa"/>
            <w:tcBorders>
              <w:top w:val="outset" w:sz="6" w:space="0" w:color="1C0D0D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14:paraId="231E5EED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SimSun" w:hAnsi="Times New Roman"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SimSun" w:hAnsi="Times New Roman"/>
                <w:b/>
                <w:sz w:val="28"/>
                <w:szCs w:val="28"/>
                <w:lang w:eastAsia="zh-CN" w:bidi="ar"/>
              </w:rPr>
              <w:t>Cột II</w:t>
            </w:r>
          </w:p>
        </w:tc>
      </w:tr>
      <w:tr w:rsidR="005A3BDD" w:rsidRPr="007C7DDF" w14:paraId="091C2004" w14:textId="77777777" w:rsidTr="005A3BDD">
        <w:trPr>
          <w:tblCellSpacing w:w="0" w:type="dxa"/>
        </w:trPr>
        <w:tc>
          <w:tcPr>
            <w:tcW w:w="4239" w:type="dxa"/>
            <w:tcBorders>
              <w:top w:val="outset" w:sz="6" w:space="0" w:color="auto"/>
              <w:left w:val="outset" w:sz="6" w:space="0" w:color="auto"/>
              <w:bottom w:val="outset" w:sz="6" w:space="0" w:color="1C0D0D"/>
              <w:right w:val="outset" w:sz="6" w:space="0" w:color="auto"/>
            </w:tcBorders>
            <w:vAlign w:val="center"/>
            <w:hideMark/>
          </w:tcPr>
          <w:p w14:paraId="45A10FF8" w14:textId="77777777" w:rsidR="005A3BDD" w:rsidRPr="007C7DDF" w:rsidRDefault="005A3BDD" w:rsidP="007C7DDF">
            <w:pPr>
              <w:spacing w:after="0" w:line="288" w:lineRule="auto"/>
              <w:rPr>
                <w:rFonts w:ascii="Times New Roman" w:eastAsia="SimSun" w:hAnsi="Times New Roman"/>
                <w:sz w:val="28"/>
                <w:szCs w:val="28"/>
                <w:lang w:eastAsia="zh-CN" w:bidi="ar"/>
              </w:rPr>
            </w:pPr>
            <w:r w:rsidRPr="007C7DDF">
              <w:rPr>
                <w:rFonts w:ascii="Times New Roman" w:eastAsia="SimSun" w:hAnsi="Times New Roman"/>
                <w:sz w:val="28"/>
                <w:szCs w:val="28"/>
                <w:lang w:eastAsia="zh-CN" w:bidi="ar"/>
              </w:rPr>
              <w:t>a. Urê</w:t>
            </w:r>
          </w:p>
          <w:p w14:paraId="4EEE74FC" w14:textId="77777777" w:rsidR="005A3BDD" w:rsidRPr="007C7DDF" w:rsidRDefault="005A3BDD" w:rsidP="007C7DDF">
            <w:pPr>
              <w:spacing w:after="0" w:line="288" w:lineRule="auto"/>
              <w:rPr>
                <w:rFonts w:ascii="Times New Roman" w:eastAsia="SimSun" w:hAnsi="Times New Roman"/>
                <w:sz w:val="28"/>
                <w:szCs w:val="28"/>
                <w:lang w:eastAsia="zh-CN" w:bidi="ar"/>
              </w:rPr>
            </w:pPr>
            <w:r w:rsidRPr="007C7DDF">
              <w:rPr>
                <w:rFonts w:ascii="Times New Roman" w:eastAsia="SimSun" w:hAnsi="Times New Roman"/>
                <w:sz w:val="28"/>
                <w:szCs w:val="28"/>
                <w:lang w:eastAsia="zh-CN" w:bidi="ar"/>
              </w:rPr>
              <w:t>b. Đạm amoni sunfat</w:t>
            </w:r>
          </w:p>
          <w:p w14:paraId="2D0AC3DC" w14:textId="77777777" w:rsidR="005A3BDD" w:rsidRPr="007C7DDF" w:rsidRDefault="005A3BDD" w:rsidP="007C7DDF">
            <w:pPr>
              <w:spacing w:after="0" w:line="288" w:lineRule="auto"/>
              <w:rPr>
                <w:rFonts w:ascii="Times New Roman" w:eastAsia="SimSun" w:hAnsi="Times New Roman"/>
                <w:sz w:val="28"/>
                <w:szCs w:val="28"/>
                <w:lang w:eastAsia="zh-CN" w:bidi="ar"/>
              </w:rPr>
            </w:pPr>
            <w:r w:rsidRPr="007C7DDF">
              <w:rPr>
                <w:rFonts w:ascii="Times New Roman" w:eastAsia="SimSun" w:hAnsi="Times New Roman"/>
                <w:sz w:val="28"/>
                <w:szCs w:val="28"/>
                <w:lang w:eastAsia="zh-CN" w:bidi="ar"/>
              </w:rPr>
              <w:t>c. Đạm kali nitrat</w:t>
            </w:r>
          </w:p>
          <w:p w14:paraId="1108A05F" w14:textId="77777777" w:rsidR="005A3BDD" w:rsidRPr="007C7DDF" w:rsidRDefault="005A3BDD" w:rsidP="007C7DDF">
            <w:pPr>
              <w:spacing w:after="0" w:line="288" w:lineRule="auto"/>
              <w:rPr>
                <w:rFonts w:ascii="Times New Roman" w:eastAsia="SimSun" w:hAnsi="Times New Roman"/>
                <w:sz w:val="28"/>
                <w:szCs w:val="28"/>
                <w:lang w:eastAsia="zh-CN" w:bidi="ar"/>
              </w:rPr>
            </w:pPr>
            <w:r w:rsidRPr="007C7DDF">
              <w:rPr>
                <w:rFonts w:ascii="Times New Roman" w:eastAsia="SimSun" w:hAnsi="Times New Roman"/>
                <w:sz w:val="28"/>
                <w:szCs w:val="28"/>
                <w:lang w:eastAsia="zh-CN" w:bidi="ar"/>
              </w:rPr>
              <w:t>d. Đạm amoni nitrat</w:t>
            </w:r>
          </w:p>
        </w:tc>
        <w:tc>
          <w:tcPr>
            <w:tcW w:w="4375" w:type="dxa"/>
            <w:tcBorders>
              <w:top w:val="outset" w:sz="6" w:space="0" w:color="auto"/>
              <w:left w:val="outset" w:sz="6" w:space="0" w:color="auto"/>
              <w:bottom w:val="outset" w:sz="6" w:space="0" w:color="1C0D0D"/>
              <w:right w:val="outset" w:sz="6" w:space="0" w:color="auto"/>
            </w:tcBorders>
            <w:vAlign w:val="center"/>
            <w:hideMark/>
          </w:tcPr>
          <w:p w14:paraId="12FD2100" w14:textId="77777777" w:rsidR="005A3BDD" w:rsidRPr="007C7DDF" w:rsidRDefault="005A3BDD" w:rsidP="007C7DDF">
            <w:pPr>
              <w:spacing w:after="0" w:line="288" w:lineRule="auto"/>
              <w:rPr>
                <w:rFonts w:ascii="Times New Roman" w:eastAsia="SimSun" w:hAnsi="Times New Roman"/>
                <w:sz w:val="28"/>
                <w:szCs w:val="28"/>
                <w:lang w:eastAsia="zh-CN" w:bidi="ar"/>
              </w:rPr>
            </w:pPr>
            <w:r w:rsidRPr="007C7DDF">
              <w:rPr>
                <w:rFonts w:ascii="Times New Roman" w:eastAsia="SimSun" w:hAnsi="Times New Roman"/>
                <w:sz w:val="28"/>
                <w:szCs w:val="28"/>
                <w:lang w:eastAsia="zh-CN" w:bidi="ar"/>
              </w:rPr>
              <w:t>1. NH</w:t>
            </w:r>
            <w:r w:rsidRPr="007C7DDF">
              <w:rPr>
                <w:rFonts w:ascii="Times New Roman" w:eastAsia="SimSun" w:hAnsi="Times New Roman"/>
                <w:sz w:val="28"/>
                <w:szCs w:val="28"/>
                <w:vertAlign w:val="subscript"/>
                <w:lang w:eastAsia="zh-CN" w:bidi="ar"/>
              </w:rPr>
              <w:t>4</w:t>
            </w:r>
            <w:r w:rsidRPr="007C7DDF">
              <w:rPr>
                <w:rFonts w:ascii="Times New Roman" w:eastAsia="SimSun" w:hAnsi="Times New Roman"/>
                <w:sz w:val="28"/>
                <w:szCs w:val="28"/>
                <w:lang w:eastAsia="zh-CN" w:bidi="ar"/>
              </w:rPr>
              <w:t>NO</w:t>
            </w:r>
            <w:r w:rsidRPr="007C7DDF">
              <w:rPr>
                <w:rFonts w:ascii="Times New Roman" w:eastAsia="SimSun" w:hAnsi="Times New Roman"/>
                <w:sz w:val="28"/>
                <w:szCs w:val="28"/>
                <w:vertAlign w:val="subscript"/>
                <w:lang w:eastAsia="zh-CN" w:bidi="ar"/>
              </w:rPr>
              <w:t>3</w:t>
            </w:r>
          </w:p>
          <w:p w14:paraId="13E7B13A" w14:textId="77777777" w:rsidR="005A3BDD" w:rsidRPr="007C7DDF" w:rsidRDefault="005A3BDD" w:rsidP="007C7DDF">
            <w:pPr>
              <w:spacing w:after="0" w:line="288" w:lineRule="auto"/>
              <w:rPr>
                <w:rFonts w:ascii="Times New Roman" w:eastAsia="SimSun" w:hAnsi="Times New Roman"/>
                <w:sz w:val="28"/>
                <w:szCs w:val="28"/>
                <w:lang w:eastAsia="zh-CN" w:bidi="ar"/>
              </w:rPr>
            </w:pPr>
            <w:r w:rsidRPr="007C7DDF">
              <w:rPr>
                <w:rFonts w:ascii="Times New Roman" w:eastAsia="SimSun" w:hAnsi="Times New Roman"/>
                <w:sz w:val="28"/>
                <w:szCs w:val="28"/>
                <w:lang w:eastAsia="zh-CN" w:bidi="ar"/>
              </w:rPr>
              <w:t>2. KNO</w:t>
            </w:r>
            <w:r w:rsidRPr="007C7DDF">
              <w:rPr>
                <w:rFonts w:ascii="Times New Roman" w:eastAsia="SimSun" w:hAnsi="Times New Roman"/>
                <w:sz w:val="28"/>
                <w:szCs w:val="28"/>
                <w:vertAlign w:val="subscript"/>
                <w:lang w:eastAsia="zh-CN" w:bidi="ar"/>
              </w:rPr>
              <w:t>3</w:t>
            </w:r>
          </w:p>
          <w:p w14:paraId="3A86C8B3" w14:textId="77777777" w:rsidR="005A3BDD" w:rsidRPr="007C7DDF" w:rsidRDefault="005A3BDD" w:rsidP="007C7DDF">
            <w:pPr>
              <w:spacing w:after="0" w:line="288" w:lineRule="auto"/>
              <w:rPr>
                <w:rFonts w:ascii="Times New Roman" w:eastAsia="SimSun" w:hAnsi="Times New Roman"/>
                <w:sz w:val="28"/>
                <w:szCs w:val="28"/>
                <w:lang w:eastAsia="zh-CN" w:bidi="ar"/>
              </w:rPr>
            </w:pPr>
            <w:r w:rsidRPr="007C7DDF">
              <w:rPr>
                <w:rFonts w:ascii="Times New Roman" w:eastAsia="SimSun" w:hAnsi="Times New Roman"/>
                <w:sz w:val="28"/>
                <w:szCs w:val="28"/>
                <w:lang w:eastAsia="zh-CN" w:bidi="ar"/>
              </w:rPr>
              <w:t>3. (NH</w:t>
            </w:r>
            <w:r w:rsidRPr="007C7DDF">
              <w:rPr>
                <w:rFonts w:ascii="Times New Roman" w:eastAsia="SimSun" w:hAnsi="Times New Roman"/>
                <w:sz w:val="28"/>
                <w:szCs w:val="28"/>
                <w:vertAlign w:val="subscript"/>
                <w:lang w:eastAsia="zh-CN" w:bidi="ar"/>
              </w:rPr>
              <w:t>2</w:t>
            </w:r>
            <w:r w:rsidRPr="007C7DDF">
              <w:rPr>
                <w:rFonts w:ascii="Times New Roman" w:eastAsia="SimSun" w:hAnsi="Times New Roman"/>
                <w:sz w:val="28"/>
                <w:szCs w:val="28"/>
                <w:lang w:eastAsia="zh-CN" w:bidi="ar"/>
              </w:rPr>
              <w:t>)</w:t>
            </w:r>
            <w:r w:rsidRPr="007C7DDF">
              <w:rPr>
                <w:rFonts w:ascii="Times New Roman" w:eastAsia="SimSun" w:hAnsi="Times New Roman"/>
                <w:sz w:val="28"/>
                <w:szCs w:val="28"/>
                <w:vertAlign w:val="subscript"/>
                <w:lang w:eastAsia="zh-CN" w:bidi="ar"/>
              </w:rPr>
              <w:t>2</w:t>
            </w:r>
            <w:r w:rsidRPr="007C7DDF">
              <w:rPr>
                <w:rFonts w:ascii="Times New Roman" w:eastAsia="SimSun" w:hAnsi="Times New Roman"/>
                <w:sz w:val="28"/>
                <w:szCs w:val="28"/>
                <w:lang w:eastAsia="zh-CN" w:bidi="ar"/>
              </w:rPr>
              <w:t>CO</w:t>
            </w:r>
          </w:p>
          <w:p w14:paraId="5FCE5191" w14:textId="77777777" w:rsidR="005A3BDD" w:rsidRPr="007C7DDF" w:rsidRDefault="005A3BDD" w:rsidP="007C7DDF">
            <w:pPr>
              <w:spacing w:after="0" w:line="288" w:lineRule="auto"/>
              <w:rPr>
                <w:rFonts w:ascii="Times New Roman" w:eastAsia="SimSun" w:hAnsi="Times New Roman"/>
                <w:sz w:val="28"/>
                <w:szCs w:val="28"/>
                <w:lang w:eastAsia="zh-CN" w:bidi="ar"/>
              </w:rPr>
            </w:pPr>
            <w:r w:rsidRPr="007C7DDF">
              <w:rPr>
                <w:rFonts w:ascii="Times New Roman" w:eastAsia="SimSun" w:hAnsi="Times New Roman"/>
                <w:sz w:val="28"/>
                <w:szCs w:val="28"/>
                <w:lang w:eastAsia="zh-CN" w:bidi="ar"/>
              </w:rPr>
              <w:t>4. (NH</w:t>
            </w:r>
            <w:r w:rsidRPr="007C7DDF">
              <w:rPr>
                <w:rFonts w:ascii="Times New Roman" w:eastAsia="SimSun" w:hAnsi="Times New Roman"/>
                <w:sz w:val="28"/>
                <w:szCs w:val="28"/>
                <w:vertAlign w:val="subscript"/>
                <w:lang w:eastAsia="zh-CN" w:bidi="ar"/>
              </w:rPr>
              <w:t>4</w:t>
            </w:r>
            <w:r w:rsidRPr="007C7DDF">
              <w:rPr>
                <w:rFonts w:ascii="Times New Roman" w:eastAsia="SimSun" w:hAnsi="Times New Roman"/>
                <w:sz w:val="28"/>
                <w:szCs w:val="28"/>
                <w:lang w:eastAsia="zh-CN" w:bidi="ar"/>
              </w:rPr>
              <w:t>)</w:t>
            </w:r>
            <w:r w:rsidRPr="007C7DDF">
              <w:rPr>
                <w:rFonts w:ascii="Times New Roman" w:eastAsia="SimSun" w:hAnsi="Times New Roman"/>
                <w:sz w:val="28"/>
                <w:szCs w:val="28"/>
                <w:vertAlign w:val="subscript"/>
                <w:lang w:eastAsia="zh-CN" w:bidi="ar"/>
              </w:rPr>
              <w:t>2</w:t>
            </w:r>
            <w:r w:rsidRPr="007C7DDF">
              <w:rPr>
                <w:rFonts w:ascii="Times New Roman" w:eastAsia="SimSun" w:hAnsi="Times New Roman"/>
                <w:sz w:val="28"/>
                <w:szCs w:val="28"/>
                <w:lang w:eastAsia="zh-CN" w:bidi="ar"/>
              </w:rPr>
              <w:t>SO</w:t>
            </w:r>
            <w:r w:rsidRPr="007C7DDF">
              <w:rPr>
                <w:rFonts w:ascii="Times New Roman" w:eastAsia="SimSun" w:hAnsi="Times New Roman"/>
                <w:sz w:val="28"/>
                <w:szCs w:val="28"/>
                <w:vertAlign w:val="subscript"/>
                <w:lang w:eastAsia="zh-CN" w:bidi="ar"/>
              </w:rPr>
              <w:t>4</w:t>
            </w:r>
          </w:p>
        </w:tc>
      </w:tr>
    </w:tbl>
    <w:p w14:paraId="1704E1FE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b/>
          <w:sz w:val="28"/>
          <w:szCs w:val="28"/>
          <w:lang w:eastAsia="zh-CN" w:bidi="ar"/>
        </w:rPr>
        <w:t>B. Tự luận (5 điểm)</w:t>
      </w:r>
    </w:p>
    <w:p w14:paraId="315E8B04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 w:bidi="ar"/>
        </w:rPr>
        <w:t xml:space="preserve">Câu 1 (2 điểm): 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Viết các phản ứng hóa học theo chuỗi sau: </w:t>
      </w:r>
    </w:p>
    <w:p w14:paraId="1307E5B5" w14:textId="54F6D2AD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CaC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→ CaO → Ca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→ Ca</w:t>
      </w:r>
      <w:r w:rsidR="00AB78A8" w:rsidRPr="007C7DDF">
        <w:rPr>
          <w:rFonts w:ascii="Times New Roman" w:eastAsia="SimSun" w:hAnsi="Times New Roman"/>
          <w:sz w:val="28"/>
          <w:szCs w:val="28"/>
          <w:lang w:eastAsia="zh-CN" w:bidi="ar"/>
        </w:rPr>
        <w:t>S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3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→ Ca</w:t>
      </w:r>
      <w:r w:rsidR="00F46C32" w:rsidRPr="007C7DDF">
        <w:rPr>
          <w:rFonts w:ascii="Times New Roman" w:eastAsia="SimSun" w:hAnsi="Times New Roman"/>
          <w:sz w:val="28"/>
          <w:szCs w:val="28"/>
          <w:lang w:eastAsia="zh-CN" w:bidi="ar"/>
        </w:rPr>
        <w:t>Cl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→ AgN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3</w:t>
      </w:r>
    </w:p>
    <w:p w14:paraId="1BFD0779" w14:textId="44DBBB32" w:rsidR="00B634AA" w:rsidRPr="007C7DDF" w:rsidRDefault="00B634AA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 w:bidi="ar"/>
        </w:rPr>
        <w:lastRenderedPageBreak/>
        <w:t>Câu 2 (1 điểm):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Có 4 lọ không nhãn, mỗi lọ đựng một dung dịch không màu sau: KCl, </w:t>
      </w:r>
      <w:r w:rsidR="009F0E40" w:rsidRPr="007C7DDF">
        <w:rPr>
          <w:rFonts w:ascii="Times New Roman" w:eastAsia="SimSun" w:hAnsi="Times New Roman"/>
          <w:sz w:val="28"/>
          <w:szCs w:val="28"/>
          <w:lang w:eastAsia="zh-CN" w:bidi="ar"/>
        </w:rPr>
        <w:t>B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a(OH)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, KOH và K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4.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Hãy phân biệt các dung dịch trên.</w:t>
      </w:r>
    </w:p>
    <w:p w14:paraId="31040EA5" w14:textId="4D906D6E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b/>
          <w:bCs/>
          <w:sz w:val="28"/>
          <w:szCs w:val="28"/>
          <w:lang w:eastAsia="zh-CN" w:bidi="ar"/>
        </w:rPr>
        <w:t xml:space="preserve">Câu </w:t>
      </w:r>
      <w:r w:rsidR="00B634AA" w:rsidRPr="007C7DDF">
        <w:rPr>
          <w:rFonts w:ascii="Times New Roman" w:eastAsia="SimSun" w:hAnsi="Times New Roman"/>
          <w:b/>
          <w:bCs/>
          <w:sz w:val="28"/>
          <w:szCs w:val="28"/>
          <w:lang w:eastAsia="zh-CN" w:bidi="ar"/>
        </w:rPr>
        <w:t>3</w:t>
      </w:r>
      <w:r w:rsidRPr="007C7DDF">
        <w:rPr>
          <w:rFonts w:ascii="Times New Roman" w:eastAsia="SimSun" w:hAnsi="Times New Roman"/>
          <w:b/>
          <w:bCs/>
          <w:sz w:val="28"/>
          <w:szCs w:val="28"/>
          <w:lang w:eastAsia="zh-CN" w:bidi="ar"/>
        </w:rPr>
        <w:t xml:space="preserve"> (2 điểm): 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Trộn 30 ml dung dịch có chứa 1,11 g CaCl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2</w:t>
      </w: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 xml:space="preserve"> với 70 ml dung dịch chứa 2,33 g BaSO</w:t>
      </w:r>
      <w:r w:rsidRPr="007C7DDF">
        <w:rPr>
          <w:rFonts w:ascii="Times New Roman" w:eastAsia="SimSun" w:hAnsi="Times New Roman"/>
          <w:sz w:val="28"/>
          <w:szCs w:val="28"/>
          <w:vertAlign w:val="subscript"/>
          <w:lang w:eastAsia="zh-CN" w:bidi="ar"/>
        </w:rPr>
        <w:t>4</w:t>
      </w:r>
    </w:p>
    <w:p w14:paraId="03B2AB22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a/ Hãy cho biết hiện tượng quan sát được và viết phương trình hóa học.</w:t>
      </w:r>
    </w:p>
    <w:p w14:paraId="785BECFF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b/ Tính khối lượng chất rắn sinh ra.</w:t>
      </w:r>
    </w:p>
    <w:p w14:paraId="799FF4EF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t>c/ Tính nồng độ mol của chất còn lại trong dung dịch sau phản ứng. Cho rằng thể tích dung dịch thay đổi không đáng kể.</w:t>
      </w:r>
    </w:p>
    <w:p w14:paraId="5BD26791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  <w:r w:rsidRPr="007C7DDF">
        <w:rPr>
          <w:rFonts w:ascii="Times New Roman" w:eastAsia="SimSun" w:hAnsi="Times New Roman"/>
          <w:sz w:val="28"/>
          <w:szCs w:val="28"/>
          <w:lang w:eastAsia="zh-CN" w:bidi="ar"/>
        </w:rPr>
        <w:br w:type="column"/>
      </w:r>
    </w:p>
    <w:p w14:paraId="6A3A7BCA" w14:textId="77777777" w:rsidR="005A3BDD" w:rsidRPr="007C7DDF" w:rsidRDefault="005A3BDD" w:rsidP="007C7DDF">
      <w:pPr>
        <w:spacing w:after="0" w:line="288" w:lineRule="auto"/>
        <w:rPr>
          <w:rFonts w:ascii="Times New Roman" w:eastAsia="SimSun" w:hAnsi="Times New Roman"/>
          <w:sz w:val="28"/>
          <w:szCs w:val="28"/>
          <w:lang w:eastAsia="zh-CN" w:bidi="ar"/>
        </w:rPr>
      </w:pPr>
    </w:p>
    <w:p w14:paraId="60ABD736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kern w:val="2"/>
          <w:sz w:val="28"/>
          <w:szCs w:val="28"/>
        </w:rPr>
      </w:pPr>
    </w:p>
    <w:p w14:paraId="3B6C22DC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3E822F82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4699D24C" w14:textId="7D5F8699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page" w:horzAnchor="page" w:tblpX="2053" w:tblpY="203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6"/>
        <w:gridCol w:w="5680"/>
      </w:tblGrid>
      <w:tr w:rsidR="005A3BDD" w:rsidRPr="007C7DDF" w14:paraId="39B992E3" w14:textId="77777777" w:rsidTr="005A3BDD">
        <w:tc>
          <w:tcPr>
            <w:tcW w:w="317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6257F5C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PHÒNG GD&amp;ĐT……</w:t>
            </w:r>
          </w:p>
          <w:p w14:paraId="3793A66B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RƯỜNG……….</w:t>
            </w:r>
          </w:p>
          <w:p w14:paraId="366420FA" w14:textId="3BF843E8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Đề 00</w:t>
            </w:r>
            <w:r w:rsidR="003C7919"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6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nil"/>
            </w:tcBorders>
          </w:tcPr>
          <w:p w14:paraId="3A51E2F3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  <w:t>ĐỀ THI GIỮA HỌC KÌ I</w:t>
            </w: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 xml:space="preserve"> NĂM 2021 - 2022</w:t>
            </w:r>
          </w:p>
          <w:p w14:paraId="727C4CBB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MÔN HÓA HỌC 9</w:t>
            </w:r>
          </w:p>
          <w:p w14:paraId="25989493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hời gian: 45 phút</w:t>
            </w:r>
          </w:p>
          <w:p w14:paraId="6988A1F1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</w:pPr>
          </w:p>
        </w:tc>
      </w:tr>
    </w:tbl>
    <w:p w14:paraId="1A128482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 xml:space="preserve"> PHẦN I. NGHIỆM KHÁCH QUAN (3 điểm)</w:t>
      </w:r>
    </w:p>
    <w:p w14:paraId="537224E0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Chọn đáp án đúng nhất trong các câu hỏi dưới đây (0,25đ)</w:t>
      </w:r>
    </w:p>
    <w:p w14:paraId="5CFD8150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Câu 1.</w:t>
      </w:r>
      <w:r w:rsidRPr="007C7DDF">
        <w:rPr>
          <w:rFonts w:ascii="Times New Roman" w:eastAsia="Times New Roman" w:hAnsi="Times New Roman"/>
          <w:sz w:val="28"/>
          <w:szCs w:val="28"/>
        </w:rPr>
        <w:t> Dãy chất nào dưới đây gồm các oxit tác dụng được với dung dịch NaOH?</w:t>
      </w:r>
    </w:p>
    <w:p w14:paraId="0456AF09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C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, FeO, S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N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, MgO, C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</w:p>
    <w:p w14:paraId="0C859F00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C. N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5</w:t>
      </w:r>
      <w:r w:rsidRPr="007C7DDF">
        <w:rPr>
          <w:rFonts w:ascii="Times New Roman" w:eastAsia="Times New Roman" w:hAnsi="Times New Roman"/>
          <w:sz w:val="28"/>
          <w:szCs w:val="28"/>
        </w:rPr>
        <w:t>, P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5</w:t>
      </w:r>
      <w:r w:rsidRPr="007C7DDF">
        <w:rPr>
          <w:rFonts w:ascii="Times New Roman" w:eastAsia="Times New Roman" w:hAnsi="Times New Roman"/>
          <w:sz w:val="28"/>
          <w:szCs w:val="28"/>
        </w:rPr>
        <w:t>, C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CuO, C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, Na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</w:t>
      </w:r>
    </w:p>
    <w:p w14:paraId="3E984673" w14:textId="317311C6" w:rsidR="00D214E4" w:rsidRPr="007C7DDF" w:rsidRDefault="00D214E4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5A693E"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2</w:t>
      </w: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.</w:t>
      </w:r>
      <w:r w:rsidRPr="007C7DDF">
        <w:rPr>
          <w:rFonts w:ascii="Times New Roman" w:eastAsia="Times New Roman" w:hAnsi="Times New Roman"/>
          <w:sz w:val="28"/>
          <w:szCs w:val="28"/>
        </w:rPr>
        <w:t> Một phần lớn vôi sống được dùng trong công nghiệp luyện kim và làm nguyên liệu cho công nghiệp hóa học. Công thức hóa học của vôi sống là:</w:t>
      </w:r>
    </w:p>
    <w:p w14:paraId="72D36CD6" w14:textId="77777777" w:rsidR="00D214E4" w:rsidRPr="007C7DDF" w:rsidRDefault="00D214E4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Na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MgO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C. CaO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BaO</w:t>
      </w:r>
    </w:p>
    <w:p w14:paraId="34033D63" w14:textId="4F3193A5" w:rsidR="00D214E4" w:rsidRPr="007C7DDF" w:rsidRDefault="00D214E4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5A693E"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3</w:t>
      </w: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.</w:t>
      </w:r>
      <w:r w:rsidRPr="007C7DDF">
        <w:rPr>
          <w:rFonts w:ascii="Times New Roman" w:eastAsia="Times New Roman" w:hAnsi="Times New Roman"/>
          <w:sz w:val="28"/>
          <w:szCs w:val="28"/>
        </w:rPr>
        <w:t> Điện phân dung dịch natri clorua NaCl trong bình điện phân có màng ngăn tại cực dương thu được</w:t>
      </w:r>
    </w:p>
    <w:p w14:paraId="7B56CB50" w14:textId="77777777" w:rsidR="00D214E4" w:rsidRPr="007C7DDF" w:rsidRDefault="00D214E4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khí clo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dung dịch NaOH</w:t>
      </w:r>
    </w:p>
    <w:p w14:paraId="4BC2BFC9" w14:textId="77777777" w:rsidR="00D214E4" w:rsidRPr="007C7DDF" w:rsidRDefault="00D214E4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C. Khí hidro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dung dịch HCl</w:t>
      </w:r>
    </w:p>
    <w:p w14:paraId="77087060" w14:textId="16AD9BE9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5A693E"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4</w:t>
      </w: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.</w:t>
      </w:r>
      <w:r w:rsidRPr="007C7DDF">
        <w:rPr>
          <w:rFonts w:ascii="Times New Roman" w:eastAsia="Times New Roman" w:hAnsi="Times New Roman"/>
          <w:sz w:val="28"/>
          <w:szCs w:val="28"/>
        </w:rPr>
        <w:t> Cho dãy các oxit sau: Fe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>, FeO, CaO, CuO, K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, BaO, CaO, Li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, ZnO. Số chất tác dụng được với H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 ở điều kiện thường tạo thành dung dịch bazơ?</w:t>
      </w:r>
    </w:p>
    <w:p w14:paraId="19CC08E4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3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4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C. 5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6</w:t>
      </w:r>
    </w:p>
    <w:p w14:paraId="437DC99A" w14:textId="2A61BD84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5A693E"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5</w:t>
      </w: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.</w:t>
      </w:r>
      <w:r w:rsidRPr="007C7DDF">
        <w:rPr>
          <w:rFonts w:ascii="Times New Roman" w:eastAsia="Times New Roman" w:hAnsi="Times New Roman"/>
          <w:sz w:val="28"/>
          <w:szCs w:val="28"/>
        </w:rPr>
        <w:t> Dùng thuốc thử nào sau đây để phân biệt được 2 chất bột P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5</w:t>
      </w:r>
      <w:r w:rsidRPr="007C7DDF">
        <w:rPr>
          <w:rFonts w:ascii="Times New Roman" w:eastAsia="Times New Roman" w:hAnsi="Times New Roman"/>
          <w:sz w:val="28"/>
          <w:szCs w:val="28"/>
        </w:rPr>
        <w:t> và CaO</w:t>
      </w:r>
    </w:p>
    <w:p w14:paraId="4BABEA51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H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, quỳ tím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Dung dịch HCl</w:t>
      </w:r>
    </w:p>
    <w:p w14:paraId="1D49094F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C. Dung dịch NaCl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Dung dịch KCl</w:t>
      </w:r>
    </w:p>
    <w:p w14:paraId="15F6D40C" w14:textId="3BFC2FEA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5A693E"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6</w:t>
      </w: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.</w:t>
      </w:r>
      <w:r w:rsidRPr="007C7DDF">
        <w:rPr>
          <w:rFonts w:ascii="Times New Roman" w:eastAsia="Times New Roman" w:hAnsi="Times New Roman"/>
          <w:sz w:val="28"/>
          <w:szCs w:val="28"/>
        </w:rPr>
        <w:t> Cho các chất: MgO, Mg(OH)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, MgC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> và Mg. Chất nào sau đây phản ứng được với cả 4 chất trên?</w:t>
      </w:r>
    </w:p>
    <w:p w14:paraId="39319A9D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H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HCl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C. Na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C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</w:p>
    <w:p w14:paraId="3F055319" w14:textId="7294E48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5A693E"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7</w:t>
      </w: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.</w:t>
      </w:r>
      <w:r w:rsidRPr="007C7DDF">
        <w:rPr>
          <w:rFonts w:ascii="Times New Roman" w:eastAsia="Times New Roman" w:hAnsi="Times New Roman"/>
          <w:sz w:val="28"/>
          <w:szCs w:val="28"/>
        </w:rPr>
        <w:t> Muốn pha loãng axit sunfuric đặc người ta làm như thế nào?</w:t>
      </w:r>
    </w:p>
    <w:p w14:paraId="4A51CCA9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Rót từ từ nước vào lọ đựng axit</w:t>
      </w:r>
    </w:p>
    <w:p w14:paraId="3F253C6C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B. Rót từ từ axit đặc vào lọ đựng nước</w:t>
      </w:r>
    </w:p>
    <w:p w14:paraId="128BCA96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C. Rót nhanh nước vào lọ đựng axit</w:t>
      </w:r>
    </w:p>
    <w:p w14:paraId="17E79DAF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D. Rót nhanh axit đặc vào lọ đựng nước</w:t>
      </w:r>
    </w:p>
    <w:p w14:paraId="2B98F71A" w14:textId="631D4188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lastRenderedPageBreak/>
        <w:t xml:space="preserve">Câu </w:t>
      </w:r>
      <w:r w:rsidR="005A693E"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8</w:t>
      </w: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.</w:t>
      </w:r>
      <w:r w:rsidRPr="007C7DDF">
        <w:rPr>
          <w:rFonts w:ascii="Times New Roman" w:eastAsia="Times New Roman" w:hAnsi="Times New Roman"/>
          <w:sz w:val="28"/>
          <w:szCs w:val="28"/>
        </w:rPr>
        <w:t> Cho biết hiện tượng của phản ứng sau: Khi cho axit sunfuric đặc vào ống nghiệm đựng một lá đồng nhỏ và đun nóng nhẹ.</w:t>
      </w:r>
    </w:p>
    <w:p w14:paraId="264C6096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Kim loại đồng không tan.</w:t>
      </w:r>
    </w:p>
    <w:p w14:paraId="5B22208C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B. Kim loại đồng tan dần, dung dịch màu xanh lam và có khí không màu thoát ra.</w:t>
      </w:r>
    </w:p>
    <w:p w14:paraId="474794B1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C. Kim loại đồng tan dần, dung dịch không màu có khí màu hắc thoát ra.</w:t>
      </w:r>
    </w:p>
    <w:p w14:paraId="2020317B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D. Kim loại đồng chuyển màu đen, sau đó tan dần, dung dịch có màu xanh lam và khí mùi hắc thoát ra.</w:t>
      </w:r>
    </w:p>
    <w:p w14:paraId="47AB963D" w14:textId="4F2D5711" w:rsidR="00D214E4" w:rsidRPr="007C7DDF" w:rsidRDefault="00D214E4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5A693E"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9</w:t>
      </w: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.</w:t>
      </w:r>
      <w:r w:rsidRPr="007C7DDF">
        <w:rPr>
          <w:rFonts w:ascii="Times New Roman" w:eastAsia="Times New Roman" w:hAnsi="Times New Roman"/>
          <w:sz w:val="28"/>
          <w:szCs w:val="28"/>
        </w:rPr>
        <w:t> Cho 4 gam bột CuO tác dụng hoàn toàn với 100ml dung dịch HCl. Nồng độ mol của dung dịch đã dùng là?</w:t>
      </w:r>
    </w:p>
    <w:p w14:paraId="1CAF88F7" w14:textId="77777777" w:rsidR="00D214E4" w:rsidRPr="007C7DDF" w:rsidRDefault="00D214E4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0,1M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1M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C. 0,2M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2M</w:t>
      </w:r>
    </w:p>
    <w:p w14:paraId="57C5D465" w14:textId="21BA53FD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5A693E"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10</w:t>
      </w: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.</w:t>
      </w:r>
      <w:r w:rsidRPr="007C7DDF">
        <w:rPr>
          <w:rFonts w:ascii="Times New Roman" w:eastAsia="Times New Roman" w:hAnsi="Times New Roman"/>
          <w:sz w:val="28"/>
          <w:szCs w:val="28"/>
        </w:rPr>
        <w:t> Cho 12,8 gam Cu tác dụng với dung dịch H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> đặc nóng dư. Thể tích khí sunfuro (đktc) thu được sau khi kết thúc phản ứng là:</w:t>
      </w:r>
    </w:p>
    <w:p w14:paraId="5B720BC5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4,48 lít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5,6 lít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C. 3,36 lít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6,72 lít</w:t>
      </w:r>
    </w:p>
    <w:p w14:paraId="413A5FAE" w14:textId="783671EF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Câu 1</w:t>
      </w:r>
      <w:r w:rsidR="005A693E"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1</w:t>
      </w: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.</w:t>
      </w:r>
      <w:r w:rsidRPr="007C7DDF">
        <w:rPr>
          <w:rFonts w:ascii="Times New Roman" w:eastAsia="Times New Roman" w:hAnsi="Times New Roman"/>
          <w:sz w:val="28"/>
          <w:szCs w:val="28"/>
        </w:rPr>
        <w:t> Trộn 100 ml dung dịch H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> 0,1M với 300ml dung dịch NaOH 0,1M. Nhúng quỳ tím vào dung dịch sau phản ứng , hiện tượng quan sát được là:</w:t>
      </w:r>
    </w:p>
    <w:p w14:paraId="77756B40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quỳ tím chuyển sang màu xanh</w:t>
      </w:r>
      <w:r w:rsidRPr="007C7DDF">
        <w:rPr>
          <w:rFonts w:ascii="Times New Roman" w:eastAsia="Times New Roman" w:hAnsi="Times New Roman"/>
          <w:sz w:val="28"/>
          <w:szCs w:val="28"/>
        </w:rPr>
        <w:tab/>
        <w:t>B. quỳ tím chuyển sang màu đỏ</w:t>
      </w:r>
    </w:p>
    <w:p w14:paraId="6EA07CAB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C. quỳ tím bị mất màu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quỳ tím không đổi màu</w:t>
      </w:r>
    </w:p>
    <w:p w14:paraId="04828D54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Câu 12.</w:t>
      </w:r>
      <w:r w:rsidRPr="007C7DDF">
        <w:rPr>
          <w:rFonts w:ascii="Times New Roman" w:eastAsia="Times New Roman" w:hAnsi="Times New Roman"/>
          <w:sz w:val="28"/>
          <w:szCs w:val="28"/>
        </w:rPr>
        <w:t> Thể tích khí S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 (đktc) thu được khi cho 5,6 gam Fe tác dụng với dung dịch H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> đặc, nóng là</w:t>
      </w:r>
    </w:p>
    <w:p w14:paraId="1F747E93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4,48 lít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5,6 lít</w:t>
      </w:r>
    </w:p>
    <w:p w14:paraId="53288393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C. 6,72 lít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8,96 lít</w:t>
      </w:r>
    </w:p>
    <w:p w14:paraId="544C84C1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PHẦN II. TỰ LUẬN (7 điểm)</w:t>
      </w:r>
    </w:p>
    <w:p w14:paraId="168DBE9A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Câu 1. (2 điểm).</w:t>
      </w:r>
      <w:r w:rsidRPr="007C7DDF">
        <w:rPr>
          <w:rFonts w:ascii="Times New Roman" w:eastAsia="Times New Roman" w:hAnsi="Times New Roman"/>
          <w:sz w:val="28"/>
          <w:szCs w:val="28"/>
        </w:rPr>
        <w:t> Hoàn thành chuỗi phản ứng hóa học sau và ghi rõ điều kiện (nếu có)</w:t>
      </w:r>
    </w:p>
    <w:p w14:paraId="56D5CF4B" w14:textId="5FADDB1B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Na → Na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 → NaOH → Na</w:t>
      </w:r>
      <w:r w:rsidR="009615FC"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</w:rPr>
        <w:t>H</w:t>
      </w:r>
      <w:r w:rsidRPr="007C7DDF">
        <w:rPr>
          <w:rFonts w:ascii="Times New Roman" w:eastAsia="Times New Roman" w:hAnsi="Times New Roman"/>
          <w:sz w:val="28"/>
          <w:szCs w:val="28"/>
        </w:rPr>
        <w:t>C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 → NaCl → NaOH → </w:t>
      </w:r>
      <w:r w:rsidR="00996A5B" w:rsidRPr="007C7DDF">
        <w:rPr>
          <w:rFonts w:ascii="Times New Roman" w:eastAsia="Times New Roman" w:hAnsi="Times New Roman"/>
          <w:sz w:val="28"/>
          <w:szCs w:val="28"/>
        </w:rPr>
        <w:t>NaNO</w:t>
      </w:r>
      <w:r w:rsidR="00996A5B"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</w:p>
    <w:p w14:paraId="637E56AC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Câu 2.</w:t>
      </w:r>
      <w:r w:rsidRPr="007C7DDF">
        <w:rPr>
          <w:rFonts w:ascii="Times New Roman" w:eastAsia="Times New Roman" w:hAnsi="Times New Roman"/>
          <w:sz w:val="28"/>
          <w:szCs w:val="28"/>
        </w:rPr>
        <w:t> </w:t>
      </w: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(3 điểm)</w:t>
      </w:r>
      <w:r w:rsidRPr="007C7DDF">
        <w:rPr>
          <w:rFonts w:ascii="Times New Roman" w:eastAsia="Times New Roman" w:hAnsi="Times New Roman"/>
          <w:sz w:val="28"/>
          <w:szCs w:val="28"/>
        </w:rPr>
        <w:t> Cho 1,82 gam hỗn hợp MgO và Al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> tác dụng vừa đủ với 250 ml dung dịch H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> 0,2M.</w:t>
      </w:r>
    </w:p>
    <w:p w14:paraId="00CFE9F1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) Viết phương trình phản ứng hóa học</w:t>
      </w:r>
    </w:p>
    <w:p w14:paraId="434E73C7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b) Tính thành phần % khối lượng của mỗi oxit trong hỗn hợp.</w:t>
      </w:r>
    </w:p>
    <w:p w14:paraId="33BC8019" w14:textId="1CCC4168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Câu 3. (2 điểm)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 Từ </w:t>
      </w:r>
      <w:r w:rsidR="00E164B3" w:rsidRPr="007C7DDF">
        <w:rPr>
          <w:rFonts w:ascii="Times New Roman" w:eastAsia="Times New Roman" w:hAnsi="Times New Roman"/>
          <w:sz w:val="28"/>
          <w:szCs w:val="28"/>
        </w:rPr>
        <w:t>80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tấn quặng pirit sắt FeS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 (chứa 40% lưu huỳnh) người ta sản xuất được </w:t>
      </w:r>
      <w:r w:rsidR="00E07F34" w:rsidRPr="007C7DDF">
        <w:rPr>
          <w:rFonts w:ascii="Times New Roman" w:eastAsia="Times New Roman" w:hAnsi="Times New Roman"/>
          <w:sz w:val="28"/>
          <w:szCs w:val="28"/>
        </w:rPr>
        <w:t>73,5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tấn axit sunfuric. Tính hiệu suất quá trình sản xuất axit sunfuric.</w:t>
      </w:r>
    </w:p>
    <w:p w14:paraId="618B061D" w14:textId="77777777" w:rsidR="005A3BDD" w:rsidRPr="007C7DDF" w:rsidRDefault="005A3BDD" w:rsidP="007C7DDF">
      <w:pPr>
        <w:shd w:val="clear" w:color="auto" w:fill="FFFFFF"/>
        <w:spacing w:after="0" w:line="288" w:lineRule="auto"/>
        <w:ind w:left="1020"/>
        <w:rPr>
          <w:rFonts w:ascii="Times New Roman" w:eastAsia="Times New Roman" w:hAnsi="Times New Roman"/>
          <w:b/>
          <w:bCs/>
          <w:color w:val="45710A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color w:val="45710A"/>
          <w:sz w:val="28"/>
          <w:szCs w:val="28"/>
        </w:rPr>
        <w:br w:type="column"/>
      </w:r>
    </w:p>
    <w:tbl>
      <w:tblPr>
        <w:tblpPr w:leftFromText="180" w:rightFromText="180" w:vertAnchor="page" w:horzAnchor="page" w:tblpX="2053" w:tblpY="203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6"/>
        <w:gridCol w:w="5680"/>
      </w:tblGrid>
      <w:tr w:rsidR="005A3BDD" w:rsidRPr="007C7DDF" w14:paraId="6CC9AB7B" w14:textId="77777777" w:rsidTr="005A3BDD">
        <w:tc>
          <w:tcPr>
            <w:tcW w:w="317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D7667DE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PHÒNG GD&amp;ĐT……</w:t>
            </w:r>
          </w:p>
          <w:p w14:paraId="327B879E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RƯỜNG……….</w:t>
            </w:r>
          </w:p>
          <w:p w14:paraId="480E7551" w14:textId="46743BBD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Đề 00</w:t>
            </w:r>
            <w:r w:rsidR="00D77B65"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7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nil"/>
            </w:tcBorders>
          </w:tcPr>
          <w:p w14:paraId="6DB771C0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  <w:t>ĐỀ THI GIỮA HỌC KÌ I</w:t>
            </w: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 xml:space="preserve"> NĂM 2021 - 2022</w:t>
            </w:r>
          </w:p>
          <w:p w14:paraId="3193BDF9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MÔN HÓA HỌC 9</w:t>
            </w:r>
          </w:p>
          <w:p w14:paraId="0BEBD09A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hời gian: 45 phút</w:t>
            </w:r>
          </w:p>
          <w:p w14:paraId="70AE60EF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</w:pPr>
          </w:p>
        </w:tc>
      </w:tr>
    </w:tbl>
    <w:p w14:paraId="0FC474DD" w14:textId="77777777" w:rsidR="005A3BDD" w:rsidRPr="007C7DDF" w:rsidRDefault="005A3BDD" w:rsidP="007C7DDF">
      <w:pPr>
        <w:shd w:val="clear" w:color="auto" w:fill="FFFFFF"/>
        <w:spacing w:after="0" w:line="288" w:lineRule="auto"/>
        <w:ind w:left="1020"/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</w:pPr>
    </w:p>
    <w:p w14:paraId="7EC3FA67" w14:textId="77777777" w:rsidR="005A3BDD" w:rsidRPr="007C7DDF" w:rsidRDefault="005A3BDD" w:rsidP="007C7DDF">
      <w:pPr>
        <w:shd w:val="clear" w:color="auto" w:fill="FFFFFF"/>
        <w:spacing w:after="0" w:line="288" w:lineRule="auto"/>
        <w:ind w:left="1020"/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</w:pPr>
    </w:p>
    <w:p w14:paraId="3F6A437E" w14:textId="77777777" w:rsidR="005A3BDD" w:rsidRPr="007C7DDF" w:rsidRDefault="005A3BDD" w:rsidP="007C7DDF">
      <w:pPr>
        <w:shd w:val="clear" w:color="auto" w:fill="FFFFFF"/>
        <w:spacing w:after="0" w:line="288" w:lineRule="auto"/>
        <w:ind w:left="1020"/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</w:pPr>
    </w:p>
    <w:p w14:paraId="3C79A325" w14:textId="77777777" w:rsidR="00D77B65" w:rsidRPr="007C7DDF" w:rsidRDefault="00D77B65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</w:pPr>
    </w:p>
    <w:p w14:paraId="119C47D5" w14:textId="77777777" w:rsidR="00D77B65" w:rsidRPr="007C7DDF" w:rsidRDefault="00D77B65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</w:pPr>
    </w:p>
    <w:p w14:paraId="6AAC1F33" w14:textId="1E9DB99C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PHẦN I - TRẮC NGHIỆM KHÁCH QUAN (</w:t>
      </w:r>
      <w:r w:rsidR="00F45879"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4,</w:t>
      </w: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5 điểm)</w:t>
      </w:r>
    </w:p>
    <w:p w14:paraId="6835CCFA" w14:textId="543DEDDD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Chọn đáp án đúng nhất trong các câu hỏi dưới đây (0,</w:t>
      </w:r>
      <w:r w:rsidR="00DF4DE6"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3</w:t>
      </w: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 xml:space="preserve"> điểm/ câu)</w:t>
      </w:r>
    </w:p>
    <w:p w14:paraId="730590C6" w14:textId="0B0EB179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Câu 1.</w:t>
      </w:r>
      <w:r w:rsidRPr="007C7DDF">
        <w:rPr>
          <w:rFonts w:ascii="Times New Roman" w:eastAsia="Times New Roman" w:hAnsi="Times New Roman"/>
          <w:sz w:val="28"/>
          <w:szCs w:val="28"/>
        </w:rPr>
        <w:t> Dãy chất nào dưới đây gồm các oxit tác dụng được với dung dịch</w:t>
      </w:r>
      <w:r w:rsidR="00C64977" w:rsidRPr="007C7DDF">
        <w:rPr>
          <w:rFonts w:ascii="Times New Roman" w:eastAsia="Times New Roman" w:hAnsi="Times New Roman"/>
          <w:sz w:val="28"/>
          <w:szCs w:val="28"/>
        </w:rPr>
        <w:t xml:space="preserve"> HCl</w:t>
      </w:r>
      <w:r w:rsidRPr="007C7DDF">
        <w:rPr>
          <w:rFonts w:ascii="Times New Roman" w:eastAsia="Times New Roman" w:hAnsi="Times New Roman"/>
          <w:sz w:val="28"/>
          <w:szCs w:val="28"/>
        </w:rPr>
        <w:t>?</w:t>
      </w:r>
    </w:p>
    <w:p w14:paraId="378FE2BB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CaO, Na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, C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FeO, CaO, MgO</w:t>
      </w:r>
    </w:p>
    <w:p w14:paraId="25FA01DE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C. C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, CaO, BaO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MgO, CaO, NO</w:t>
      </w:r>
    </w:p>
    <w:p w14:paraId="6995A25E" w14:textId="0D61C56A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246FAB"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2</w:t>
      </w: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.</w:t>
      </w:r>
      <w:r w:rsidRPr="007C7DDF">
        <w:rPr>
          <w:rFonts w:ascii="Times New Roman" w:eastAsia="Times New Roman" w:hAnsi="Times New Roman"/>
          <w:sz w:val="28"/>
          <w:szCs w:val="28"/>
        </w:rPr>
        <w:t> Oxit bazơ nào sau đây được dùng để làm khô nhiều nhất?</w:t>
      </w:r>
    </w:p>
    <w:p w14:paraId="2C82D647" w14:textId="77777777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CuO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FeO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C. CaO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ZnO</w:t>
      </w:r>
    </w:p>
    <w:p w14:paraId="2E726B49" w14:textId="74FF350C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Câu </w:t>
      </w:r>
      <w:r w:rsidR="00095619"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3</w:t>
      </w: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Trên bề mặt của chậu nước vôi để ngoài không khí thường bao phủ lớp váng màu trắng đục. Lớp váng đó là</w:t>
      </w:r>
    </w:p>
    <w:p w14:paraId="768A998C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A. Ca(HCO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)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.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B. Ca(OH)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.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C. CaCO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.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D. CaO.</w:t>
      </w:r>
    </w:p>
    <w:p w14:paraId="3E317B62" w14:textId="7ECC2EB3" w:rsidR="005A3BDD" w:rsidRPr="007C7DDF" w:rsidRDefault="005A3BDD" w:rsidP="007C7DDF">
      <w:pPr>
        <w:spacing w:after="0" w:line="288" w:lineRule="auto"/>
        <w:ind w:right="518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Câu </w:t>
      </w:r>
      <w:r w:rsidR="00237797"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4</w:t>
      </w: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Kim loại X phản ứng với axit HCl tạo muối XCl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. Kim loại X phản ứng với Cl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 xml:space="preserve"> tạo muối XCl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. X là</w:t>
      </w:r>
    </w:p>
    <w:p w14:paraId="0B572B42" w14:textId="77777777" w:rsidR="005A3BDD" w:rsidRPr="007C7DDF" w:rsidRDefault="005A3BDD" w:rsidP="007C7DDF">
      <w:pPr>
        <w:spacing w:after="0" w:line="288" w:lineRule="auto"/>
        <w:ind w:right="518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 xml:space="preserve">A. Cu. 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 xml:space="preserve">B. Zn. 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C. Al.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D. Fe.</w:t>
      </w:r>
    </w:p>
    <w:p w14:paraId="2A232F7C" w14:textId="016FFF63" w:rsidR="005A3BDD" w:rsidRPr="007C7DDF" w:rsidRDefault="005A3BDD" w:rsidP="007C7DDF">
      <w:pPr>
        <w:tabs>
          <w:tab w:val="center" w:pos="1127"/>
          <w:tab w:val="center" w:pos="2923"/>
          <w:tab w:val="center" w:pos="4942"/>
          <w:tab w:val="center" w:pos="7001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Câu </w:t>
      </w:r>
      <w:r w:rsidR="00237797"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5</w:t>
      </w: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Trung hòa 200ml H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 xml:space="preserve"> nồng độ aM cần vừa đủ 200ml dung dịch NaOH 1M. Giá trị của a là</w:t>
      </w:r>
    </w:p>
    <w:p w14:paraId="22E17DD8" w14:textId="77777777" w:rsidR="005A3BDD" w:rsidRPr="007C7DDF" w:rsidRDefault="005A3BDD" w:rsidP="007C7DDF">
      <w:pPr>
        <w:spacing w:after="0" w:line="288" w:lineRule="auto"/>
        <w:ind w:right="950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 xml:space="preserve">A. 0,50. 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 xml:space="preserve">B. 1,20. 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 xml:space="preserve">C. 0,75. 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D. 1,00.</w:t>
      </w:r>
    </w:p>
    <w:p w14:paraId="3FA57A1F" w14:textId="1BA6BCBA" w:rsidR="005A3BDD" w:rsidRPr="007C7DDF" w:rsidRDefault="005A3BDD" w:rsidP="007C7DDF">
      <w:pPr>
        <w:tabs>
          <w:tab w:val="left" w:pos="1275"/>
        </w:tabs>
        <w:spacing w:after="0" w:line="288" w:lineRule="auto"/>
        <w:ind w:right="950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Câu </w:t>
      </w:r>
      <w:r w:rsidR="00237797"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6</w:t>
      </w: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Cho m gam kim loại Mg tác dụng với dung dịch HCl dư. Sau phản ứng cô cạn dung dịch được 19 gam muối khan. Giá trị của m là</w:t>
      </w:r>
    </w:p>
    <w:p w14:paraId="4A4AC902" w14:textId="77777777" w:rsidR="005A3BDD" w:rsidRPr="007C7DDF" w:rsidRDefault="005A3BDD" w:rsidP="007C7DDF">
      <w:pPr>
        <w:tabs>
          <w:tab w:val="center" w:pos="612"/>
          <w:tab w:val="center" w:pos="2836"/>
          <w:tab w:val="center" w:pos="4838"/>
          <w:tab w:val="center" w:pos="6828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A. 9,6.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B. 7,2.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C. 2,4.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D. 4,8.</w:t>
      </w:r>
    </w:p>
    <w:p w14:paraId="320E3216" w14:textId="22C4573A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Câu </w:t>
      </w:r>
      <w:r w:rsidR="00237797"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7</w:t>
      </w: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Hiện tượng xảy ra khi nhỏ dung dịch AgNO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 xml:space="preserve"> vào ống nghiệm chứa dung dịch KCl là</w:t>
      </w:r>
    </w:p>
    <w:p w14:paraId="65A44018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A. không có hiện tượng gì.</w:t>
      </w:r>
    </w:p>
    <w:p w14:paraId="693BCB35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B. xuất hiện kết tủa vàng.</w:t>
      </w:r>
    </w:p>
    <w:p w14:paraId="35EF9F13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C. xuất hiện kết tủa trắng.</w:t>
      </w:r>
    </w:p>
    <w:p w14:paraId="44B6682E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D. xuất hiện kết tủa đen.</w:t>
      </w:r>
    </w:p>
    <w:p w14:paraId="24C7831B" w14:textId="36D1AE5D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Câu </w:t>
      </w:r>
      <w:r w:rsidR="00237797"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8</w:t>
      </w: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Axit clohiđric phản ứng với tất cả các chất nào trong dãy sau?</w:t>
      </w:r>
    </w:p>
    <w:p w14:paraId="14FD66D9" w14:textId="77777777" w:rsidR="005A3BDD" w:rsidRPr="007C7DDF" w:rsidRDefault="005A3BDD" w:rsidP="007C7DDF">
      <w:pPr>
        <w:tabs>
          <w:tab w:val="center" w:pos="457"/>
          <w:tab w:val="center" w:pos="1458"/>
          <w:tab w:val="center" w:pos="2966"/>
          <w:tab w:val="center" w:pos="5101"/>
          <w:tab w:val="center" w:pos="7066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A. Ca(OH)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, Cu.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B. Fe, Ag.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C. FeCl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, Mg.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D. Fe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O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, Al.</w:t>
      </w:r>
    </w:p>
    <w:p w14:paraId="585F439C" w14:textId="632F1F40" w:rsidR="005A3BDD" w:rsidRPr="007C7DDF" w:rsidRDefault="005A3BDD" w:rsidP="007C7DDF">
      <w:pPr>
        <w:tabs>
          <w:tab w:val="center" w:pos="1037"/>
          <w:tab w:val="left" w:pos="4740"/>
          <w:tab w:val="center" w:pos="5018"/>
          <w:tab w:val="center" w:pos="7375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lastRenderedPageBreak/>
        <w:t xml:space="preserve">Câu </w:t>
      </w:r>
      <w:r w:rsidR="00237797"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9</w:t>
      </w: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Khí CO được dùng làm chất đốt trong công nghiệp, có lẫn tạp chất là CO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 xml:space="preserve"> và SO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. Hóa chất nào sau đây có thể loại bỏ các tạp chất trên?</w:t>
      </w:r>
    </w:p>
    <w:p w14:paraId="59B19B07" w14:textId="77777777" w:rsidR="005A3BDD" w:rsidRPr="007C7DDF" w:rsidRDefault="005A3BDD" w:rsidP="007C7DDF">
      <w:pPr>
        <w:tabs>
          <w:tab w:val="center" w:pos="1037"/>
          <w:tab w:val="left" w:pos="4740"/>
          <w:tab w:val="center" w:pos="5018"/>
          <w:tab w:val="center" w:pos="7375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A. H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O dư.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B. Dung dịch NaCl dư.</w:t>
      </w:r>
    </w:p>
    <w:p w14:paraId="0D952FD7" w14:textId="77777777" w:rsidR="005A3BDD" w:rsidRPr="007C7DDF" w:rsidRDefault="005A3BDD" w:rsidP="007C7DDF">
      <w:pPr>
        <w:tabs>
          <w:tab w:val="center" w:pos="1037"/>
          <w:tab w:val="left" w:pos="4740"/>
          <w:tab w:val="center" w:pos="5018"/>
          <w:tab w:val="center" w:pos="7375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C. Dung dịch Ca(OH)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 xml:space="preserve"> dư.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D. Dung dịch HCl dư.</w:t>
      </w:r>
    </w:p>
    <w:p w14:paraId="2F590BD8" w14:textId="14C546AA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Câu 1</w:t>
      </w:r>
      <w:r w:rsidR="00237797"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0</w:t>
      </w: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Khí nào sau đây không phản ứng với H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O và dung dịch NaOH?</w:t>
      </w:r>
    </w:p>
    <w:p w14:paraId="062834EA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A. Cl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.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B. SO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.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C. CO.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D. CO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.</w:t>
      </w:r>
    </w:p>
    <w:p w14:paraId="4F82A782" w14:textId="51C68C5D" w:rsidR="005A3BDD" w:rsidRPr="007C7DDF" w:rsidRDefault="005A3BDD" w:rsidP="007C7DDF">
      <w:pPr>
        <w:spacing w:after="0" w:line="288" w:lineRule="auto"/>
        <w:ind w:left="48" w:right="48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>Câu 1</w:t>
      </w:r>
      <w:r w:rsidR="00237797" w:rsidRPr="007C7DDF">
        <w:rPr>
          <w:rFonts w:ascii="Times New Roman" w:eastAsia="Times New Roman" w:hAnsi="Times New Roman"/>
          <w:b/>
          <w:bCs/>
          <w:sz w:val="28"/>
          <w:szCs w:val="28"/>
        </w:rPr>
        <w:t>1</w:t>
      </w: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Muối nào sau đây không tan trong nước?</w:t>
      </w:r>
    </w:p>
    <w:p w14:paraId="62611066" w14:textId="77777777" w:rsidR="005A3BDD" w:rsidRPr="007C7DDF" w:rsidRDefault="005A3BDD" w:rsidP="007C7DDF">
      <w:pPr>
        <w:spacing w:after="0" w:line="288" w:lineRule="auto"/>
        <w:ind w:left="48" w:right="48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A. K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         B. Na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          C. CuCl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         D. BaSO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.</w:t>
      </w:r>
    </w:p>
    <w:p w14:paraId="40BF01A8" w14:textId="2BB0BFE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Câu 1</w:t>
      </w:r>
      <w:r w:rsidR="00237797"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2</w:t>
      </w: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Có 3 dung dịch: NaOH, HCl, NaCl. Bằng một lần thử duy nhất có thể dùng thuốc thử nảo để nhận biết ba dung dịch trên?</w:t>
      </w:r>
    </w:p>
    <w:p w14:paraId="7AAF5362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A. Dung dịch BaCl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B. BaCO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.</w:t>
      </w:r>
    </w:p>
    <w:p w14:paraId="331ED023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C. Phenolphtalein.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D. Quỳ tím.</w:t>
      </w:r>
    </w:p>
    <w:p w14:paraId="40239A2B" w14:textId="1E38C5A1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Câu 1</w:t>
      </w:r>
      <w:r w:rsidR="00237797"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3</w:t>
      </w: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Cho kim loại đồng vào dung dịch H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 xml:space="preserve"> đặc, nóng sẽ xảy ra hiện tượng </w:t>
      </w:r>
      <w:r w:rsidR="00FE2891" w:rsidRPr="007C7DDF">
        <w:rPr>
          <w:rFonts w:ascii="Times New Roman" w:eastAsia="Times New Roman" w:hAnsi="Times New Roman"/>
          <w:color w:val="000000"/>
          <w:sz w:val="28"/>
          <w:szCs w:val="28"/>
        </w:rPr>
        <w:t>?</w:t>
      </w:r>
    </w:p>
    <w:p w14:paraId="30DE3A17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A. Đồng tan, thu được dung dịch không màu và khí không màu, mùi hắc.</w:t>
      </w:r>
    </w:p>
    <w:p w14:paraId="58674F5C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B. Đồng tan, thu được dung dịch màu xanh và khí không màu, mùi hắc.</w:t>
      </w:r>
    </w:p>
    <w:p w14:paraId="0E5C4F72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C. Đồng tan, thu được dung dịch không màu và khí không màu, không mùi.</w:t>
      </w:r>
    </w:p>
    <w:p w14:paraId="066085C9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D. Đồng tan, thu được dung dịch màu vàng và khí không màu, mùi hắc.</w:t>
      </w:r>
    </w:p>
    <w:p w14:paraId="3FF91A6E" w14:textId="0C878461" w:rsidR="005A3BDD" w:rsidRPr="007C7DDF" w:rsidRDefault="005A3BDD" w:rsidP="007C7DDF">
      <w:pPr>
        <w:tabs>
          <w:tab w:val="center" w:pos="756"/>
          <w:tab w:val="center" w:pos="2980"/>
          <w:tab w:val="left" w:pos="3975"/>
          <w:tab w:val="center" w:pos="4978"/>
          <w:tab w:val="center" w:pos="6972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Câu 1</w:t>
      </w:r>
      <w:r w:rsidR="00237797"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4</w:t>
      </w: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Cho 12,8 gam kim loại R có hóa trị II tác dụng hết với khí clo tạo thành 27 gam muối. Kim loại R là</w:t>
      </w:r>
    </w:p>
    <w:p w14:paraId="5277C075" w14:textId="77777777" w:rsidR="005A3BDD" w:rsidRPr="007C7DDF" w:rsidRDefault="005A3BDD" w:rsidP="007C7DDF">
      <w:pPr>
        <w:tabs>
          <w:tab w:val="center" w:pos="623"/>
          <w:tab w:val="center" w:pos="2818"/>
          <w:tab w:val="center" w:pos="4831"/>
          <w:tab w:val="center" w:pos="6817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A. Mg.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B. Zn.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C. Cu.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D. Ca.</w:t>
      </w:r>
    </w:p>
    <w:p w14:paraId="0D5C96BD" w14:textId="5DE0ED60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Câu 1</w:t>
      </w:r>
      <w:r w:rsidR="00237797"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5</w:t>
      </w: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Sản phẩm thu được khi cho dung dịch NaOH vào dung dịch FeCl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 xml:space="preserve"> là</w:t>
      </w:r>
    </w:p>
    <w:p w14:paraId="340F75E7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A. NaCl và Fe(OH)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.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B. NaCl và Fe(OH)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.</w:t>
      </w:r>
    </w:p>
    <w:p w14:paraId="502ADCF5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C. Fe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O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 xml:space="preserve"> và NaCl.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ab/>
        <w:t>C. Fe(OH)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; Fe(OH)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 xml:space="preserve"> và NaCl.</w:t>
      </w:r>
    </w:p>
    <w:p w14:paraId="6BA7552E" w14:textId="16294DEA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PHẦN II. TỰ LUẬN (</w:t>
      </w:r>
      <w:r w:rsidR="00BD1BCF"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5,</w:t>
      </w: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5 điểm)</w:t>
      </w:r>
    </w:p>
    <w:p w14:paraId="0D7BC252" w14:textId="0460B2F6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Câu 1. (</w:t>
      </w:r>
      <w:r w:rsidR="00237797"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>2,5</w:t>
      </w:r>
      <w:r w:rsidRPr="007C7DDF">
        <w:rPr>
          <w:rFonts w:ascii="Times New Roman" w:eastAsia="Times New Roman" w:hAnsi="Times New Roman"/>
          <w:b/>
          <w:bCs/>
          <w:sz w:val="28"/>
          <w:szCs w:val="28"/>
          <w:bdr w:val="none" w:sz="0" w:space="0" w:color="auto" w:frame="1"/>
        </w:rPr>
        <w:t xml:space="preserve"> điểm).</w:t>
      </w:r>
      <w:r w:rsidRPr="007C7DDF">
        <w:rPr>
          <w:rFonts w:ascii="Times New Roman" w:eastAsia="Times New Roman" w:hAnsi="Times New Roman"/>
          <w:sz w:val="28"/>
          <w:szCs w:val="28"/>
        </w:rPr>
        <w:t> Hoàn thành chuỗi phản ứng hóa học sau và ghi rõ điều kiện (nếu có)</w:t>
      </w:r>
    </w:p>
    <w:p w14:paraId="5FDA79F6" w14:textId="2B94538B" w:rsidR="005A3BDD" w:rsidRPr="007C7DDF" w:rsidRDefault="005A3BDD" w:rsidP="007C7DDF">
      <w:pPr>
        <w:shd w:val="clear" w:color="auto" w:fill="FFFFFF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S → S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 → S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> → H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> → S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 </w:t>
      </w:r>
      <w:r w:rsidR="00237797" w:rsidRPr="007C7DDF">
        <w:rPr>
          <w:rFonts w:ascii="Times New Roman" w:eastAsia="Times New Roman" w:hAnsi="Times New Roman"/>
          <w:sz w:val="28"/>
          <w:szCs w:val="28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</w:rPr>
        <w:t>→ Na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bdr w:val="none" w:sz="0" w:space="0" w:color="auto" w:frame="1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> </w:t>
      </w:r>
    </w:p>
    <w:p w14:paraId="5B85B8B8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Câu 2 (1 điểm). 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Dẫn khí CO quan m gam bột Fe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O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 xml:space="preserve"> nung nóng, sau một thời gian thu được 24 gam chất rắn X và hỗn hợp khí Y. Dẫn khí Y vào dung dịch nước vôi trong dư thu được 30 gam kết tủa. Xác định m.</w:t>
      </w:r>
    </w:p>
    <w:p w14:paraId="340C4954" w14:textId="77777777" w:rsidR="005A3BDD" w:rsidRPr="007C7DDF" w:rsidRDefault="005A3BDD" w:rsidP="007C7DDF">
      <w:pPr>
        <w:tabs>
          <w:tab w:val="center" w:pos="702"/>
          <w:tab w:val="left" w:pos="1545"/>
          <w:tab w:val="center" w:pos="2926"/>
          <w:tab w:val="center" w:pos="4928"/>
          <w:tab w:val="center" w:pos="6918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Câu 3 (2 điểm). 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Cho m gam hỗn hợp Mg, Al và Zn được chia thành hai phần bằng nhau.</w:t>
      </w:r>
    </w:p>
    <w:p w14:paraId="5665F73A" w14:textId="77777777" w:rsidR="005A3BDD" w:rsidRPr="007C7DDF" w:rsidRDefault="005A3BDD" w:rsidP="007C7DDF">
      <w:pPr>
        <w:tabs>
          <w:tab w:val="center" w:pos="702"/>
          <w:tab w:val="left" w:pos="1545"/>
          <w:tab w:val="center" w:pos="2926"/>
          <w:tab w:val="center" w:pos="4928"/>
          <w:tab w:val="center" w:pos="6918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Phần 1. Tác dụng với H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 xml:space="preserve"> loãng, dư thu được 5,6 lít khí H</w:t>
      </w:r>
      <w:r w:rsidRPr="007C7DDF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 xml:space="preserve"> ở đktc.</w:t>
      </w:r>
    </w:p>
    <w:p w14:paraId="20CA5280" w14:textId="7455BDA8" w:rsidR="005A3BDD" w:rsidRPr="007C7DDF" w:rsidRDefault="005A3BDD" w:rsidP="007C7DDF">
      <w:pPr>
        <w:tabs>
          <w:tab w:val="center" w:pos="702"/>
          <w:tab w:val="left" w:pos="1545"/>
          <w:tab w:val="center" w:pos="2926"/>
          <w:tab w:val="center" w:pos="4928"/>
          <w:tab w:val="center" w:pos="6918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 xml:space="preserve">Phần 2. Tác dụng với oxi dư thu được 11,15 gam hỗn hợp các oxit kim loại. </w:t>
      </w:r>
    </w:p>
    <w:p w14:paraId="1859BEC9" w14:textId="787C8FEC" w:rsidR="008C2A01" w:rsidRPr="007C7DDF" w:rsidRDefault="008C2A01" w:rsidP="007C7DDF">
      <w:pPr>
        <w:tabs>
          <w:tab w:val="center" w:pos="702"/>
          <w:tab w:val="left" w:pos="1545"/>
          <w:tab w:val="center" w:pos="2926"/>
          <w:tab w:val="center" w:pos="4928"/>
          <w:tab w:val="center" w:pos="6918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7C7DDF">
        <w:rPr>
          <w:rFonts w:ascii="Times New Roman" w:eastAsia="Times New Roman" w:hAnsi="Times New Roman"/>
          <w:color w:val="000000"/>
          <w:sz w:val="28"/>
          <w:szCs w:val="28"/>
        </w:rPr>
        <w:t>Tìm m.</w:t>
      </w:r>
    </w:p>
    <w:p w14:paraId="7E4EF371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br w:type="column"/>
      </w:r>
    </w:p>
    <w:p w14:paraId="772597C9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783D0323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57AE3F23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52B9116F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20DEA27F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059E478A" w14:textId="320440E8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page" w:horzAnchor="page" w:tblpX="2053" w:tblpY="203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6"/>
        <w:gridCol w:w="5680"/>
      </w:tblGrid>
      <w:tr w:rsidR="005A3BDD" w:rsidRPr="007C7DDF" w14:paraId="58FAC995" w14:textId="77777777" w:rsidTr="005A3BDD">
        <w:tc>
          <w:tcPr>
            <w:tcW w:w="317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42B227F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PHÒNG GD&amp;ĐT……</w:t>
            </w:r>
          </w:p>
          <w:p w14:paraId="25D71FCE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RƯỜNG……….</w:t>
            </w:r>
          </w:p>
          <w:p w14:paraId="48EBE81E" w14:textId="6DAD82E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Đề 0</w:t>
            </w:r>
            <w:r w:rsidR="00A467D9"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08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nil"/>
            </w:tcBorders>
          </w:tcPr>
          <w:p w14:paraId="1D34AF47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  <w:t>ĐỀ THI GIỮA HỌC KÌ I</w:t>
            </w: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 xml:space="preserve"> NĂM 2021 - 2022</w:t>
            </w:r>
          </w:p>
          <w:p w14:paraId="0934EB3F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MÔN HÓA HỌC 9</w:t>
            </w:r>
          </w:p>
          <w:p w14:paraId="4E31890E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hời gian: 45 phút</w:t>
            </w:r>
          </w:p>
          <w:p w14:paraId="5D63CEA0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</w:pPr>
          </w:p>
        </w:tc>
      </w:tr>
    </w:tbl>
    <w:p w14:paraId="67B0FD31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b/>
          <w:bCs/>
          <w:sz w:val="28"/>
          <w:szCs w:val="28"/>
        </w:rPr>
      </w:pPr>
      <w:r w:rsidRPr="007C7DDF">
        <w:rPr>
          <w:rFonts w:ascii="Times New Roman" w:hAnsi="Times New Roman"/>
          <w:b/>
          <w:bCs/>
          <w:sz w:val="28"/>
          <w:szCs w:val="28"/>
        </w:rPr>
        <w:t>Phần I – Trắc nghiệm khách quan (5 điểm)</w:t>
      </w:r>
    </w:p>
    <w:p w14:paraId="0BEE29A1" w14:textId="77777777" w:rsidR="005A3BDD" w:rsidRPr="007C7DDF" w:rsidRDefault="005A3BDD" w:rsidP="007C7DDF">
      <w:pPr>
        <w:spacing w:after="0" w:line="288" w:lineRule="auto"/>
        <w:ind w:firstLine="720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t>Em hãy chọn và ghi vào bài làm một chữ cái in hoa đứng trước phương án trả lời trong mỗi câu sau:</w:t>
      </w:r>
    </w:p>
    <w:p w14:paraId="72136D7A" w14:textId="0B8C24CE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b/>
          <w:bCs/>
          <w:sz w:val="28"/>
          <w:szCs w:val="28"/>
        </w:rPr>
        <w:t xml:space="preserve">Câu </w:t>
      </w:r>
      <w:r w:rsidR="006516DF" w:rsidRPr="007C7DDF">
        <w:rPr>
          <w:rFonts w:ascii="Times New Roman" w:hAnsi="Times New Roman"/>
          <w:b/>
          <w:bCs/>
          <w:sz w:val="28"/>
          <w:szCs w:val="28"/>
        </w:rPr>
        <w:t>1</w:t>
      </w:r>
      <w:r w:rsidRPr="007C7DDF">
        <w:rPr>
          <w:rFonts w:ascii="Times New Roman" w:hAnsi="Times New Roman"/>
          <w:b/>
          <w:bCs/>
          <w:sz w:val="28"/>
          <w:szCs w:val="28"/>
        </w:rPr>
        <w:t xml:space="preserve">: </w:t>
      </w:r>
      <w:r w:rsidRPr="007C7DDF">
        <w:rPr>
          <w:rFonts w:ascii="Times New Roman" w:hAnsi="Times New Roman"/>
          <w:sz w:val="28"/>
          <w:szCs w:val="28"/>
        </w:rPr>
        <w:t>Dung dịch nào sau đây là phenolphtalein không màu chuyển sang màu đỏ?</w:t>
      </w:r>
    </w:p>
    <w:p w14:paraId="6E5BE03F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t>A. KOH.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  <w:t>B. HCl.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  <w:t>C. H</w:t>
      </w:r>
      <w:r w:rsidRPr="007C7DDF">
        <w:rPr>
          <w:rFonts w:ascii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hAnsi="Times New Roman"/>
          <w:sz w:val="28"/>
          <w:szCs w:val="28"/>
        </w:rPr>
        <w:t>SO</w:t>
      </w:r>
      <w:r w:rsidRPr="007C7DDF">
        <w:rPr>
          <w:rFonts w:ascii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hAnsi="Times New Roman"/>
          <w:sz w:val="28"/>
          <w:szCs w:val="28"/>
        </w:rPr>
        <w:t>.</w:t>
      </w:r>
      <w:r w:rsidRPr="007C7DDF">
        <w:rPr>
          <w:rFonts w:ascii="Times New Roman" w:hAnsi="Times New Roman"/>
          <w:sz w:val="28"/>
          <w:szCs w:val="28"/>
        </w:rPr>
        <w:tab/>
        <w:t>D. CaO.</w:t>
      </w:r>
    </w:p>
    <w:p w14:paraId="55B6C5B3" w14:textId="55579B2E" w:rsidR="005A3BDD" w:rsidRPr="007C7DDF" w:rsidRDefault="005A3BDD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Câu </w:t>
      </w:r>
      <w:r w:rsidR="006516DF" w:rsidRPr="007C7DDF">
        <w:rPr>
          <w:rFonts w:ascii="Times New Roman" w:eastAsia="Times New Roman" w:hAnsi="Times New Roman"/>
          <w:b/>
          <w:bCs/>
          <w:sz w:val="28"/>
          <w:szCs w:val="28"/>
        </w:rPr>
        <w:t>2</w:t>
      </w: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sz w:val="28"/>
          <w:szCs w:val="28"/>
        </w:rPr>
        <w:t>Muối nào sau đây không bị nhiệt phân hủy?</w:t>
      </w:r>
    </w:p>
    <w:p w14:paraId="5FCB44C2" w14:textId="77777777" w:rsidR="005A3BDD" w:rsidRPr="007C7DDF" w:rsidRDefault="005A3BDD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Ca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>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>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C. KMn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>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KCl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>.</w:t>
      </w:r>
    </w:p>
    <w:p w14:paraId="1419B36D" w14:textId="37BEBD99" w:rsidR="005A3BDD" w:rsidRPr="007C7DDF" w:rsidRDefault="005A3BDD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Câu </w:t>
      </w:r>
      <w:r w:rsidR="006516DF" w:rsidRPr="007C7DDF">
        <w:rPr>
          <w:rFonts w:ascii="Times New Roman" w:eastAsia="Times New Roman" w:hAnsi="Times New Roman"/>
          <w:b/>
          <w:bCs/>
          <w:sz w:val="28"/>
          <w:szCs w:val="28"/>
        </w:rPr>
        <w:t>3</w:t>
      </w: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sz w:val="28"/>
          <w:szCs w:val="28"/>
        </w:rPr>
        <w:t>Chất nào sau đây tác dụng với lưu huỳnh tạo ra sản phẩm là muối?</w:t>
      </w:r>
    </w:p>
    <w:p w14:paraId="3905141F" w14:textId="77777777" w:rsidR="005A3BDD" w:rsidRPr="007C7DDF" w:rsidRDefault="005A3BDD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Magie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Flo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C. Oxi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Hiđro.</w:t>
      </w:r>
    </w:p>
    <w:p w14:paraId="12E1B398" w14:textId="5D3FCFF1" w:rsidR="005A3BDD" w:rsidRPr="007C7DDF" w:rsidRDefault="005A3BDD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Câu </w:t>
      </w:r>
      <w:r w:rsidR="006516DF" w:rsidRPr="007C7DDF">
        <w:rPr>
          <w:rFonts w:ascii="Times New Roman" w:eastAsia="Times New Roman" w:hAnsi="Times New Roman"/>
          <w:b/>
          <w:bCs/>
          <w:sz w:val="28"/>
          <w:szCs w:val="28"/>
        </w:rPr>
        <w:t>4</w:t>
      </w: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Phát biểu nào sau đây là </w:t>
      </w: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>sai</w:t>
      </w:r>
      <w:r w:rsidRPr="007C7DDF">
        <w:rPr>
          <w:rFonts w:ascii="Times New Roman" w:eastAsia="Times New Roman" w:hAnsi="Times New Roman"/>
          <w:sz w:val="28"/>
          <w:szCs w:val="28"/>
        </w:rPr>
        <w:t>?</w:t>
      </w:r>
    </w:p>
    <w:p w14:paraId="77B388E2" w14:textId="77777777" w:rsidR="005A3BDD" w:rsidRPr="007C7DDF" w:rsidRDefault="005A3BDD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Kim loại Cu phản ứng được với dung dịch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loãng.</w:t>
      </w:r>
    </w:p>
    <w:p w14:paraId="3D974EEC" w14:textId="77777777" w:rsidR="005A3BDD" w:rsidRPr="007C7DDF" w:rsidRDefault="005A3BDD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B. Kim loại Al không phản ứng được với dung dịch KCl.</w:t>
      </w:r>
    </w:p>
    <w:p w14:paraId="70BB8148" w14:textId="77777777" w:rsidR="005A3BDD" w:rsidRPr="007C7DDF" w:rsidRDefault="005A3BDD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C. Kim loại K phản ứng được với nước.</w:t>
      </w:r>
    </w:p>
    <w:p w14:paraId="645BA748" w14:textId="77777777" w:rsidR="005A3BDD" w:rsidRPr="007C7DDF" w:rsidRDefault="005A3BDD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D. Kim loại Cu không phản ứng với nước ở điều kiện thường.</w:t>
      </w:r>
    </w:p>
    <w:p w14:paraId="2B2D6660" w14:textId="08E89D0D" w:rsidR="005A3BDD" w:rsidRPr="007C7DDF" w:rsidRDefault="005A3BDD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Câu </w:t>
      </w:r>
      <w:r w:rsidR="006516DF" w:rsidRPr="007C7DDF">
        <w:rPr>
          <w:rFonts w:ascii="Times New Roman" w:eastAsia="Times New Roman" w:hAnsi="Times New Roman"/>
          <w:b/>
          <w:bCs/>
          <w:sz w:val="28"/>
          <w:szCs w:val="28"/>
        </w:rPr>
        <w:t>5</w:t>
      </w: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sz w:val="28"/>
          <w:szCs w:val="28"/>
        </w:rPr>
        <w:t>Khí 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có lẫn các tạp chất là các khí 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và 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. Dẫn hỗn hợp khí qua lượng dư dung dịch nào sau đây để thu được 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tinh khiết?</w:t>
      </w:r>
    </w:p>
    <w:p w14:paraId="07BD35F6" w14:textId="77777777" w:rsidR="005A3BDD" w:rsidRPr="007C7DDF" w:rsidRDefault="005A3BDD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NaCl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Ca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C. Br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HCl.</w:t>
      </w:r>
    </w:p>
    <w:p w14:paraId="00CBE3FB" w14:textId="1AF99DBA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Câu </w:t>
      </w:r>
      <w:r w:rsidR="006516DF" w:rsidRPr="007C7DDF">
        <w:rPr>
          <w:rFonts w:ascii="Times New Roman" w:eastAsia="Times New Roman" w:hAnsi="Times New Roman"/>
          <w:b/>
          <w:bCs/>
          <w:sz w:val="28"/>
          <w:szCs w:val="28"/>
        </w:rPr>
        <w:t>6</w:t>
      </w: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sz w:val="28"/>
          <w:szCs w:val="28"/>
        </w:rPr>
        <w:t>Có 3 dung dịch: KOH,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>, NaCl. Bằng một lần thử duy nhất có thể dùng thuốc thử nảo để nhận biết ba dung dịch trên?</w:t>
      </w:r>
    </w:p>
    <w:p w14:paraId="28F5BDD8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Dung dịch BaC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Ba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>.</w:t>
      </w:r>
    </w:p>
    <w:p w14:paraId="7680E102" w14:textId="2726F8EC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C. Phenolphtalein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Quỳ tím.</w:t>
      </w:r>
    </w:p>
    <w:p w14:paraId="30DDCED1" w14:textId="18A008BE" w:rsidR="006516DF" w:rsidRPr="007C7DDF" w:rsidRDefault="006516DF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b/>
          <w:bCs/>
          <w:sz w:val="28"/>
          <w:szCs w:val="28"/>
        </w:rPr>
        <w:t xml:space="preserve">Câu 7: </w:t>
      </w:r>
      <w:r w:rsidRPr="007C7DDF">
        <w:rPr>
          <w:rFonts w:ascii="Times New Roman" w:hAnsi="Times New Roman"/>
          <w:sz w:val="28"/>
          <w:szCs w:val="28"/>
        </w:rPr>
        <w:t>Nguyên liệu nào sau đây có sẵn trong tự nhiên được dùng để sản xuất vôi sống?</w:t>
      </w:r>
    </w:p>
    <w:p w14:paraId="485404C3" w14:textId="77777777" w:rsidR="006516DF" w:rsidRPr="007C7DDF" w:rsidRDefault="006516DF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t>A. Đất sét.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  <w:t>B. Vôi tôi.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</w:r>
    </w:p>
    <w:p w14:paraId="5A4788B3" w14:textId="77777777" w:rsidR="006516DF" w:rsidRPr="007C7DDF" w:rsidRDefault="006516DF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t>C. Đá vôi.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  <w:t>D. Thạch cao.</w:t>
      </w:r>
    </w:p>
    <w:p w14:paraId="05542F65" w14:textId="08ACC9DE" w:rsidR="006516DF" w:rsidRPr="007C7DDF" w:rsidRDefault="006516DF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b/>
          <w:bCs/>
          <w:sz w:val="28"/>
          <w:szCs w:val="28"/>
        </w:rPr>
        <w:t xml:space="preserve">Câu 8: </w:t>
      </w:r>
      <w:r w:rsidRPr="007C7DDF">
        <w:rPr>
          <w:rFonts w:ascii="Times New Roman" w:hAnsi="Times New Roman"/>
          <w:sz w:val="28"/>
          <w:szCs w:val="28"/>
        </w:rPr>
        <w:t>Chất nào sau đây tác dụng với nước tạo thành dung dịch làm quỳ tím hóa xanh?</w:t>
      </w:r>
    </w:p>
    <w:p w14:paraId="09AAEC8B" w14:textId="77777777" w:rsidR="006516DF" w:rsidRPr="007C7DDF" w:rsidRDefault="006516DF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t>A. NO.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  <w:t>B. CO.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  <w:t>C. Na</w:t>
      </w:r>
      <w:r w:rsidRPr="007C7DDF">
        <w:rPr>
          <w:rFonts w:ascii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hAnsi="Times New Roman"/>
          <w:sz w:val="28"/>
          <w:szCs w:val="28"/>
        </w:rPr>
        <w:t>O.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  <w:t>D. SO</w:t>
      </w:r>
      <w:r w:rsidRPr="007C7DDF">
        <w:rPr>
          <w:rFonts w:ascii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hAnsi="Times New Roman"/>
          <w:sz w:val="28"/>
          <w:szCs w:val="28"/>
        </w:rPr>
        <w:t>.</w:t>
      </w:r>
    </w:p>
    <w:p w14:paraId="7D414278" w14:textId="22FFD92E" w:rsidR="006516DF" w:rsidRPr="007C7DDF" w:rsidRDefault="006516DF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b/>
          <w:bCs/>
          <w:sz w:val="28"/>
          <w:szCs w:val="28"/>
        </w:rPr>
        <w:lastRenderedPageBreak/>
        <w:t xml:space="preserve">Câu 9: </w:t>
      </w:r>
      <w:r w:rsidRPr="007C7DDF">
        <w:rPr>
          <w:rFonts w:ascii="Times New Roman" w:hAnsi="Times New Roman"/>
          <w:sz w:val="28"/>
          <w:szCs w:val="28"/>
        </w:rPr>
        <w:t>Để làm khô khí SO</w:t>
      </w:r>
      <w:r w:rsidRPr="007C7DDF">
        <w:rPr>
          <w:rFonts w:ascii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hAnsi="Times New Roman"/>
          <w:sz w:val="28"/>
          <w:szCs w:val="28"/>
        </w:rPr>
        <w:t xml:space="preserve"> có lẫn hơi nước cần dẫn khí này qua</w:t>
      </w:r>
    </w:p>
    <w:p w14:paraId="4B9FFBB7" w14:textId="77777777" w:rsidR="006516DF" w:rsidRPr="007C7DDF" w:rsidRDefault="006516DF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t>A. KOH rắn.</w:t>
      </w:r>
      <w:r w:rsidRPr="007C7DDF">
        <w:rPr>
          <w:rFonts w:ascii="Times New Roman" w:hAnsi="Times New Roman"/>
          <w:sz w:val="28"/>
          <w:szCs w:val="28"/>
        </w:rPr>
        <w:tab/>
        <w:t>B. NaOH rắn.</w:t>
      </w:r>
      <w:r w:rsidRPr="007C7DDF">
        <w:rPr>
          <w:rFonts w:ascii="Times New Roman" w:hAnsi="Times New Roman"/>
          <w:sz w:val="28"/>
          <w:szCs w:val="28"/>
        </w:rPr>
        <w:tab/>
        <w:t>C. H</w:t>
      </w:r>
      <w:r w:rsidRPr="007C7DDF">
        <w:rPr>
          <w:rFonts w:ascii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hAnsi="Times New Roman"/>
          <w:sz w:val="28"/>
          <w:szCs w:val="28"/>
        </w:rPr>
        <w:t>SO</w:t>
      </w:r>
      <w:r w:rsidRPr="007C7DDF">
        <w:rPr>
          <w:rFonts w:ascii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hAnsi="Times New Roman"/>
          <w:sz w:val="28"/>
          <w:szCs w:val="28"/>
        </w:rPr>
        <w:t xml:space="preserve"> đặc.</w:t>
      </w:r>
      <w:r w:rsidRPr="007C7DDF">
        <w:rPr>
          <w:rFonts w:ascii="Times New Roman" w:hAnsi="Times New Roman"/>
          <w:sz w:val="28"/>
          <w:szCs w:val="28"/>
        </w:rPr>
        <w:tab/>
        <w:t>D. CaO.</w:t>
      </w:r>
    </w:p>
    <w:p w14:paraId="53887AB7" w14:textId="258801F4" w:rsidR="006516DF" w:rsidRPr="007C7DDF" w:rsidRDefault="006516DF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b/>
          <w:bCs/>
          <w:sz w:val="28"/>
          <w:szCs w:val="28"/>
        </w:rPr>
        <w:t xml:space="preserve">Câu 10: </w:t>
      </w:r>
      <w:r w:rsidRPr="007C7DDF">
        <w:rPr>
          <w:rFonts w:ascii="Times New Roman" w:hAnsi="Times New Roman"/>
          <w:sz w:val="28"/>
          <w:szCs w:val="28"/>
        </w:rPr>
        <w:t>Dung dịch nào sau đây có tính nhờn, làm bục vải giấy và ăn mòn da?</w:t>
      </w:r>
    </w:p>
    <w:p w14:paraId="35D89326" w14:textId="77777777" w:rsidR="006516DF" w:rsidRPr="007C7DDF" w:rsidRDefault="006516DF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t>A. NaCl.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  <w:t>B. CuSO</w:t>
      </w:r>
      <w:r w:rsidRPr="007C7DDF">
        <w:rPr>
          <w:rFonts w:ascii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hAnsi="Times New Roman"/>
          <w:sz w:val="28"/>
          <w:szCs w:val="28"/>
        </w:rPr>
        <w:t>.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  <w:t>C. NaOH.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  <w:t>D. NaNO</w:t>
      </w:r>
      <w:r w:rsidRPr="007C7DDF">
        <w:rPr>
          <w:rFonts w:ascii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hAnsi="Times New Roman"/>
          <w:sz w:val="28"/>
          <w:szCs w:val="28"/>
        </w:rPr>
        <w:t>.</w:t>
      </w:r>
    </w:p>
    <w:p w14:paraId="4944F164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b/>
          <w:bCs/>
          <w:sz w:val="28"/>
          <w:szCs w:val="28"/>
        </w:rPr>
      </w:pPr>
      <w:r w:rsidRPr="007C7DDF">
        <w:rPr>
          <w:rFonts w:ascii="Times New Roman" w:hAnsi="Times New Roman"/>
          <w:b/>
          <w:bCs/>
          <w:sz w:val="28"/>
          <w:szCs w:val="28"/>
        </w:rPr>
        <w:t>Phần II – Tự luận (5 điểm)</w:t>
      </w:r>
    </w:p>
    <w:p w14:paraId="713FF5A3" w14:textId="44904E81" w:rsidR="00020B9A" w:rsidRPr="007C7DDF" w:rsidRDefault="000528D8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b/>
          <w:bCs/>
          <w:sz w:val="28"/>
          <w:szCs w:val="28"/>
        </w:rPr>
        <w:t>Câu 1</w:t>
      </w:r>
      <w:r w:rsidR="00020B9A" w:rsidRPr="007C7DDF">
        <w:rPr>
          <w:rFonts w:ascii="Times New Roman" w:hAnsi="Times New Roman"/>
          <w:b/>
          <w:bCs/>
          <w:sz w:val="28"/>
          <w:szCs w:val="28"/>
        </w:rPr>
        <w:t xml:space="preserve"> (</w:t>
      </w:r>
      <w:r w:rsidRPr="007C7DDF">
        <w:rPr>
          <w:rFonts w:ascii="Times New Roman" w:hAnsi="Times New Roman"/>
          <w:b/>
          <w:bCs/>
          <w:sz w:val="28"/>
          <w:szCs w:val="28"/>
        </w:rPr>
        <w:t>1,5</w:t>
      </w:r>
      <w:r w:rsidR="00020B9A" w:rsidRPr="007C7DDF">
        <w:rPr>
          <w:rFonts w:ascii="Times New Roman" w:hAnsi="Times New Roman"/>
          <w:b/>
          <w:bCs/>
          <w:sz w:val="28"/>
          <w:szCs w:val="28"/>
        </w:rPr>
        <w:t xml:space="preserve"> điểm): </w:t>
      </w:r>
      <w:r w:rsidR="00020B9A" w:rsidRPr="007C7DDF">
        <w:rPr>
          <w:rFonts w:ascii="Times New Roman" w:hAnsi="Times New Roman"/>
          <w:sz w:val="28"/>
          <w:szCs w:val="28"/>
        </w:rPr>
        <w:t>Trình bày phương pháp hóa học phân biệt 3 dung dịch riêng biệt đựng trong lọ mất nhãn là: NaOH, NaNO</w:t>
      </w:r>
      <w:r w:rsidR="00020B9A" w:rsidRPr="007C7DDF">
        <w:rPr>
          <w:rFonts w:ascii="Times New Roman" w:hAnsi="Times New Roman"/>
          <w:sz w:val="28"/>
          <w:szCs w:val="28"/>
          <w:vertAlign w:val="subscript"/>
        </w:rPr>
        <w:t>3</w:t>
      </w:r>
      <w:r w:rsidR="00020B9A" w:rsidRPr="007C7DDF">
        <w:rPr>
          <w:rFonts w:ascii="Times New Roman" w:hAnsi="Times New Roman"/>
          <w:sz w:val="28"/>
          <w:szCs w:val="28"/>
        </w:rPr>
        <w:t>, NaCl. Viết phương trình hóa học minh họa.</w:t>
      </w:r>
    </w:p>
    <w:p w14:paraId="3DBF6607" w14:textId="33B03B4C" w:rsidR="00020B9A" w:rsidRPr="007C7DDF" w:rsidRDefault="000528D8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b/>
          <w:bCs/>
          <w:sz w:val="28"/>
          <w:szCs w:val="28"/>
        </w:rPr>
        <w:t>Câu 2</w:t>
      </w:r>
      <w:r w:rsidR="00020B9A" w:rsidRPr="007C7DDF">
        <w:rPr>
          <w:rFonts w:ascii="Times New Roman" w:hAnsi="Times New Roman"/>
          <w:b/>
          <w:bCs/>
          <w:sz w:val="28"/>
          <w:szCs w:val="28"/>
        </w:rPr>
        <w:t xml:space="preserve"> (</w:t>
      </w:r>
      <w:r w:rsidRPr="007C7DDF">
        <w:rPr>
          <w:rFonts w:ascii="Times New Roman" w:hAnsi="Times New Roman"/>
          <w:b/>
          <w:bCs/>
          <w:sz w:val="28"/>
          <w:szCs w:val="28"/>
        </w:rPr>
        <w:t>1,5</w:t>
      </w:r>
      <w:r w:rsidR="00020B9A" w:rsidRPr="007C7DDF">
        <w:rPr>
          <w:rFonts w:ascii="Times New Roman" w:hAnsi="Times New Roman"/>
          <w:b/>
          <w:bCs/>
          <w:sz w:val="28"/>
          <w:szCs w:val="28"/>
        </w:rPr>
        <w:t xml:space="preserve"> điểm): </w:t>
      </w:r>
      <w:r w:rsidR="00020B9A" w:rsidRPr="007C7DDF">
        <w:rPr>
          <w:rFonts w:ascii="Times New Roman" w:hAnsi="Times New Roman"/>
          <w:sz w:val="28"/>
          <w:szCs w:val="28"/>
        </w:rPr>
        <w:t>Có những loại phân bón hóa học: NH</w:t>
      </w:r>
      <w:r w:rsidR="00020B9A" w:rsidRPr="007C7DDF">
        <w:rPr>
          <w:rFonts w:ascii="Times New Roman" w:hAnsi="Times New Roman"/>
          <w:sz w:val="28"/>
          <w:szCs w:val="28"/>
          <w:vertAlign w:val="subscript"/>
        </w:rPr>
        <w:t>4</w:t>
      </w:r>
      <w:r w:rsidR="00020B9A" w:rsidRPr="007C7DDF">
        <w:rPr>
          <w:rFonts w:ascii="Times New Roman" w:hAnsi="Times New Roman"/>
          <w:sz w:val="28"/>
          <w:szCs w:val="28"/>
        </w:rPr>
        <w:t>NO</w:t>
      </w:r>
      <w:r w:rsidR="00020B9A" w:rsidRPr="007C7DDF">
        <w:rPr>
          <w:rFonts w:ascii="Times New Roman" w:hAnsi="Times New Roman"/>
          <w:sz w:val="28"/>
          <w:szCs w:val="28"/>
          <w:vertAlign w:val="subscript"/>
        </w:rPr>
        <w:t>3</w:t>
      </w:r>
      <w:r w:rsidR="00020B9A" w:rsidRPr="007C7DDF">
        <w:rPr>
          <w:rFonts w:ascii="Times New Roman" w:hAnsi="Times New Roman"/>
          <w:sz w:val="28"/>
          <w:szCs w:val="28"/>
        </w:rPr>
        <w:t>; Ca(H</w:t>
      </w:r>
      <w:r w:rsidR="00020B9A" w:rsidRPr="007C7DDF">
        <w:rPr>
          <w:rFonts w:ascii="Times New Roman" w:hAnsi="Times New Roman"/>
          <w:sz w:val="28"/>
          <w:szCs w:val="28"/>
          <w:vertAlign w:val="subscript"/>
        </w:rPr>
        <w:t>2</w:t>
      </w:r>
      <w:r w:rsidR="00020B9A" w:rsidRPr="007C7DDF">
        <w:rPr>
          <w:rFonts w:ascii="Times New Roman" w:hAnsi="Times New Roman"/>
          <w:sz w:val="28"/>
          <w:szCs w:val="28"/>
        </w:rPr>
        <w:t>PO</w:t>
      </w:r>
      <w:r w:rsidR="00020B9A" w:rsidRPr="007C7DDF">
        <w:rPr>
          <w:rFonts w:ascii="Times New Roman" w:hAnsi="Times New Roman"/>
          <w:sz w:val="28"/>
          <w:szCs w:val="28"/>
          <w:vertAlign w:val="subscript"/>
        </w:rPr>
        <w:t>4</w:t>
      </w:r>
      <w:r w:rsidR="00020B9A" w:rsidRPr="007C7DDF">
        <w:rPr>
          <w:rFonts w:ascii="Times New Roman" w:hAnsi="Times New Roman"/>
          <w:sz w:val="28"/>
          <w:szCs w:val="28"/>
        </w:rPr>
        <w:t>)</w:t>
      </w:r>
      <w:r w:rsidR="00020B9A" w:rsidRPr="007C7DDF">
        <w:rPr>
          <w:rFonts w:ascii="Times New Roman" w:hAnsi="Times New Roman"/>
          <w:sz w:val="28"/>
          <w:szCs w:val="28"/>
          <w:vertAlign w:val="subscript"/>
        </w:rPr>
        <w:t>2</w:t>
      </w:r>
    </w:p>
    <w:p w14:paraId="72B9DF19" w14:textId="77777777" w:rsidR="00020B9A" w:rsidRPr="007C7DDF" w:rsidRDefault="00020B9A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t>- Hãy cho biết tên hóa học các loại phân bón trên.</w:t>
      </w:r>
    </w:p>
    <w:p w14:paraId="5FB0CA00" w14:textId="77777777" w:rsidR="00020B9A" w:rsidRPr="007C7DDF" w:rsidRDefault="00020B9A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t>- Nguyên tố hóa học nào có trong phân bón NH</w:t>
      </w:r>
      <w:r w:rsidRPr="007C7DDF">
        <w:rPr>
          <w:rFonts w:ascii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hAnsi="Times New Roman"/>
          <w:sz w:val="28"/>
          <w:szCs w:val="28"/>
        </w:rPr>
        <w:t>NO</w:t>
      </w:r>
      <w:r w:rsidRPr="007C7DDF">
        <w:rPr>
          <w:rFonts w:ascii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hAnsi="Times New Roman"/>
          <w:sz w:val="28"/>
          <w:szCs w:val="28"/>
        </w:rPr>
        <w:t>. Tính thành phần phần trăm nguyên tố dinh dưỡng có trong phân bón NH</w:t>
      </w:r>
      <w:r w:rsidRPr="007C7DDF">
        <w:rPr>
          <w:rFonts w:ascii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hAnsi="Times New Roman"/>
          <w:sz w:val="28"/>
          <w:szCs w:val="28"/>
        </w:rPr>
        <w:t>NO</w:t>
      </w:r>
      <w:r w:rsidRPr="007C7DDF">
        <w:rPr>
          <w:rFonts w:ascii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hAnsi="Times New Roman"/>
          <w:sz w:val="28"/>
          <w:szCs w:val="28"/>
        </w:rPr>
        <w:t>.</w:t>
      </w:r>
    </w:p>
    <w:p w14:paraId="1C424F06" w14:textId="77777777" w:rsidR="00020B9A" w:rsidRPr="007C7DDF" w:rsidRDefault="00020B9A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b/>
          <w:bCs/>
          <w:sz w:val="28"/>
          <w:szCs w:val="28"/>
        </w:rPr>
        <w:t xml:space="preserve">Câu 3: (2 điểm) </w:t>
      </w:r>
      <w:r w:rsidRPr="007C7DDF">
        <w:rPr>
          <w:rFonts w:ascii="Times New Roman" w:hAnsi="Times New Roman"/>
          <w:sz w:val="28"/>
          <w:szCs w:val="28"/>
        </w:rPr>
        <w:t>Cho 500 gam dung dịch BaCl</w:t>
      </w:r>
      <w:r w:rsidRPr="007C7DDF">
        <w:rPr>
          <w:rFonts w:ascii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hAnsi="Times New Roman"/>
          <w:sz w:val="28"/>
          <w:szCs w:val="28"/>
        </w:rPr>
        <w:t xml:space="preserve"> tác dụng hoàn toàn với 100 gam dung dịch H</w:t>
      </w:r>
      <w:r w:rsidRPr="007C7DDF">
        <w:rPr>
          <w:rFonts w:ascii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hAnsi="Times New Roman"/>
          <w:sz w:val="28"/>
          <w:szCs w:val="28"/>
        </w:rPr>
        <w:t>SO</w:t>
      </w:r>
      <w:r w:rsidRPr="007C7DDF">
        <w:rPr>
          <w:rFonts w:ascii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hAnsi="Times New Roman"/>
          <w:sz w:val="28"/>
          <w:szCs w:val="28"/>
        </w:rPr>
        <w:t xml:space="preserve"> có nồng độ 19,8%. Sau phản ứng thu được kết tủa A và dung dịch B.</w:t>
      </w:r>
    </w:p>
    <w:p w14:paraId="36DE57AC" w14:textId="77777777" w:rsidR="00020B9A" w:rsidRPr="007C7DDF" w:rsidRDefault="00020B9A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t>a. Viết phương trình hóa học xảy ra.</w:t>
      </w:r>
    </w:p>
    <w:p w14:paraId="0AD627B2" w14:textId="77777777" w:rsidR="00020B9A" w:rsidRPr="007C7DDF" w:rsidRDefault="00020B9A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t>b. Tính khối lượng kết tủa A tạo thành.</w:t>
      </w:r>
    </w:p>
    <w:p w14:paraId="54BD92B5" w14:textId="77777777" w:rsidR="00020B9A" w:rsidRPr="007C7DDF" w:rsidRDefault="00020B9A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t>c. Tính nồng độ phần trăm của dung dịch B.</w:t>
      </w:r>
    </w:p>
    <w:p w14:paraId="63652E34" w14:textId="29332977" w:rsidR="00020B9A" w:rsidRPr="007C7DDF" w:rsidRDefault="00020B9A" w:rsidP="007C7DDF">
      <w:pPr>
        <w:spacing w:after="0" w:line="288" w:lineRule="auto"/>
        <w:rPr>
          <w:rFonts w:ascii="Times New Roman" w:hAnsi="Times New Roman"/>
          <w:b/>
          <w:bCs/>
          <w:sz w:val="28"/>
          <w:szCs w:val="28"/>
        </w:rPr>
      </w:pPr>
    </w:p>
    <w:p w14:paraId="4344AEDA" w14:textId="7DE55E72" w:rsidR="005A3BDD" w:rsidRPr="007C7DDF" w:rsidRDefault="005A3BDD" w:rsidP="007C7DDF">
      <w:pPr>
        <w:spacing w:after="0" w:line="288" w:lineRule="auto"/>
        <w:rPr>
          <w:rFonts w:ascii="Times New Roman" w:hAnsi="Times New Roman"/>
          <w:b/>
          <w:bCs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br w:type="column"/>
      </w:r>
    </w:p>
    <w:tbl>
      <w:tblPr>
        <w:tblpPr w:leftFromText="180" w:rightFromText="180" w:vertAnchor="page" w:horzAnchor="page" w:tblpX="2053" w:tblpY="203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6"/>
        <w:gridCol w:w="5680"/>
      </w:tblGrid>
      <w:tr w:rsidR="005A3BDD" w:rsidRPr="007C7DDF" w14:paraId="0A2B9F3A" w14:textId="77777777" w:rsidTr="005A3BDD">
        <w:tc>
          <w:tcPr>
            <w:tcW w:w="317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CF4BAF6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PHÒNG GD&amp;ĐT……</w:t>
            </w:r>
          </w:p>
          <w:p w14:paraId="13B53A13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RƯỜNG……….</w:t>
            </w:r>
          </w:p>
          <w:p w14:paraId="2A81A20D" w14:textId="50F0C0E4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Đề 0</w:t>
            </w:r>
            <w:r w:rsidR="00083AF9"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09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nil"/>
            </w:tcBorders>
          </w:tcPr>
          <w:p w14:paraId="4A329A93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  <w:t>ĐỀ THI GIỮA HỌC KÌ I</w:t>
            </w: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 xml:space="preserve"> NĂM 2021 - 2022</w:t>
            </w:r>
          </w:p>
          <w:p w14:paraId="1260C8AE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MÔN HÓA HỌC 9</w:t>
            </w:r>
          </w:p>
          <w:p w14:paraId="25FF756F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hời gian: 45 phút</w:t>
            </w:r>
          </w:p>
          <w:p w14:paraId="5448DBF8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</w:pPr>
          </w:p>
        </w:tc>
      </w:tr>
    </w:tbl>
    <w:p w14:paraId="46881749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b/>
          <w:bCs/>
          <w:sz w:val="28"/>
          <w:szCs w:val="28"/>
        </w:rPr>
      </w:pPr>
    </w:p>
    <w:p w14:paraId="6DF23398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7FB23385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726F6555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402852D8" w14:textId="77777777" w:rsidR="008F0F90" w:rsidRPr="007C7DDF" w:rsidRDefault="008F0F90" w:rsidP="007C7DDF">
      <w:pPr>
        <w:spacing w:after="0" w:line="288" w:lineRule="auto"/>
        <w:rPr>
          <w:rFonts w:ascii="Times New Roman" w:eastAsia="Times New Roman" w:hAnsi="Times New Roman"/>
          <w:b/>
          <w:sz w:val="28"/>
          <w:szCs w:val="28"/>
          <w:u w:val="single"/>
        </w:rPr>
      </w:pPr>
    </w:p>
    <w:p w14:paraId="368F5D00" w14:textId="009B7E4F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sz w:val="28"/>
          <w:szCs w:val="28"/>
          <w:u w:val="single"/>
        </w:rPr>
        <w:t>Phần 1: Trắc Nghiệm:</w:t>
      </w:r>
      <w:r w:rsidRPr="007C7DDF">
        <w:rPr>
          <w:rFonts w:ascii="Times New Roman" w:eastAsia="Times New Roman" w:hAnsi="Times New Roman"/>
          <w:b/>
          <w:sz w:val="28"/>
          <w:szCs w:val="28"/>
        </w:rPr>
        <w:t xml:space="preserve"> (</w:t>
      </w:r>
      <w:r w:rsidR="00A5269B" w:rsidRPr="007C7DDF">
        <w:rPr>
          <w:rFonts w:ascii="Times New Roman" w:eastAsia="Times New Roman" w:hAnsi="Times New Roman"/>
          <w:b/>
          <w:sz w:val="28"/>
          <w:szCs w:val="28"/>
        </w:rPr>
        <w:t>2</w:t>
      </w:r>
      <w:r w:rsidRPr="007C7DDF">
        <w:rPr>
          <w:rFonts w:ascii="Times New Roman" w:eastAsia="Times New Roman" w:hAnsi="Times New Roman"/>
          <w:b/>
          <w:sz w:val="28"/>
          <w:szCs w:val="28"/>
        </w:rPr>
        <w:t xml:space="preserve"> điểm)</w:t>
      </w:r>
    </w:p>
    <w:p w14:paraId="34EF8ADD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b/>
          <w:i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 xml:space="preserve"> </w:t>
      </w:r>
      <w:r w:rsidRPr="007C7DDF">
        <w:rPr>
          <w:rFonts w:ascii="Times New Roman" w:eastAsia="Times New Roman" w:hAnsi="Times New Roman"/>
          <w:b/>
          <w:i/>
          <w:sz w:val="28"/>
          <w:szCs w:val="28"/>
        </w:rPr>
        <w:t>Hãy khoanh tròn vào chữ cái trước câu trả lời đúng:</w:t>
      </w:r>
    </w:p>
    <w:p w14:paraId="64AF0D29" w14:textId="55E7C142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>Câu 1: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Dung dich H</w:t>
      </w:r>
      <w:r w:rsidR="00A5269B"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="00A5269B" w:rsidRPr="007C7DDF">
        <w:rPr>
          <w:rFonts w:ascii="Times New Roman" w:eastAsia="Times New Roman" w:hAnsi="Times New Roman"/>
          <w:sz w:val="28"/>
          <w:szCs w:val="28"/>
        </w:rPr>
        <w:t>SO</w:t>
      </w:r>
      <w:r w:rsidR="00A5269B"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="00A5269B" w:rsidRPr="007C7DDF">
        <w:rPr>
          <w:rFonts w:ascii="Times New Roman" w:eastAsia="Times New Roman" w:hAnsi="Times New Roman"/>
          <w:sz w:val="28"/>
          <w:szCs w:val="28"/>
        </w:rPr>
        <w:t xml:space="preserve"> loãng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tác dụng được với chất nào sau đây</w:t>
      </w:r>
    </w:p>
    <w:p w14:paraId="2A98C5AC" w14:textId="77D85DB6" w:rsidR="005A3BDD" w:rsidRPr="007C7DDF" w:rsidRDefault="00A5269B" w:rsidP="007C7DDF">
      <w:pPr>
        <w:numPr>
          <w:ilvl w:val="0"/>
          <w:numId w:val="26"/>
        </w:num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HCl</w:t>
      </w:r>
      <w:r w:rsidR="005A3BDD" w:rsidRPr="007C7DDF">
        <w:rPr>
          <w:rFonts w:ascii="Times New Roman" w:eastAsia="Times New Roman" w:hAnsi="Times New Roman"/>
          <w:sz w:val="28"/>
          <w:szCs w:val="28"/>
        </w:rPr>
        <w:t xml:space="preserve">   </w:t>
      </w:r>
      <w:r w:rsidR="005A3BDD" w:rsidRPr="007C7DDF">
        <w:rPr>
          <w:rFonts w:ascii="Times New Roman" w:eastAsia="Times New Roman" w:hAnsi="Times New Roman"/>
          <w:sz w:val="28"/>
          <w:szCs w:val="28"/>
        </w:rPr>
        <w:tab/>
      </w:r>
      <w:r w:rsidR="005A3BDD" w:rsidRPr="007C7DDF">
        <w:rPr>
          <w:rFonts w:ascii="Times New Roman" w:eastAsia="Times New Roman" w:hAnsi="Times New Roman"/>
          <w:sz w:val="28"/>
          <w:szCs w:val="28"/>
        </w:rPr>
        <w:tab/>
        <w:t>B. CuSO</w:t>
      </w:r>
      <w:r w:rsidR="005A3BDD"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="005A3BDD" w:rsidRPr="007C7DDF">
        <w:rPr>
          <w:rFonts w:ascii="Times New Roman" w:eastAsia="Times New Roman" w:hAnsi="Times New Roman"/>
          <w:sz w:val="28"/>
          <w:szCs w:val="28"/>
        </w:rPr>
        <w:tab/>
      </w:r>
      <w:r w:rsidR="005A3BDD" w:rsidRPr="007C7DDF">
        <w:rPr>
          <w:rFonts w:ascii="Times New Roman" w:eastAsia="Times New Roman" w:hAnsi="Times New Roman"/>
          <w:sz w:val="28"/>
          <w:szCs w:val="28"/>
        </w:rPr>
        <w:tab/>
        <w:t>C. NaOH</w:t>
      </w:r>
      <w:r w:rsidR="005A3BDD" w:rsidRPr="007C7DDF">
        <w:rPr>
          <w:rFonts w:ascii="Times New Roman" w:eastAsia="Times New Roman" w:hAnsi="Times New Roman"/>
          <w:sz w:val="28"/>
          <w:szCs w:val="28"/>
        </w:rPr>
        <w:tab/>
      </w:r>
      <w:r w:rsidR="005A3BDD" w:rsidRPr="007C7DDF">
        <w:rPr>
          <w:rFonts w:ascii="Times New Roman" w:eastAsia="Times New Roman" w:hAnsi="Times New Roman"/>
          <w:sz w:val="28"/>
          <w:szCs w:val="28"/>
        </w:rPr>
        <w:tab/>
        <w:t>D. Cu</w:t>
      </w:r>
    </w:p>
    <w:p w14:paraId="00B2F996" w14:textId="00B42086" w:rsidR="004D35B1" w:rsidRPr="007C7DDF" w:rsidRDefault="004D35B1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>Câu 2:</w:t>
      </w:r>
      <w:r w:rsidRPr="007C7DDF">
        <w:rPr>
          <w:rFonts w:ascii="Times New Roman" w:eastAsia="Times New Roman" w:hAnsi="Times New Roman"/>
          <w:b/>
          <w:i/>
          <w:sz w:val="28"/>
          <w:szCs w:val="28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</w:rPr>
        <w:t>Dãy các chất sau đây là muối:</w:t>
      </w:r>
    </w:p>
    <w:p w14:paraId="6D1DB0E7" w14:textId="77777777" w:rsidR="004D35B1" w:rsidRPr="007C7DDF" w:rsidRDefault="004D35B1" w:rsidP="007C7DDF">
      <w:pPr>
        <w:numPr>
          <w:ilvl w:val="0"/>
          <w:numId w:val="34"/>
        </w:num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NaCl, HCl, CuC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HCl, HN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>,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</w:p>
    <w:p w14:paraId="27187DB7" w14:textId="77777777" w:rsidR="004D35B1" w:rsidRPr="007C7DDF" w:rsidRDefault="004D35B1" w:rsidP="007C7DDF">
      <w:pPr>
        <w:numPr>
          <w:ilvl w:val="0"/>
          <w:numId w:val="34"/>
        </w:num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Cu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, Ca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, NaOH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>, Ca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>, CuC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</w:p>
    <w:p w14:paraId="719B94CB" w14:textId="3CEC55E0" w:rsidR="004D35B1" w:rsidRPr="007C7DDF" w:rsidRDefault="004D35B1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>Câu 3.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Khí lưu huỳnh đi oxit được  tạo thành từ cặp chất nào sau đây:</w:t>
      </w:r>
    </w:p>
    <w:p w14:paraId="78A81C3D" w14:textId="77777777" w:rsidR="004D35B1" w:rsidRPr="007C7DDF" w:rsidRDefault="004D35B1" w:rsidP="007C7DDF">
      <w:pPr>
        <w:spacing w:after="0" w:line="288" w:lineRule="auto"/>
        <w:ind w:left="720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. K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 xml:space="preserve">3 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và HCl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K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và HCl</w:t>
      </w:r>
    </w:p>
    <w:p w14:paraId="645050F6" w14:textId="77777777" w:rsidR="004D35B1" w:rsidRPr="007C7DDF" w:rsidRDefault="004D35B1" w:rsidP="007C7DDF">
      <w:pPr>
        <w:spacing w:after="0" w:line="288" w:lineRule="auto"/>
        <w:ind w:left="720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C. 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 xml:space="preserve">3 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và NaOH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và NaCl</w:t>
      </w:r>
    </w:p>
    <w:p w14:paraId="783ED07F" w14:textId="1C2D6438" w:rsidR="004D35B1" w:rsidRPr="007C7DDF" w:rsidRDefault="004D35B1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>Câu 4.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Khi để lâu ngoài không khí  bề mặt NaOH có phủ một lớp muối đó là muối</w:t>
      </w:r>
    </w:p>
    <w:p w14:paraId="1CD17DE4" w14:textId="77777777" w:rsidR="004D35B1" w:rsidRPr="007C7DDF" w:rsidRDefault="004D35B1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ab/>
        <w:t>A. 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C. NaCl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>P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</w:p>
    <w:p w14:paraId="41E420EA" w14:textId="550FC26C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Câu </w:t>
      </w:r>
      <w:r w:rsidR="004D35B1" w:rsidRPr="007C7DDF">
        <w:rPr>
          <w:rFonts w:ascii="Times New Roman" w:eastAsia="Times New Roman" w:hAnsi="Times New Roman"/>
          <w:b/>
          <w:bCs/>
          <w:sz w:val="28"/>
          <w:szCs w:val="28"/>
        </w:rPr>
        <w:t>5</w:t>
      </w: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>: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Dung dịch NaOH làm quỳ tím hóa</w:t>
      </w:r>
    </w:p>
    <w:p w14:paraId="67CF8B25" w14:textId="7F200F06" w:rsidR="005A3BDD" w:rsidRPr="007C7DDF" w:rsidRDefault="005A3BDD" w:rsidP="007C7DDF">
      <w:pPr>
        <w:numPr>
          <w:ilvl w:val="0"/>
          <w:numId w:val="28"/>
        </w:num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đỏ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xanh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C. không đổi màu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="004D35B1"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>D. vàng</w:t>
      </w:r>
    </w:p>
    <w:p w14:paraId="2019F7FD" w14:textId="6D68C320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Câu </w:t>
      </w:r>
      <w:r w:rsidR="004D35B1" w:rsidRPr="007C7DDF">
        <w:rPr>
          <w:rFonts w:ascii="Times New Roman" w:eastAsia="Times New Roman" w:hAnsi="Times New Roman"/>
          <w:b/>
          <w:bCs/>
          <w:sz w:val="28"/>
          <w:szCs w:val="28"/>
        </w:rPr>
        <w:t>6</w:t>
      </w: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>: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Dung dịch </w:t>
      </w:r>
      <w:r w:rsidR="00A5269B" w:rsidRPr="007C7DDF">
        <w:rPr>
          <w:rFonts w:ascii="Times New Roman" w:eastAsia="Times New Roman" w:hAnsi="Times New Roman"/>
          <w:sz w:val="28"/>
          <w:szCs w:val="28"/>
        </w:rPr>
        <w:t xml:space="preserve">HCl </w:t>
      </w:r>
      <w:r w:rsidRPr="007C7DDF">
        <w:rPr>
          <w:rFonts w:ascii="Times New Roman" w:eastAsia="Times New Roman" w:hAnsi="Times New Roman"/>
          <w:sz w:val="28"/>
          <w:szCs w:val="28"/>
        </w:rPr>
        <w:t>làm quỳ tím hóa</w:t>
      </w:r>
    </w:p>
    <w:p w14:paraId="1F4B6DD1" w14:textId="0BED5484" w:rsidR="005A3BDD" w:rsidRPr="007C7DDF" w:rsidRDefault="005A3BDD" w:rsidP="007C7DDF">
      <w:pPr>
        <w:numPr>
          <w:ilvl w:val="0"/>
          <w:numId w:val="30"/>
        </w:num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đỏ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xanh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C. không đổi màu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="004D35B1"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>D. vàng</w:t>
      </w:r>
    </w:p>
    <w:p w14:paraId="2BC0BAA7" w14:textId="4CD5E09D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Câu </w:t>
      </w:r>
      <w:r w:rsidR="004D35B1" w:rsidRPr="007C7DDF">
        <w:rPr>
          <w:rFonts w:ascii="Times New Roman" w:eastAsia="Times New Roman" w:hAnsi="Times New Roman"/>
          <w:b/>
          <w:bCs/>
          <w:sz w:val="28"/>
          <w:szCs w:val="28"/>
        </w:rPr>
        <w:t>7</w:t>
      </w: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>: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Để nhận biết muối sunfat (=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) người ta dùng thuốc thử </w:t>
      </w:r>
    </w:p>
    <w:p w14:paraId="1BC55656" w14:textId="2ACFFED5" w:rsidR="005A3BDD" w:rsidRPr="007C7DDF" w:rsidRDefault="005A3BDD" w:rsidP="007C7DDF">
      <w:pPr>
        <w:numPr>
          <w:ilvl w:val="0"/>
          <w:numId w:val="32"/>
        </w:num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NaCl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C. Fe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="004D35B1"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>D. BaC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</w:p>
    <w:p w14:paraId="54B396C1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>Câu 8.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Dãy chất nào sau đây khi nhiệt phân hoàn toàn, sản phẩm thu được chỉ toàn là oxit</w:t>
      </w:r>
    </w:p>
    <w:p w14:paraId="08AB575D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ab/>
        <w:t>A. Fe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, BaC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Al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>, AlC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</w:p>
    <w:p w14:paraId="304337D1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ab/>
        <w:t>C. Fe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, Al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CuO, NaCl</w:t>
      </w:r>
    </w:p>
    <w:p w14:paraId="1DC12D23" w14:textId="4844C961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b/>
          <w:sz w:val="28"/>
          <w:szCs w:val="28"/>
          <w:u w:val="single"/>
        </w:rPr>
      </w:pPr>
      <w:r w:rsidRPr="007C7DDF">
        <w:rPr>
          <w:rFonts w:ascii="Times New Roman" w:eastAsia="Times New Roman" w:hAnsi="Times New Roman"/>
          <w:b/>
          <w:sz w:val="28"/>
          <w:szCs w:val="28"/>
          <w:u w:val="single"/>
        </w:rPr>
        <w:t>Phần 2: Tự Luận (8 điểm)</w:t>
      </w:r>
    </w:p>
    <w:p w14:paraId="59821EE5" w14:textId="1D09CF90" w:rsidR="00134639" w:rsidRPr="007C7DDF" w:rsidRDefault="00A5269B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hAnsi="Times New Roman"/>
          <w:b/>
          <w:bCs/>
          <w:sz w:val="28"/>
          <w:szCs w:val="28"/>
        </w:rPr>
        <w:t xml:space="preserve">Câu 1 </w:t>
      </w:r>
      <w:r w:rsidR="00134639" w:rsidRPr="007C7DDF">
        <w:rPr>
          <w:rFonts w:ascii="Times New Roman" w:eastAsia="Times New Roman" w:hAnsi="Times New Roman"/>
          <w:b/>
          <w:bCs/>
          <w:sz w:val="28"/>
          <w:szCs w:val="28"/>
        </w:rPr>
        <w:t>(2 điểm):</w:t>
      </w:r>
      <w:r w:rsidR="00134639" w:rsidRPr="007C7DDF">
        <w:rPr>
          <w:rFonts w:ascii="Times New Roman" w:eastAsia="Times New Roman" w:hAnsi="Times New Roman"/>
          <w:sz w:val="28"/>
          <w:szCs w:val="28"/>
        </w:rPr>
        <w:t xml:space="preserve"> Viết phương trình hóa học minh họa dãy chuyển đổi hóa học sau:</w:t>
      </w:r>
    </w:p>
    <w:p w14:paraId="427B2924" w14:textId="1C6C9AA3" w:rsidR="00A5269B" w:rsidRPr="007C7DDF" w:rsidRDefault="00134639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 xml:space="preserve">            CuO </w:t>
      </w:r>
      <w:r w:rsidRPr="007C7DDF">
        <w:rPr>
          <w:rFonts w:ascii="Times New Roman" w:eastAsia="Times New Roman" w:hAnsi="Times New Roman"/>
          <w:position w:val="-6"/>
          <w:sz w:val="28"/>
          <w:szCs w:val="28"/>
        </w:rPr>
        <w:object w:dxaOrig="735" w:dyaOrig="315" w14:anchorId="51430D59">
          <v:shape id="_x0000_i1032" type="#_x0000_t75" style="width:36.75pt;height:15.75pt" o:ole="">
            <v:imagedata r:id="rId31" o:title=""/>
          </v:shape>
          <o:OLEObject Type="Embed" ProgID="Equation.3" ShapeID="_x0000_i1032" DrawAspect="Content" ObjectID="_1686226748" r:id="rId32"/>
        </w:objec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CuC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 </w:t>
      </w:r>
      <w:r w:rsidRPr="007C7DDF">
        <w:rPr>
          <w:rFonts w:ascii="Times New Roman" w:eastAsia="Times New Roman" w:hAnsi="Times New Roman"/>
          <w:position w:val="-6"/>
          <w:sz w:val="28"/>
          <w:szCs w:val="28"/>
        </w:rPr>
        <w:object w:dxaOrig="765" w:dyaOrig="315" w14:anchorId="1463DF5C">
          <v:shape id="_x0000_i1033" type="#_x0000_t75" style="width:38.25pt;height:15.75pt" o:ole="">
            <v:imagedata r:id="rId33" o:title=""/>
          </v:shape>
          <o:OLEObject Type="Embed" ProgID="Equation.3" ShapeID="_x0000_i1033" DrawAspect="Content" ObjectID="_1686226749" r:id="rId34"/>
        </w:objec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Cu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</w:t>
      </w:r>
      <w:r w:rsidRPr="007C7DDF">
        <w:rPr>
          <w:rFonts w:ascii="Times New Roman" w:eastAsia="Times New Roman" w:hAnsi="Times New Roman"/>
          <w:position w:val="-6"/>
          <w:sz w:val="28"/>
          <w:szCs w:val="28"/>
        </w:rPr>
        <w:object w:dxaOrig="765" w:dyaOrig="315" w14:anchorId="567C7F99">
          <v:shape id="_x0000_i1034" type="#_x0000_t75" style="width:38.25pt;height:15.75pt" o:ole="">
            <v:imagedata r:id="rId35" o:title=""/>
          </v:shape>
          <o:OLEObject Type="Embed" ProgID="Equation.3" ShapeID="_x0000_i1034" DrawAspect="Content" ObjectID="_1686226750" r:id="rId36"/>
        </w:object>
      </w:r>
      <w:r w:rsidRPr="007C7DDF">
        <w:rPr>
          <w:rFonts w:ascii="Times New Roman" w:eastAsia="Times New Roman" w:hAnsi="Times New Roman"/>
          <w:sz w:val="28"/>
          <w:szCs w:val="28"/>
        </w:rPr>
        <w:t>Cu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</w:t>
      </w:r>
      <w:r w:rsidRPr="007C7DDF">
        <w:rPr>
          <w:rFonts w:ascii="Times New Roman" w:eastAsia="Times New Roman" w:hAnsi="Times New Roman"/>
          <w:position w:val="-6"/>
          <w:sz w:val="28"/>
          <w:szCs w:val="28"/>
        </w:rPr>
        <w:object w:dxaOrig="765" w:dyaOrig="315" w14:anchorId="0137ECBF">
          <v:shape id="_x0000_i1035" type="#_x0000_t75" style="width:38.25pt;height:15.75pt" o:ole="">
            <v:imagedata r:id="rId37" o:title=""/>
          </v:shape>
          <o:OLEObject Type="Embed" ProgID="Equation.3" ShapeID="_x0000_i1035" DrawAspect="Content" ObjectID="_1686226751" r:id="rId38"/>
        </w:objec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CuC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</w:p>
    <w:p w14:paraId="5F109F1E" w14:textId="6E51ED8A" w:rsidR="00A5269B" w:rsidRPr="007C7DDF" w:rsidRDefault="00A5269B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b/>
          <w:bCs/>
          <w:sz w:val="28"/>
          <w:szCs w:val="28"/>
        </w:rPr>
        <w:t>Câu 2 (</w:t>
      </w:r>
      <w:r w:rsidR="00134639" w:rsidRPr="007C7DDF">
        <w:rPr>
          <w:rFonts w:ascii="Times New Roman" w:hAnsi="Times New Roman"/>
          <w:b/>
          <w:bCs/>
          <w:sz w:val="28"/>
          <w:szCs w:val="28"/>
        </w:rPr>
        <w:t xml:space="preserve">2 </w:t>
      </w:r>
      <w:r w:rsidRPr="007C7DDF">
        <w:rPr>
          <w:rFonts w:ascii="Times New Roman" w:hAnsi="Times New Roman"/>
          <w:b/>
          <w:bCs/>
          <w:sz w:val="28"/>
          <w:szCs w:val="28"/>
        </w:rPr>
        <w:t xml:space="preserve">điểm): </w:t>
      </w:r>
      <w:r w:rsidRPr="007C7DDF">
        <w:rPr>
          <w:rFonts w:ascii="Times New Roman" w:hAnsi="Times New Roman"/>
          <w:sz w:val="28"/>
          <w:szCs w:val="28"/>
        </w:rPr>
        <w:t>Bằng phương pháp hóa học, hãy nhận biết 3 dung dịch đựng trong các lọ mất nhãn sau:</w:t>
      </w:r>
      <w:r w:rsidR="00134639" w:rsidRPr="007C7DDF">
        <w:rPr>
          <w:rFonts w:ascii="Times New Roman" w:hAnsi="Times New Roman"/>
          <w:sz w:val="28"/>
          <w:szCs w:val="28"/>
        </w:rPr>
        <w:t xml:space="preserve"> </w:t>
      </w:r>
      <w:r w:rsidRPr="007C7DDF">
        <w:rPr>
          <w:rFonts w:ascii="Times New Roman" w:hAnsi="Times New Roman"/>
          <w:sz w:val="28"/>
          <w:szCs w:val="28"/>
        </w:rPr>
        <w:t>H</w:t>
      </w:r>
      <w:r w:rsidRPr="007C7DDF">
        <w:rPr>
          <w:rFonts w:ascii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hAnsi="Times New Roman"/>
          <w:sz w:val="28"/>
          <w:szCs w:val="28"/>
        </w:rPr>
        <w:t>SO</w:t>
      </w:r>
      <w:r w:rsidRPr="007C7DDF">
        <w:rPr>
          <w:rFonts w:ascii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hAnsi="Times New Roman"/>
          <w:sz w:val="28"/>
          <w:szCs w:val="28"/>
        </w:rPr>
        <w:t>; Na</w:t>
      </w:r>
      <w:r w:rsidRPr="007C7DDF">
        <w:rPr>
          <w:rFonts w:ascii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hAnsi="Times New Roman"/>
          <w:sz w:val="28"/>
          <w:szCs w:val="28"/>
        </w:rPr>
        <w:t>SO</w:t>
      </w:r>
      <w:r w:rsidRPr="007C7DDF">
        <w:rPr>
          <w:rFonts w:ascii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hAnsi="Times New Roman"/>
          <w:sz w:val="28"/>
          <w:szCs w:val="28"/>
        </w:rPr>
        <w:t>; HCl</w:t>
      </w:r>
    </w:p>
    <w:p w14:paraId="1BB53D75" w14:textId="77777777" w:rsidR="00A5269B" w:rsidRPr="007C7DDF" w:rsidRDefault="00A5269B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hAnsi="Times New Roman"/>
          <w:b/>
          <w:bCs/>
          <w:sz w:val="28"/>
          <w:szCs w:val="28"/>
        </w:rPr>
        <w:lastRenderedPageBreak/>
        <w:t xml:space="preserve">Câu 3 (2 điểm): 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Hoà tan hoàn toàn 19,5 gam một kim loại M (M có hoá trị II trong hợp chất) dung dịch HCl 1M dư thu được dung dịch A và 6,72 lít khí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 (ở đktc)</w:t>
      </w:r>
    </w:p>
    <w:p w14:paraId="13037923" w14:textId="77777777" w:rsidR="00A5269B" w:rsidRPr="007C7DDF" w:rsidRDefault="00A5269B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sz w:val="28"/>
          <w:szCs w:val="28"/>
          <w:lang w:val="nl-NL"/>
        </w:rPr>
        <w:t>1. Xác định kim loại M.</w:t>
      </w:r>
    </w:p>
    <w:p w14:paraId="074B0012" w14:textId="77777777" w:rsidR="00A5269B" w:rsidRPr="007C7DDF" w:rsidRDefault="00A5269B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sz w:val="28"/>
          <w:szCs w:val="28"/>
          <w:lang w:val="nl-NL"/>
        </w:rPr>
        <w:t>2. Để trung hoà axit dư trong A cần 200ml dung dịch NaOH 1M. Tính thể tích dung dịch HCl 1M đã dùng.</w:t>
      </w:r>
    </w:p>
    <w:p w14:paraId="6F855313" w14:textId="5A72CB62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Câu </w:t>
      </w:r>
      <w:r w:rsidR="00686E99" w:rsidRPr="007C7DDF">
        <w:rPr>
          <w:rFonts w:ascii="Times New Roman" w:eastAsia="Times New Roman" w:hAnsi="Times New Roman"/>
          <w:b/>
          <w:bCs/>
          <w:sz w:val="28"/>
          <w:szCs w:val="28"/>
        </w:rPr>
        <w:t>4</w:t>
      </w: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 (2 điểm):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Biết 2,24 lít 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(đktc) tác dụng vừ đủ với 200ml dd Ca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, sản phẩm là Ca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và nước.</w:t>
      </w:r>
    </w:p>
    <w:p w14:paraId="68D0FF81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ab/>
        <w:t>a. Tính nồng độ mol của dd Ca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đã dùng.</w:t>
      </w:r>
    </w:p>
    <w:p w14:paraId="34E6DE97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ab/>
        <w:t>b. Tính khối lượng chất kết tủa thu được.</w:t>
      </w:r>
    </w:p>
    <w:p w14:paraId="13B5A21F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b/>
          <w:bCs/>
          <w:sz w:val="28"/>
          <w:szCs w:val="28"/>
        </w:rPr>
      </w:pPr>
      <w:r w:rsidRPr="007C7DDF">
        <w:rPr>
          <w:rFonts w:ascii="Times New Roman" w:hAnsi="Times New Roman"/>
          <w:b/>
          <w:bCs/>
          <w:sz w:val="28"/>
          <w:szCs w:val="28"/>
        </w:rPr>
        <w:br w:type="column"/>
      </w:r>
    </w:p>
    <w:tbl>
      <w:tblPr>
        <w:tblpPr w:leftFromText="180" w:rightFromText="180" w:vertAnchor="page" w:horzAnchor="page" w:tblpX="2053" w:tblpY="203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6"/>
        <w:gridCol w:w="5680"/>
      </w:tblGrid>
      <w:tr w:rsidR="005A3BDD" w:rsidRPr="007C7DDF" w14:paraId="712F26D5" w14:textId="77777777" w:rsidTr="005A3BDD">
        <w:tc>
          <w:tcPr>
            <w:tcW w:w="317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A193C8E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PHÒNG GD&amp;ĐT……</w:t>
            </w:r>
          </w:p>
          <w:p w14:paraId="7534DD63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RƯỜNG……….</w:t>
            </w:r>
          </w:p>
          <w:p w14:paraId="081E1BF3" w14:textId="1404BAA1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Đề 01</w:t>
            </w:r>
            <w:r w:rsidR="00445971"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0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nil"/>
            </w:tcBorders>
          </w:tcPr>
          <w:p w14:paraId="0622EBDC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  <w:t>ĐỀ THI GIỮA HỌC KÌ I</w:t>
            </w: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 xml:space="preserve"> NĂM 2021 - 2022</w:t>
            </w:r>
          </w:p>
          <w:p w14:paraId="04BEFB57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MÔN HÓA HỌC 9</w:t>
            </w:r>
          </w:p>
          <w:p w14:paraId="2DBCF6B9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hời gian: 45 phút</w:t>
            </w:r>
          </w:p>
          <w:p w14:paraId="4551E0F0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</w:pPr>
          </w:p>
        </w:tc>
      </w:tr>
    </w:tbl>
    <w:p w14:paraId="38F1BCCE" w14:textId="77777777" w:rsidR="005A3BDD" w:rsidRPr="007C7DDF" w:rsidRDefault="005A3BDD" w:rsidP="007C7DDF">
      <w:pPr>
        <w:tabs>
          <w:tab w:val="left" w:pos="3300"/>
        </w:tabs>
        <w:spacing w:after="0" w:line="288" w:lineRule="auto"/>
        <w:rPr>
          <w:rFonts w:ascii="Times New Roman" w:hAnsi="Times New Roman"/>
          <w:b/>
          <w:bCs/>
          <w:sz w:val="28"/>
          <w:szCs w:val="28"/>
        </w:rPr>
      </w:pPr>
    </w:p>
    <w:p w14:paraId="2CE4F564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66A6CCE6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280F9003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b/>
          <w:bCs/>
          <w:sz w:val="28"/>
          <w:szCs w:val="28"/>
        </w:rPr>
      </w:pPr>
    </w:p>
    <w:p w14:paraId="73AED14A" w14:textId="77777777" w:rsidR="002B61EF" w:rsidRPr="007C7DDF" w:rsidRDefault="002B61EF" w:rsidP="007C7DDF">
      <w:pPr>
        <w:spacing w:after="0" w:line="288" w:lineRule="auto"/>
        <w:rPr>
          <w:rFonts w:ascii="Times New Roman" w:eastAsia="Arial" w:hAnsi="Times New Roman"/>
          <w:b/>
          <w:bCs/>
          <w:sz w:val="28"/>
          <w:szCs w:val="28"/>
        </w:rPr>
      </w:pPr>
    </w:p>
    <w:p w14:paraId="7814919D" w14:textId="4B255EB3" w:rsidR="005A3BDD" w:rsidRPr="007C7DDF" w:rsidRDefault="005A3BDD" w:rsidP="007C7DDF">
      <w:pPr>
        <w:spacing w:after="0" w:line="288" w:lineRule="auto"/>
        <w:rPr>
          <w:rFonts w:ascii="Times New Roman" w:eastAsia="Arial" w:hAnsi="Times New Roman"/>
          <w:b/>
          <w:bCs/>
          <w:sz w:val="28"/>
          <w:szCs w:val="28"/>
        </w:rPr>
      </w:pPr>
      <w:r w:rsidRPr="007C7DDF">
        <w:rPr>
          <w:rFonts w:ascii="Times New Roman" w:eastAsia="Arial" w:hAnsi="Times New Roman"/>
          <w:b/>
          <w:bCs/>
          <w:sz w:val="28"/>
          <w:szCs w:val="28"/>
        </w:rPr>
        <w:t>Phần I: Trắc nghiệm: (2,5 điểm)</w:t>
      </w:r>
    </w:p>
    <w:p w14:paraId="48231BA9" w14:textId="55466D6C" w:rsidR="005A3BDD" w:rsidRPr="007C7DDF" w:rsidRDefault="005A3BDD" w:rsidP="007C7DDF">
      <w:pPr>
        <w:spacing w:after="0" w:line="288" w:lineRule="auto"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b/>
          <w:bCs/>
          <w:sz w:val="28"/>
          <w:szCs w:val="28"/>
        </w:rPr>
        <w:t>Câu 1:</w:t>
      </w:r>
      <w:r w:rsidRPr="007C7DDF">
        <w:rPr>
          <w:rFonts w:ascii="Times New Roman" w:eastAsia="Arial" w:hAnsi="Times New Roman"/>
          <w:sz w:val="28"/>
          <w:szCs w:val="28"/>
        </w:rPr>
        <w:t xml:space="preserve"> </w:t>
      </w:r>
      <w:r w:rsidR="00EB7061" w:rsidRPr="007C7DDF">
        <w:rPr>
          <w:rFonts w:ascii="Times New Roman" w:eastAsia="Arial" w:hAnsi="Times New Roman"/>
          <w:sz w:val="28"/>
          <w:szCs w:val="28"/>
        </w:rPr>
        <w:t>Dãy nào sau đây chỉ gồm các oxit bazơ?</w:t>
      </w:r>
    </w:p>
    <w:p w14:paraId="05E90454" w14:textId="77777777" w:rsidR="005A3BDD" w:rsidRPr="007C7DDF" w:rsidRDefault="005A3BDD" w:rsidP="007C7DDF">
      <w:pPr>
        <w:spacing w:after="0" w:line="288" w:lineRule="auto"/>
        <w:contextualSpacing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sz w:val="28"/>
          <w:szCs w:val="28"/>
        </w:rPr>
        <w:t>A. SO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Arial" w:hAnsi="Times New Roman"/>
          <w:sz w:val="28"/>
          <w:szCs w:val="28"/>
        </w:rPr>
        <w:t>; CO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Arial" w:hAnsi="Times New Roman"/>
          <w:sz w:val="28"/>
          <w:szCs w:val="28"/>
        </w:rPr>
        <w:tab/>
      </w:r>
      <w:r w:rsidRPr="007C7DDF">
        <w:rPr>
          <w:rFonts w:ascii="Times New Roman" w:eastAsia="Arial" w:hAnsi="Times New Roman"/>
          <w:sz w:val="28"/>
          <w:szCs w:val="28"/>
        </w:rPr>
        <w:tab/>
      </w:r>
      <w:r w:rsidRPr="007C7DDF">
        <w:rPr>
          <w:rFonts w:ascii="Times New Roman" w:eastAsia="Arial" w:hAnsi="Times New Roman"/>
          <w:sz w:val="28"/>
          <w:szCs w:val="28"/>
        </w:rPr>
        <w:tab/>
      </w:r>
      <w:r w:rsidRPr="007C7DDF">
        <w:rPr>
          <w:rFonts w:ascii="Times New Roman" w:eastAsia="Arial" w:hAnsi="Times New Roman"/>
          <w:sz w:val="28"/>
          <w:szCs w:val="28"/>
        </w:rPr>
        <w:tab/>
      </w:r>
      <w:r w:rsidRPr="007C7DDF">
        <w:rPr>
          <w:rFonts w:ascii="Times New Roman" w:eastAsia="Arial" w:hAnsi="Times New Roman"/>
          <w:sz w:val="28"/>
          <w:szCs w:val="28"/>
        </w:rPr>
        <w:tab/>
        <w:t>B. SO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Arial" w:hAnsi="Times New Roman"/>
          <w:sz w:val="28"/>
          <w:szCs w:val="28"/>
        </w:rPr>
        <w:t>; MgO</w:t>
      </w:r>
    </w:p>
    <w:p w14:paraId="5757CD80" w14:textId="77777777" w:rsidR="005A3BDD" w:rsidRPr="007C7DDF" w:rsidRDefault="005A3BDD" w:rsidP="007C7DDF">
      <w:pPr>
        <w:spacing w:after="0" w:line="288" w:lineRule="auto"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sz w:val="28"/>
          <w:szCs w:val="28"/>
        </w:rPr>
        <w:t>C. CO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Arial" w:hAnsi="Times New Roman"/>
          <w:sz w:val="28"/>
          <w:szCs w:val="28"/>
        </w:rPr>
        <w:t>; CuO</w:t>
      </w:r>
      <w:r w:rsidRPr="007C7DDF">
        <w:rPr>
          <w:rFonts w:ascii="Times New Roman" w:eastAsia="Arial" w:hAnsi="Times New Roman"/>
          <w:sz w:val="28"/>
          <w:szCs w:val="28"/>
        </w:rPr>
        <w:tab/>
      </w:r>
      <w:r w:rsidRPr="007C7DDF">
        <w:rPr>
          <w:rFonts w:ascii="Times New Roman" w:eastAsia="Arial" w:hAnsi="Times New Roman"/>
          <w:sz w:val="28"/>
          <w:szCs w:val="28"/>
        </w:rPr>
        <w:tab/>
      </w:r>
      <w:r w:rsidRPr="007C7DDF">
        <w:rPr>
          <w:rFonts w:ascii="Times New Roman" w:eastAsia="Arial" w:hAnsi="Times New Roman"/>
          <w:sz w:val="28"/>
          <w:szCs w:val="28"/>
        </w:rPr>
        <w:tab/>
      </w:r>
      <w:r w:rsidRPr="007C7DDF">
        <w:rPr>
          <w:rFonts w:ascii="Times New Roman" w:eastAsia="Arial" w:hAnsi="Times New Roman"/>
          <w:sz w:val="28"/>
          <w:szCs w:val="28"/>
        </w:rPr>
        <w:tab/>
        <w:t>D. CuO; MgO</w:t>
      </w:r>
    </w:p>
    <w:p w14:paraId="5E73902C" w14:textId="3199CEDF" w:rsidR="005A3BDD" w:rsidRPr="007C7DDF" w:rsidRDefault="005A3BDD" w:rsidP="007C7DDF">
      <w:pPr>
        <w:tabs>
          <w:tab w:val="left" w:pos="3119"/>
          <w:tab w:val="left" w:pos="5954"/>
          <w:tab w:val="left" w:pos="9214"/>
        </w:tabs>
        <w:spacing w:after="0" w:line="288" w:lineRule="auto"/>
        <w:rPr>
          <w:rFonts w:ascii="Times New Roman" w:eastAsia="Times New Roman" w:hAnsi="Times New Roman"/>
          <w:sz w:val="28"/>
          <w:szCs w:val="28"/>
          <w:lang w:eastAsia="vi-VN"/>
        </w:rPr>
      </w:pPr>
      <w:r w:rsidRPr="007C7DDF">
        <w:rPr>
          <w:rFonts w:ascii="Times New Roman" w:eastAsia="Arial" w:hAnsi="Times New Roman"/>
          <w:b/>
          <w:bCs/>
          <w:sz w:val="28"/>
          <w:szCs w:val="28"/>
        </w:rPr>
        <w:t>Câu 2:</w:t>
      </w:r>
      <w:r w:rsidRPr="007C7DDF">
        <w:rPr>
          <w:rFonts w:ascii="Times New Roman" w:eastAsia="Arial" w:hAnsi="Times New Roman"/>
          <w:sz w:val="28"/>
          <w:szCs w:val="28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  <w:lang w:val="vi-VN" w:eastAsia="vi-VN"/>
        </w:rPr>
        <w:t xml:space="preserve">Có 2 dung dịch không màu là </w:t>
      </w:r>
      <w:r w:rsidR="00F26715" w:rsidRPr="007C7DDF">
        <w:rPr>
          <w:rFonts w:ascii="Times New Roman" w:eastAsia="Times New Roman" w:hAnsi="Times New Roman"/>
          <w:sz w:val="28"/>
          <w:szCs w:val="28"/>
          <w:lang w:eastAsia="vi-VN"/>
        </w:rPr>
        <w:t>B</w:t>
      </w:r>
      <w:r w:rsidRPr="007C7DDF">
        <w:rPr>
          <w:rFonts w:ascii="Times New Roman" w:eastAsia="Times New Roman" w:hAnsi="Times New Roman"/>
          <w:sz w:val="28"/>
          <w:szCs w:val="28"/>
          <w:lang w:val="vi-VN" w:eastAsia="vi-VN"/>
        </w:rPr>
        <w:t>a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vi-VN" w:eastAsia="vi-VN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vi-VN" w:eastAsia="vi-VN"/>
        </w:rPr>
        <w:t xml:space="preserve"> và KOH. Để phân biệt 2 dung dịch này </w:t>
      </w:r>
      <w:r w:rsidRPr="007C7DDF">
        <w:rPr>
          <w:rFonts w:ascii="Times New Roman" w:eastAsia="Times New Roman" w:hAnsi="Times New Roman"/>
          <w:sz w:val="28"/>
          <w:szCs w:val="28"/>
          <w:lang w:eastAsia="vi-VN"/>
        </w:rPr>
        <w:t>người ta dùng:</w:t>
      </w:r>
    </w:p>
    <w:p w14:paraId="126EDEAD" w14:textId="3B1EBAB2" w:rsidR="005A3BDD" w:rsidRPr="007C7DDF" w:rsidRDefault="005A3BDD" w:rsidP="007C7DDF">
      <w:pPr>
        <w:tabs>
          <w:tab w:val="left" w:pos="3119"/>
          <w:tab w:val="left" w:pos="5954"/>
          <w:tab w:val="left" w:pos="9214"/>
        </w:tabs>
        <w:spacing w:after="0" w:line="288" w:lineRule="auto"/>
        <w:rPr>
          <w:rFonts w:ascii="Times New Roman" w:eastAsia="Times New Roman" w:hAnsi="Times New Roman"/>
          <w:sz w:val="28"/>
          <w:szCs w:val="28"/>
          <w:lang w:val="vi-VN" w:eastAsia="vi-VN"/>
        </w:rPr>
      </w:pPr>
      <w:r w:rsidRPr="007C7DDF">
        <w:rPr>
          <w:rFonts w:ascii="Times New Roman" w:eastAsia="Times New Roman" w:hAnsi="Times New Roman"/>
          <w:sz w:val="28"/>
          <w:szCs w:val="28"/>
          <w:lang w:val="vi-VN" w:eastAsia="vi-VN"/>
        </w:rPr>
        <w:t xml:space="preserve">A. HCl.           </w:t>
      </w:r>
      <w:r w:rsidR="00EB7061" w:rsidRPr="007C7DDF">
        <w:rPr>
          <w:rFonts w:ascii="Times New Roman" w:eastAsia="Times New Roman" w:hAnsi="Times New Roman"/>
          <w:sz w:val="28"/>
          <w:szCs w:val="28"/>
          <w:lang w:val="vi-VN" w:eastAsia="vi-VN"/>
        </w:rPr>
        <w:tab/>
      </w:r>
      <w:r w:rsidRPr="007C7DDF">
        <w:rPr>
          <w:rFonts w:ascii="Times New Roman" w:eastAsia="Times New Roman" w:hAnsi="Times New Roman"/>
          <w:sz w:val="28"/>
          <w:szCs w:val="28"/>
          <w:lang w:val="vi-VN" w:eastAsia="vi-VN"/>
        </w:rPr>
        <w:t>B. 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vi-VN" w:eastAsia="vi-VN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vi-VN" w:eastAsia="vi-VN"/>
        </w:rPr>
        <w:t>.            </w:t>
      </w:r>
      <w:r w:rsidR="00EB7061" w:rsidRPr="007C7DDF">
        <w:rPr>
          <w:rFonts w:ascii="Times New Roman" w:eastAsia="Times New Roman" w:hAnsi="Times New Roman"/>
          <w:sz w:val="28"/>
          <w:szCs w:val="28"/>
          <w:lang w:val="vi-VN" w:eastAsia="vi-VN"/>
        </w:rPr>
        <w:tab/>
      </w:r>
      <w:r w:rsidRPr="007C7DDF">
        <w:rPr>
          <w:rFonts w:ascii="Times New Roman" w:eastAsia="Times New Roman" w:hAnsi="Times New Roman"/>
          <w:sz w:val="28"/>
          <w:szCs w:val="28"/>
          <w:lang w:val="vi-VN" w:eastAsia="vi-VN"/>
        </w:rPr>
        <w:t>C. phenolphtalein.           D. nhiệt phân.</w:t>
      </w:r>
    </w:p>
    <w:p w14:paraId="42613B89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eastAsia="vi-VN"/>
        </w:rPr>
      </w:pPr>
      <w:r w:rsidRPr="007C7DDF">
        <w:rPr>
          <w:rFonts w:ascii="Times New Roman" w:eastAsia="Arial" w:hAnsi="Times New Roman"/>
          <w:b/>
          <w:bCs/>
          <w:sz w:val="28"/>
          <w:szCs w:val="28"/>
        </w:rPr>
        <w:t>Câu 3:</w:t>
      </w:r>
      <w:r w:rsidRPr="007C7DDF">
        <w:rPr>
          <w:rFonts w:ascii="Times New Roman" w:eastAsia="Arial" w:hAnsi="Times New Roman"/>
          <w:sz w:val="28"/>
          <w:szCs w:val="28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  <w:lang w:eastAsia="vi-VN"/>
        </w:rPr>
        <w:t>Kim loại nào sau đây tác dụng được với dung dịch axit Cu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eastAsia="vi-VN"/>
        </w:rPr>
        <w:t>4</w:t>
      </w:r>
      <w:r w:rsidRPr="007C7DDF">
        <w:rPr>
          <w:rFonts w:ascii="Times New Roman" w:eastAsia="Times New Roman" w:hAnsi="Times New Roman"/>
          <w:sz w:val="28"/>
          <w:szCs w:val="28"/>
          <w:lang w:eastAsia="vi-VN"/>
        </w:rPr>
        <w:t>?</w:t>
      </w:r>
    </w:p>
    <w:p w14:paraId="54717AC9" w14:textId="64023F15" w:rsidR="005A3BDD" w:rsidRPr="007C7DDF" w:rsidRDefault="005A3BDD" w:rsidP="007C7DDF">
      <w:pPr>
        <w:tabs>
          <w:tab w:val="left" w:pos="3119"/>
          <w:tab w:val="left" w:pos="5954"/>
          <w:tab w:val="left" w:pos="9214"/>
        </w:tabs>
        <w:spacing w:after="0" w:line="288" w:lineRule="auto"/>
        <w:rPr>
          <w:rFonts w:ascii="Times New Roman" w:eastAsia="Times New Roman" w:hAnsi="Times New Roman"/>
          <w:sz w:val="28"/>
          <w:szCs w:val="28"/>
          <w:lang w:val="vi-VN" w:eastAsia="vi-VN"/>
        </w:rPr>
      </w:pPr>
      <w:r w:rsidRPr="007C7DDF">
        <w:rPr>
          <w:rFonts w:ascii="Times New Roman" w:eastAsia="Times New Roman" w:hAnsi="Times New Roman"/>
          <w:sz w:val="28"/>
          <w:szCs w:val="28"/>
          <w:lang w:val="vi-VN" w:eastAsia="vi-VN"/>
        </w:rPr>
        <w:t xml:space="preserve">A. Cu.           </w:t>
      </w:r>
      <w:r w:rsidRPr="007C7DDF">
        <w:rPr>
          <w:rFonts w:ascii="Times New Roman" w:eastAsia="Times New Roman" w:hAnsi="Times New Roman"/>
          <w:sz w:val="28"/>
          <w:szCs w:val="28"/>
          <w:lang w:val="vi-VN" w:eastAsia="vi-VN"/>
        </w:rPr>
        <w:tab/>
        <w:t xml:space="preserve">B. Ag.         </w:t>
      </w:r>
      <w:r w:rsidRPr="007C7DDF">
        <w:rPr>
          <w:rFonts w:ascii="Times New Roman" w:eastAsia="Times New Roman" w:hAnsi="Times New Roman"/>
          <w:sz w:val="28"/>
          <w:szCs w:val="28"/>
          <w:lang w:val="vi-VN" w:eastAsia="vi-VN"/>
        </w:rPr>
        <w:tab/>
        <w:t> C. Al.          </w:t>
      </w:r>
      <w:r w:rsidR="00EB7061" w:rsidRPr="007C7DDF">
        <w:rPr>
          <w:rFonts w:ascii="Times New Roman" w:eastAsia="Times New Roman" w:hAnsi="Times New Roman"/>
          <w:sz w:val="28"/>
          <w:szCs w:val="28"/>
          <w:lang w:val="vi-VN" w:eastAsia="vi-VN"/>
        </w:rPr>
        <w:tab/>
      </w:r>
      <w:r w:rsidRPr="007C7DDF">
        <w:rPr>
          <w:rFonts w:ascii="Times New Roman" w:eastAsia="Times New Roman" w:hAnsi="Times New Roman"/>
          <w:sz w:val="28"/>
          <w:szCs w:val="28"/>
          <w:lang w:val="vi-VN" w:eastAsia="vi-VN"/>
        </w:rPr>
        <w:t>D. Au.</w:t>
      </w:r>
    </w:p>
    <w:p w14:paraId="20805606" w14:textId="474D4B8F" w:rsidR="005A3BDD" w:rsidRPr="007C7DDF" w:rsidRDefault="005A3BDD" w:rsidP="007C7DDF">
      <w:pPr>
        <w:spacing w:after="0" w:line="288" w:lineRule="auto"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b/>
          <w:bCs/>
          <w:sz w:val="28"/>
          <w:szCs w:val="28"/>
        </w:rPr>
        <w:t>Câu 4</w:t>
      </w:r>
      <w:r w:rsidRPr="007C7DDF">
        <w:rPr>
          <w:rFonts w:ascii="Times New Roman" w:eastAsia="Arial" w:hAnsi="Times New Roman"/>
          <w:sz w:val="28"/>
          <w:szCs w:val="28"/>
        </w:rPr>
        <w:t xml:space="preserve">: Dãy gồm các dung dịch làm giấy quỳ tím chuyển thành màu </w:t>
      </w:r>
      <w:r w:rsidR="00D437B2" w:rsidRPr="007C7DDF">
        <w:rPr>
          <w:rFonts w:ascii="Times New Roman" w:eastAsia="Arial" w:hAnsi="Times New Roman"/>
          <w:sz w:val="28"/>
          <w:szCs w:val="28"/>
        </w:rPr>
        <w:t>đỏ</w:t>
      </w:r>
      <w:r w:rsidRPr="007C7DDF">
        <w:rPr>
          <w:rFonts w:ascii="Times New Roman" w:eastAsia="Arial" w:hAnsi="Times New Roman"/>
          <w:sz w:val="28"/>
          <w:szCs w:val="28"/>
        </w:rPr>
        <w:t xml:space="preserve"> là:</w:t>
      </w:r>
    </w:p>
    <w:p w14:paraId="7670F852" w14:textId="77777777" w:rsidR="005A3BDD" w:rsidRPr="007C7DDF" w:rsidRDefault="005A3BDD" w:rsidP="007C7DDF">
      <w:pPr>
        <w:numPr>
          <w:ilvl w:val="0"/>
          <w:numId w:val="36"/>
        </w:numPr>
        <w:spacing w:after="0" w:line="288" w:lineRule="auto"/>
        <w:contextualSpacing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sz w:val="28"/>
          <w:szCs w:val="28"/>
        </w:rPr>
        <w:t>NaOH, KOH, HCl</w:t>
      </w:r>
      <w:r w:rsidRPr="007C7DDF">
        <w:rPr>
          <w:rFonts w:ascii="Times New Roman" w:eastAsia="Arial" w:hAnsi="Times New Roman"/>
          <w:sz w:val="28"/>
          <w:szCs w:val="28"/>
        </w:rPr>
        <w:tab/>
        <w:t xml:space="preserve">   </w:t>
      </w:r>
      <w:r w:rsidRPr="007C7DDF">
        <w:rPr>
          <w:rFonts w:ascii="Times New Roman" w:eastAsia="Arial" w:hAnsi="Times New Roman"/>
          <w:sz w:val="28"/>
          <w:szCs w:val="28"/>
        </w:rPr>
        <w:tab/>
        <w:t>B. KOH, Ba(OH)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Arial" w:hAnsi="Times New Roman"/>
          <w:sz w:val="28"/>
          <w:szCs w:val="28"/>
        </w:rPr>
        <w:t>, NaOH</w:t>
      </w:r>
      <w:r w:rsidRPr="007C7DDF">
        <w:rPr>
          <w:rFonts w:ascii="Times New Roman" w:eastAsia="Arial" w:hAnsi="Times New Roman"/>
          <w:sz w:val="28"/>
          <w:szCs w:val="28"/>
        </w:rPr>
        <w:tab/>
        <w:t xml:space="preserve">   </w:t>
      </w:r>
    </w:p>
    <w:p w14:paraId="66F36151" w14:textId="77777777" w:rsidR="005A3BDD" w:rsidRPr="007C7DDF" w:rsidRDefault="005A3BDD" w:rsidP="007C7DDF">
      <w:pPr>
        <w:spacing w:after="0" w:line="288" w:lineRule="auto"/>
        <w:contextualSpacing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sz w:val="28"/>
          <w:szCs w:val="28"/>
        </w:rPr>
        <w:t>C. H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Arial" w:hAnsi="Times New Roman"/>
          <w:sz w:val="28"/>
          <w:szCs w:val="28"/>
        </w:rPr>
        <w:t>SO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Arial" w:hAnsi="Times New Roman"/>
          <w:sz w:val="28"/>
          <w:szCs w:val="28"/>
        </w:rPr>
        <w:t>, HCl, HNO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Arial" w:hAnsi="Times New Roman"/>
          <w:sz w:val="28"/>
          <w:szCs w:val="28"/>
        </w:rPr>
        <w:tab/>
      </w:r>
      <w:r w:rsidRPr="007C7DDF">
        <w:rPr>
          <w:rFonts w:ascii="Times New Roman" w:eastAsia="Arial" w:hAnsi="Times New Roman"/>
          <w:sz w:val="28"/>
          <w:szCs w:val="28"/>
        </w:rPr>
        <w:tab/>
        <w:t>D. NaOH, Cu(OH)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Arial" w:hAnsi="Times New Roman"/>
          <w:sz w:val="28"/>
          <w:szCs w:val="28"/>
        </w:rPr>
        <w:t>, Ba(OH)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2</w:t>
      </w:r>
    </w:p>
    <w:p w14:paraId="21E94043" w14:textId="77777777" w:rsidR="005A3BDD" w:rsidRPr="007C7DDF" w:rsidRDefault="005A3BDD" w:rsidP="007C7DDF">
      <w:pPr>
        <w:spacing w:after="0" w:line="288" w:lineRule="auto"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b/>
          <w:bCs/>
          <w:sz w:val="28"/>
          <w:szCs w:val="28"/>
        </w:rPr>
        <w:t>Câu 5:</w:t>
      </w:r>
      <w:r w:rsidRPr="007C7DDF">
        <w:rPr>
          <w:rFonts w:ascii="Times New Roman" w:eastAsia="Arial" w:hAnsi="Times New Roman"/>
          <w:sz w:val="28"/>
          <w:szCs w:val="28"/>
        </w:rPr>
        <w:t xml:space="preserve"> Sản phẩm của phản ứng giữa Na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Arial" w:hAnsi="Times New Roman"/>
          <w:sz w:val="28"/>
          <w:szCs w:val="28"/>
        </w:rPr>
        <w:t>CO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Arial" w:hAnsi="Times New Roman"/>
          <w:sz w:val="28"/>
          <w:szCs w:val="28"/>
        </w:rPr>
        <w:t xml:space="preserve"> và BaCl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Arial" w:hAnsi="Times New Roman"/>
          <w:sz w:val="28"/>
          <w:szCs w:val="28"/>
        </w:rPr>
        <w:t xml:space="preserve"> là</w:t>
      </w:r>
    </w:p>
    <w:p w14:paraId="0C530A08" w14:textId="77777777" w:rsidR="005A3BDD" w:rsidRPr="007C7DDF" w:rsidRDefault="005A3BDD" w:rsidP="007C7DDF">
      <w:pPr>
        <w:spacing w:after="0" w:line="288" w:lineRule="auto"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sz w:val="28"/>
          <w:szCs w:val="28"/>
        </w:rPr>
        <w:t>A. NaCl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Arial" w:hAnsi="Times New Roman"/>
          <w:sz w:val="28"/>
          <w:szCs w:val="28"/>
        </w:rPr>
        <w:t xml:space="preserve"> + BaCO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Arial" w:hAnsi="Times New Roman"/>
          <w:sz w:val="28"/>
          <w:szCs w:val="28"/>
        </w:rPr>
        <w:tab/>
      </w:r>
      <w:r w:rsidRPr="007C7DDF">
        <w:rPr>
          <w:rFonts w:ascii="Times New Roman" w:eastAsia="Arial" w:hAnsi="Times New Roman"/>
          <w:sz w:val="28"/>
          <w:szCs w:val="28"/>
        </w:rPr>
        <w:tab/>
      </w:r>
      <w:r w:rsidRPr="007C7DDF">
        <w:rPr>
          <w:rFonts w:ascii="Times New Roman" w:eastAsia="Arial" w:hAnsi="Times New Roman"/>
          <w:sz w:val="28"/>
          <w:szCs w:val="28"/>
        </w:rPr>
        <w:tab/>
      </w:r>
      <w:r w:rsidRPr="007C7DDF">
        <w:rPr>
          <w:rFonts w:ascii="Times New Roman" w:eastAsia="Arial" w:hAnsi="Times New Roman"/>
          <w:sz w:val="28"/>
          <w:szCs w:val="28"/>
        </w:rPr>
        <w:tab/>
      </w:r>
      <w:r w:rsidRPr="007C7DDF">
        <w:rPr>
          <w:rFonts w:ascii="Times New Roman" w:eastAsia="Arial" w:hAnsi="Times New Roman"/>
          <w:sz w:val="28"/>
          <w:szCs w:val="28"/>
        </w:rPr>
        <w:tab/>
        <w:t>B. NaCl + BaCO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3</w:t>
      </w:r>
    </w:p>
    <w:p w14:paraId="68B49784" w14:textId="77777777" w:rsidR="005A3BDD" w:rsidRPr="007C7DDF" w:rsidRDefault="005A3BDD" w:rsidP="007C7DDF">
      <w:pPr>
        <w:spacing w:after="0" w:line="288" w:lineRule="auto"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sz w:val="28"/>
          <w:szCs w:val="28"/>
        </w:rPr>
        <w:t>C. Ba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Arial" w:hAnsi="Times New Roman"/>
          <w:sz w:val="28"/>
          <w:szCs w:val="28"/>
        </w:rPr>
        <w:t>CO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Arial" w:hAnsi="Times New Roman"/>
          <w:sz w:val="28"/>
          <w:szCs w:val="28"/>
        </w:rPr>
        <w:t xml:space="preserve"> + NaCl</w:t>
      </w:r>
      <w:r w:rsidRPr="007C7DDF">
        <w:rPr>
          <w:rFonts w:ascii="Times New Roman" w:eastAsia="Arial" w:hAnsi="Times New Roman"/>
          <w:sz w:val="28"/>
          <w:szCs w:val="28"/>
        </w:rPr>
        <w:tab/>
      </w:r>
      <w:r w:rsidRPr="007C7DDF">
        <w:rPr>
          <w:rFonts w:ascii="Times New Roman" w:eastAsia="Arial" w:hAnsi="Times New Roman"/>
          <w:sz w:val="28"/>
          <w:szCs w:val="28"/>
        </w:rPr>
        <w:tab/>
      </w:r>
      <w:r w:rsidRPr="007C7DDF">
        <w:rPr>
          <w:rFonts w:ascii="Times New Roman" w:eastAsia="Arial" w:hAnsi="Times New Roman"/>
          <w:sz w:val="28"/>
          <w:szCs w:val="28"/>
        </w:rPr>
        <w:tab/>
      </w:r>
      <w:r w:rsidRPr="007C7DDF">
        <w:rPr>
          <w:rFonts w:ascii="Times New Roman" w:eastAsia="Arial" w:hAnsi="Times New Roman"/>
          <w:sz w:val="28"/>
          <w:szCs w:val="28"/>
        </w:rPr>
        <w:tab/>
      </w:r>
      <w:r w:rsidRPr="007C7DDF">
        <w:rPr>
          <w:rFonts w:ascii="Times New Roman" w:eastAsia="Arial" w:hAnsi="Times New Roman"/>
          <w:sz w:val="28"/>
          <w:szCs w:val="28"/>
        </w:rPr>
        <w:tab/>
        <w:t>D. Không phản ứng</w:t>
      </w:r>
    </w:p>
    <w:p w14:paraId="73258F26" w14:textId="77777777" w:rsidR="005A3BDD" w:rsidRPr="007C7DDF" w:rsidRDefault="005A3BDD" w:rsidP="007C7DDF">
      <w:pPr>
        <w:spacing w:after="0" w:line="288" w:lineRule="auto"/>
        <w:rPr>
          <w:rFonts w:ascii="Times New Roman" w:eastAsia="Arial" w:hAnsi="Times New Roman"/>
          <w:b/>
          <w:bCs/>
          <w:sz w:val="28"/>
          <w:szCs w:val="28"/>
        </w:rPr>
      </w:pPr>
      <w:r w:rsidRPr="007C7DDF">
        <w:rPr>
          <w:rFonts w:ascii="Times New Roman" w:eastAsia="Arial" w:hAnsi="Times New Roman"/>
          <w:b/>
          <w:bCs/>
          <w:sz w:val="28"/>
          <w:szCs w:val="28"/>
        </w:rPr>
        <w:t>II. Phần II - Tự luận (7,5 điểm).</w:t>
      </w:r>
    </w:p>
    <w:p w14:paraId="02F189BD" w14:textId="20A9B928" w:rsidR="005A3BDD" w:rsidRPr="007C7DDF" w:rsidRDefault="005A3BDD" w:rsidP="007C7DDF">
      <w:pPr>
        <w:spacing w:after="0" w:line="288" w:lineRule="auto"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b/>
          <w:bCs/>
          <w:sz w:val="28"/>
          <w:szCs w:val="28"/>
        </w:rPr>
        <w:t>Câu 1 (</w:t>
      </w:r>
      <w:r w:rsidR="00104D47" w:rsidRPr="007C7DDF">
        <w:rPr>
          <w:rFonts w:ascii="Times New Roman" w:eastAsia="Arial" w:hAnsi="Times New Roman"/>
          <w:b/>
          <w:bCs/>
          <w:sz w:val="28"/>
          <w:szCs w:val="28"/>
        </w:rPr>
        <w:t>2</w:t>
      </w:r>
      <w:r w:rsidRPr="007C7DDF">
        <w:rPr>
          <w:rFonts w:ascii="Times New Roman" w:eastAsia="Arial" w:hAnsi="Times New Roman"/>
          <w:b/>
          <w:bCs/>
          <w:sz w:val="28"/>
          <w:szCs w:val="28"/>
        </w:rPr>
        <w:t>,5 điểm):</w:t>
      </w:r>
      <w:r w:rsidRPr="007C7DDF">
        <w:rPr>
          <w:rFonts w:ascii="Times New Roman" w:eastAsia="Arial" w:hAnsi="Times New Roman"/>
          <w:sz w:val="28"/>
          <w:szCs w:val="28"/>
        </w:rPr>
        <w:t xml:space="preserve"> Hoàn thành chuỗi phản ứng sau: </w:t>
      </w:r>
    </w:p>
    <w:p w14:paraId="073DBE8D" w14:textId="77777777" w:rsidR="005A3BDD" w:rsidRPr="007C7DDF" w:rsidRDefault="005A3BDD" w:rsidP="007C7DDF">
      <w:pPr>
        <w:spacing w:after="0" w:line="288" w:lineRule="auto"/>
        <w:rPr>
          <w:rFonts w:ascii="Times New Roman" w:eastAsia="Arial" w:hAnsi="Times New Roman"/>
          <w:sz w:val="28"/>
          <w:szCs w:val="28"/>
          <w:lang w:val="vi-VN"/>
        </w:rPr>
      </w:pPr>
      <w:r w:rsidRPr="007C7DDF">
        <w:rPr>
          <w:rFonts w:ascii="Times New Roman" w:eastAsia="Arial" w:hAnsi="Times New Roman"/>
          <w:sz w:val="28"/>
          <w:szCs w:val="28"/>
          <w:lang w:val="vi-VN"/>
        </w:rPr>
        <w:t>Fe → FeCl</w:t>
      </w:r>
      <w:r w:rsidRPr="007C7DDF">
        <w:rPr>
          <w:rFonts w:ascii="Times New Roman" w:eastAsia="Arial" w:hAnsi="Times New Roman"/>
          <w:sz w:val="28"/>
          <w:szCs w:val="28"/>
          <w:vertAlign w:val="subscript"/>
          <w:lang w:val="vi-VN"/>
        </w:rPr>
        <w:t xml:space="preserve">2 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>→ Fe(OH)</w:t>
      </w:r>
      <w:r w:rsidRPr="007C7DDF">
        <w:rPr>
          <w:rFonts w:ascii="Times New Roman" w:eastAsia="Arial" w:hAnsi="Times New Roman"/>
          <w:sz w:val="28"/>
          <w:szCs w:val="28"/>
          <w:vertAlign w:val="subscript"/>
          <w:lang w:val="vi-VN"/>
        </w:rPr>
        <w:t>2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→ FeO → Fe</w:t>
      </w:r>
      <w:r w:rsidRPr="007C7DDF">
        <w:rPr>
          <w:rFonts w:ascii="Times New Roman" w:eastAsia="Arial" w:hAnsi="Times New Roman"/>
          <w:sz w:val="28"/>
          <w:szCs w:val="28"/>
        </w:rPr>
        <w:t>SO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→ FeCl</w:t>
      </w:r>
      <w:r w:rsidRPr="007C7DDF">
        <w:rPr>
          <w:rFonts w:ascii="Times New Roman" w:eastAsia="Arial" w:hAnsi="Times New Roman"/>
          <w:sz w:val="28"/>
          <w:szCs w:val="28"/>
          <w:vertAlign w:val="subscript"/>
          <w:lang w:val="vi-VN"/>
        </w:rPr>
        <w:t>2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</w:t>
      </w:r>
    </w:p>
    <w:p w14:paraId="66C3E51D" w14:textId="77777777" w:rsidR="005A3BDD" w:rsidRPr="007C7DDF" w:rsidRDefault="005A3BDD" w:rsidP="007C7DDF">
      <w:pPr>
        <w:spacing w:after="0" w:line="288" w:lineRule="auto"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b/>
          <w:bCs/>
          <w:sz w:val="28"/>
          <w:szCs w:val="28"/>
        </w:rPr>
        <w:t>Câu 2 (2 điểm):</w:t>
      </w:r>
      <w:r w:rsidRPr="007C7DDF">
        <w:rPr>
          <w:rFonts w:ascii="Times New Roman" w:eastAsia="Arial" w:hAnsi="Times New Roman"/>
          <w:sz w:val="28"/>
          <w:szCs w:val="28"/>
        </w:rPr>
        <w:t xml:space="preserve"> Nhận biết 4 dung dịch sau chứa trong lọ mất nhãn:</w:t>
      </w:r>
    </w:p>
    <w:p w14:paraId="04397BB8" w14:textId="77777777" w:rsidR="005A3BDD" w:rsidRPr="007C7DDF" w:rsidRDefault="005A3BDD" w:rsidP="007C7DDF">
      <w:pPr>
        <w:spacing w:after="0" w:line="288" w:lineRule="auto"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sz w:val="28"/>
          <w:szCs w:val="28"/>
        </w:rPr>
        <w:t>NaOH, NaCl, H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Arial" w:hAnsi="Times New Roman"/>
          <w:sz w:val="28"/>
          <w:szCs w:val="28"/>
        </w:rPr>
        <w:t>SO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Arial" w:hAnsi="Times New Roman"/>
          <w:sz w:val="28"/>
          <w:szCs w:val="28"/>
        </w:rPr>
        <w:t>, Na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Arial" w:hAnsi="Times New Roman"/>
          <w:sz w:val="28"/>
          <w:szCs w:val="28"/>
        </w:rPr>
        <w:t>SO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4</w:t>
      </w:r>
    </w:p>
    <w:p w14:paraId="42200217" w14:textId="77777777" w:rsidR="00D37F9C" w:rsidRPr="007C7DDF" w:rsidRDefault="005A3BDD" w:rsidP="007C7DDF">
      <w:pPr>
        <w:spacing w:after="0" w:line="288" w:lineRule="auto"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b/>
          <w:bCs/>
          <w:sz w:val="28"/>
          <w:szCs w:val="28"/>
        </w:rPr>
        <w:t>Câu 3</w:t>
      </w:r>
      <w:r w:rsidRPr="007C7DDF">
        <w:rPr>
          <w:rFonts w:ascii="Times New Roman" w:eastAsia="Arial" w:hAnsi="Times New Roman"/>
          <w:sz w:val="28"/>
          <w:szCs w:val="28"/>
        </w:rPr>
        <w:t xml:space="preserve"> </w:t>
      </w:r>
      <w:r w:rsidR="007851B5" w:rsidRPr="007C7DDF">
        <w:rPr>
          <w:rFonts w:ascii="Times New Roman" w:eastAsia="Arial" w:hAnsi="Times New Roman"/>
          <w:sz w:val="28"/>
          <w:szCs w:val="28"/>
        </w:rPr>
        <w:t>(</w:t>
      </w:r>
      <w:r w:rsidR="007851B5" w:rsidRPr="007C7DDF">
        <w:rPr>
          <w:rFonts w:ascii="Times New Roman" w:eastAsia="Arial" w:hAnsi="Times New Roman"/>
          <w:b/>
          <w:bCs/>
          <w:sz w:val="28"/>
          <w:szCs w:val="28"/>
        </w:rPr>
        <w:t xml:space="preserve">3 điểm): </w:t>
      </w:r>
      <w:r w:rsidR="00D37F9C" w:rsidRPr="007C7DDF">
        <w:rPr>
          <w:rFonts w:ascii="Times New Roman" w:eastAsia="Arial" w:hAnsi="Times New Roman"/>
          <w:sz w:val="28"/>
          <w:szCs w:val="28"/>
        </w:rPr>
        <w:t>Trộn 54 gam dung dịch CuCl</w:t>
      </w:r>
      <w:r w:rsidR="00D37F9C" w:rsidRPr="007C7DDF">
        <w:rPr>
          <w:rFonts w:ascii="Times New Roman" w:eastAsia="Arial" w:hAnsi="Times New Roman"/>
          <w:sz w:val="28"/>
          <w:szCs w:val="28"/>
          <w:vertAlign w:val="subscript"/>
        </w:rPr>
        <w:t>2</w:t>
      </w:r>
      <w:r w:rsidR="00D37F9C" w:rsidRPr="007C7DDF">
        <w:rPr>
          <w:rFonts w:ascii="Times New Roman" w:eastAsia="Arial" w:hAnsi="Times New Roman"/>
          <w:sz w:val="28"/>
          <w:szCs w:val="28"/>
        </w:rPr>
        <w:t xml:space="preserve"> 50%, với một dung dịch có hòa tan 40 gam NaOH. Lọc hỗn hợp sau phản ứng ta thu được kết tủa A và nước lọc B. Nung kết tủa A đến khối lượng không đổi thu được a gam chất rắn.</w:t>
      </w:r>
    </w:p>
    <w:p w14:paraId="60FD146E" w14:textId="77777777" w:rsidR="00D37F9C" w:rsidRPr="007C7DDF" w:rsidRDefault="00D37F9C" w:rsidP="007C7DDF">
      <w:pPr>
        <w:spacing w:after="0" w:line="288" w:lineRule="auto"/>
        <w:contextualSpacing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sz w:val="28"/>
          <w:szCs w:val="28"/>
        </w:rPr>
        <w:t>a/ Tính a</w:t>
      </w:r>
    </w:p>
    <w:p w14:paraId="6805A543" w14:textId="77777777" w:rsidR="00D37F9C" w:rsidRPr="007C7DDF" w:rsidRDefault="00D37F9C" w:rsidP="007C7DDF">
      <w:pPr>
        <w:spacing w:after="0" w:line="288" w:lineRule="auto"/>
        <w:contextualSpacing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sz w:val="28"/>
          <w:szCs w:val="28"/>
        </w:rPr>
        <w:t>b/ Tính khối lượng các chất tan có trong nước lọc B.</w:t>
      </w:r>
    </w:p>
    <w:p w14:paraId="5E4AC213" w14:textId="4DCEF11A" w:rsidR="005A3BDD" w:rsidRPr="007C7DDF" w:rsidRDefault="005A3BDD" w:rsidP="007C7DDF">
      <w:pPr>
        <w:spacing w:after="0" w:line="288" w:lineRule="auto"/>
        <w:rPr>
          <w:rFonts w:ascii="Times New Roman" w:eastAsia="Arial" w:hAnsi="Times New Roman"/>
          <w:b/>
          <w:bCs/>
          <w:sz w:val="28"/>
          <w:szCs w:val="28"/>
        </w:rPr>
      </w:pPr>
    </w:p>
    <w:p w14:paraId="5240263F" w14:textId="77777777" w:rsidR="00F25FB0" w:rsidRPr="007C7DDF" w:rsidRDefault="00F25FB0" w:rsidP="007C7DDF">
      <w:pPr>
        <w:spacing w:after="0" w:line="288" w:lineRule="auto"/>
        <w:contextualSpacing/>
        <w:rPr>
          <w:rFonts w:ascii="Times New Roman" w:eastAsia="Arial" w:hAnsi="Times New Roman"/>
          <w:sz w:val="28"/>
          <w:szCs w:val="28"/>
        </w:rPr>
      </w:pPr>
    </w:p>
    <w:p w14:paraId="0BF14603" w14:textId="77777777" w:rsidR="00F25FB0" w:rsidRPr="007C7DDF" w:rsidRDefault="00F25FB0" w:rsidP="007C7DDF">
      <w:pPr>
        <w:spacing w:after="0" w:line="288" w:lineRule="auto"/>
        <w:contextualSpacing/>
        <w:rPr>
          <w:rFonts w:ascii="Times New Roman" w:eastAsia="Arial" w:hAnsi="Times New Roman"/>
          <w:sz w:val="28"/>
          <w:szCs w:val="28"/>
        </w:rPr>
      </w:pPr>
    </w:p>
    <w:p w14:paraId="1F68F34C" w14:textId="77777777" w:rsidR="00F25FB0" w:rsidRPr="007C7DDF" w:rsidRDefault="00F25FB0" w:rsidP="007C7DDF">
      <w:pPr>
        <w:spacing w:after="0" w:line="288" w:lineRule="auto"/>
        <w:contextualSpacing/>
        <w:rPr>
          <w:rFonts w:ascii="Times New Roman" w:eastAsia="Arial" w:hAnsi="Times New Roman"/>
          <w:sz w:val="28"/>
          <w:szCs w:val="28"/>
        </w:rPr>
      </w:pPr>
    </w:p>
    <w:p w14:paraId="7C13151A" w14:textId="77777777" w:rsidR="00F25FB0" w:rsidRPr="007C7DDF" w:rsidRDefault="00F25FB0" w:rsidP="007C7DDF">
      <w:pPr>
        <w:spacing w:after="0" w:line="288" w:lineRule="auto"/>
        <w:contextualSpacing/>
        <w:rPr>
          <w:rFonts w:ascii="Times New Roman" w:eastAsia="Arial" w:hAnsi="Times New Roman"/>
          <w:sz w:val="28"/>
          <w:szCs w:val="28"/>
        </w:rPr>
      </w:pPr>
    </w:p>
    <w:p w14:paraId="438A5504" w14:textId="780FC6F3" w:rsidR="00104D47" w:rsidRPr="007C7DDF" w:rsidRDefault="00104D47" w:rsidP="007C7DDF">
      <w:pPr>
        <w:tabs>
          <w:tab w:val="left" w:pos="7050"/>
        </w:tabs>
        <w:spacing w:after="0" w:line="288" w:lineRule="auto"/>
        <w:rPr>
          <w:rFonts w:ascii="Times New Roman" w:eastAsia="Arial" w:hAnsi="Times New Roman"/>
          <w:b/>
          <w:bCs/>
          <w:sz w:val="28"/>
          <w:szCs w:val="28"/>
        </w:rPr>
      </w:pPr>
    </w:p>
    <w:p w14:paraId="1036B766" w14:textId="6A4D9AFF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page" w:horzAnchor="page" w:tblpX="2053" w:tblpY="203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6"/>
        <w:gridCol w:w="5680"/>
      </w:tblGrid>
      <w:tr w:rsidR="005A3BDD" w:rsidRPr="007C7DDF" w14:paraId="5670F1AA" w14:textId="77777777" w:rsidTr="005A3BDD">
        <w:tc>
          <w:tcPr>
            <w:tcW w:w="317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E267E34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PHÒNG GD&amp;ĐT……</w:t>
            </w:r>
          </w:p>
          <w:p w14:paraId="45C44291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RƯỜNG……….</w:t>
            </w:r>
          </w:p>
          <w:p w14:paraId="153A9EED" w14:textId="3D18610A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Đề 01</w:t>
            </w:r>
            <w:r w:rsidR="00E01348"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1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nil"/>
            </w:tcBorders>
          </w:tcPr>
          <w:p w14:paraId="04EFB34E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  <w:t>ĐỀ THI GIỮA HỌC KÌ I</w:t>
            </w: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 xml:space="preserve"> NĂM 2021 - 2022</w:t>
            </w:r>
          </w:p>
          <w:p w14:paraId="7ABE7C91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MÔN HÓA HỌC 9</w:t>
            </w:r>
          </w:p>
          <w:p w14:paraId="78BDC095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hời gian: 45 phút</w:t>
            </w:r>
          </w:p>
          <w:p w14:paraId="2292025A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</w:pPr>
          </w:p>
        </w:tc>
      </w:tr>
    </w:tbl>
    <w:p w14:paraId="2814B5FD" w14:textId="3D5A8875" w:rsidR="005A3BDD" w:rsidRPr="007C7DDF" w:rsidRDefault="00E01348" w:rsidP="007C7DDF">
      <w:pPr>
        <w:tabs>
          <w:tab w:val="left" w:leader="dot" w:pos="10490"/>
        </w:tabs>
        <w:spacing w:after="0" w:line="288" w:lineRule="auto"/>
        <w:contextualSpacing/>
        <w:rPr>
          <w:rFonts w:ascii="Times New Roman" w:eastAsia="Arial" w:hAnsi="Times New Roman"/>
          <w:b/>
          <w:bCs/>
          <w:sz w:val="28"/>
          <w:szCs w:val="28"/>
        </w:rPr>
      </w:pPr>
      <w:r w:rsidRPr="007C7DDF">
        <w:rPr>
          <w:rFonts w:ascii="Times New Roman" w:eastAsia="Arial" w:hAnsi="Times New Roman"/>
          <w:b/>
          <w:bCs/>
          <w:sz w:val="28"/>
          <w:szCs w:val="28"/>
        </w:rPr>
        <w:t>P</w:t>
      </w:r>
      <w:r w:rsidR="005A3BDD" w:rsidRPr="007C7DDF">
        <w:rPr>
          <w:rFonts w:ascii="Times New Roman" w:eastAsia="Arial" w:hAnsi="Times New Roman"/>
          <w:b/>
          <w:bCs/>
          <w:sz w:val="28"/>
          <w:szCs w:val="28"/>
        </w:rPr>
        <w:t>hần I - Trắc nghiệm (</w:t>
      </w:r>
      <w:r w:rsidR="00C61204" w:rsidRPr="007C7DDF">
        <w:rPr>
          <w:rFonts w:ascii="Times New Roman" w:eastAsia="Arial" w:hAnsi="Times New Roman"/>
          <w:b/>
          <w:bCs/>
          <w:sz w:val="28"/>
          <w:szCs w:val="28"/>
        </w:rPr>
        <w:t>3</w:t>
      </w:r>
      <w:r w:rsidR="005A3BDD" w:rsidRPr="007C7DDF">
        <w:rPr>
          <w:rFonts w:ascii="Times New Roman" w:eastAsia="Arial" w:hAnsi="Times New Roman"/>
          <w:b/>
          <w:bCs/>
          <w:sz w:val="28"/>
          <w:szCs w:val="28"/>
        </w:rPr>
        <w:t xml:space="preserve"> điểm)</w:t>
      </w:r>
    </w:p>
    <w:p w14:paraId="6A59C661" w14:textId="77777777" w:rsidR="00BE4EEB" w:rsidRPr="00BE4EEB" w:rsidRDefault="00BE4EEB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Câu 1. 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Dãy các kim loại được xếp theo chiều mức độ hoạt động hóa học tăng dần từ trái sang phải là</w:t>
      </w:r>
    </w:p>
    <w:p w14:paraId="111C6756" w14:textId="77777777" w:rsidR="00BE4EEB" w:rsidRPr="00BE4EEB" w:rsidRDefault="00BE4EEB" w:rsidP="007C7DDF">
      <w:pPr>
        <w:tabs>
          <w:tab w:val="center" w:pos="875"/>
          <w:tab w:val="center" w:pos="3099"/>
          <w:tab w:val="center" w:pos="5101"/>
          <w:tab w:val="center" w:pos="7095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>A. Fe, Cu, Al.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>B. Cu, Fe, Al.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>C. Al, Fe, Cu.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>D. Cu, Al, Fe.</w:t>
      </w:r>
    </w:p>
    <w:p w14:paraId="09B4F788" w14:textId="61133523" w:rsidR="00BE4EEB" w:rsidRPr="00BE4EEB" w:rsidRDefault="00BE4EEB" w:rsidP="007C7DDF">
      <w:pPr>
        <w:spacing w:after="0" w:line="288" w:lineRule="auto"/>
        <w:ind w:right="518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Câu </w:t>
      </w: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2</w:t>
      </w:r>
      <w:r w:rsidRPr="00BE4EEB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. 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Kim loại X phản ứng với axit HCl tạo muối XCl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. Kim loại X phản ứng với Cl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 xml:space="preserve"> tạo muối XCl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. X là</w:t>
      </w:r>
    </w:p>
    <w:p w14:paraId="7E88D31A" w14:textId="77777777" w:rsidR="00BE4EEB" w:rsidRPr="00BE4EEB" w:rsidRDefault="00BE4EEB" w:rsidP="007C7DDF">
      <w:pPr>
        <w:spacing w:after="0" w:line="288" w:lineRule="auto"/>
        <w:ind w:right="518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 xml:space="preserve">A. Cu. 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 xml:space="preserve">B. Zn. 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>C. Al.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>D. Fe.</w:t>
      </w:r>
    </w:p>
    <w:p w14:paraId="62177D36" w14:textId="57BA1F8B" w:rsidR="00BE4EEB" w:rsidRPr="00BE4EEB" w:rsidRDefault="00BE4EEB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Câu </w:t>
      </w: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3</w:t>
      </w:r>
      <w:r w:rsidRPr="00BE4EEB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. 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Hiện tượng xảy ra khi nhỏ dung dịch AgNO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 xml:space="preserve"> vào ống nghiệm chứa dung dịch KCl là</w:t>
      </w:r>
    </w:p>
    <w:p w14:paraId="3A2B68B1" w14:textId="77777777" w:rsidR="00BE4EEB" w:rsidRPr="00BE4EEB" w:rsidRDefault="00BE4EEB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A. không có hiện tượng gì.</w:t>
      </w:r>
    </w:p>
    <w:p w14:paraId="2E5C339B" w14:textId="77777777" w:rsidR="00BE4EEB" w:rsidRPr="00BE4EEB" w:rsidRDefault="00BE4EEB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B. xuất hiện kết tủa vàng.</w:t>
      </w:r>
    </w:p>
    <w:p w14:paraId="22348AF7" w14:textId="77777777" w:rsidR="00BE4EEB" w:rsidRPr="00BE4EEB" w:rsidRDefault="00BE4EEB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C. xuất hiện kết tủa trắng.</w:t>
      </w:r>
    </w:p>
    <w:p w14:paraId="54C3EE69" w14:textId="77777777" w:rsidR="00BE4EEB" w:rsidRPr="00BE4EEB" w:rsidRDefault="00BE4EEB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D. xuất hiện kết tủa đen.</w:t>
      </w:r>
    </w:p>
    <w:p w14:paraId="7B9E1353" w14:textId="2DB5BF38" w:rsidR="00BE4EEB" w:rsidRPr="00BE4EEB" w:rsidRDefault="00BE4EEB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Câu </w:t>
      </w: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4</w:t>
      </w:r>
      <w:r w:rsidRPr="00BE4EEB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. 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Axit clohiđric phản ứng với tất cả các chất nào trong dãy sau?</w:t>
      </w:r>
    </w:p>
    <w:p w14:paraId="7A58478B" w14:textId="77777777" w:rsidR="00BE4EEB" w:rsidRPr="00BE4EEB" w:rsidRDefault="00BE4EEB" w:rsidP="007C7DDF">
      <w:pPr>
        <w:tabs>
          <w:tab w:val="center" w:pos="457"/>
          <w:tab w:val="center" w:pos="1458"/>
          <w:tab w:val="center" w:pos="2966"/>
          <w:tab w:val="center" w:pos="5101"/>
          <w:tab w:val="center" w:pos="7066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>A. Ca(OH)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, Cu.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>B. Fe, Ag.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>C. FeCl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, Mg.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>D. Fe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O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, Al.</w:t>
      </w:r>
    </w:p>
    <w:p w14:paraId="27BD8B05" w14:textId="4C8137C6" w:rsidR="00BE4EEB" w:rsidRPr="00BE4EEB" w:rsidRDefault="00BE4EEB" w:rsidP="007C7DDF">
      <w:pPr>
        <w:tabs>
          <w:tab w:val="center" w:pos="1037"/>
          <w:tab w:val="left" w:pos="4740"/>
          <w:tab w:val="center" w:pos="5018"/>
          <w:tab w:val="center" w:pos="7375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Câu </w:t>
      </w: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5</w:t>
      </w:r>
      <w:r w:rsidRPr="00BE4EEB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. 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Khí CO được dùng làm chất đốt trong công nghiệp, có lẫn tạp chất là CO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 xml:space="preserve"> và SO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. Hóa chất nào sau đây có thể loại bỏ các tạp chất trên?</w:t>
      </w:r>
    </w:p>
    <w:p w14:paraId="2D8B0B78" w14:textId="77777777" w:rsidR="00BE4EEB" w:rsidRPr="00BE4EEB" w:rsidRDefault="00BE4EEB" w:rsidP="007C7DDF">
      <w:pPr>
        <w:tabs>
          <w:tab w:val="center" w:pos="1037"/>
          <w:tab w:val="left" w:pos="4740"/>
          <w:tab w:val="center" w:pos="5018"/>
          <w:tab w:val="center" w:pos="7375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A. H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O dư.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>B. Dung dịch NaCl dư.</w:t>
      </w:r>
    </w:p>
    <w:p w14:paraId="4A43CD77" w14:textId="77777777" w:rsidR="00BE4EEB" w:rsidRPr="00BE4EEB" w:rsidRDefault="00BE4EEB" w:rsidP="007C7DDF">
      <w:pPr>
        <w:tabs>
          <w:tab w:val="center" w:pos="1037"/>
          <w:tab w:val="left" w:pos="4740"/>
          <w:tab w:val="center" w:pos="5018"/>
          <w:tab w:val="center" w:pos="7375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C. Dung dịch Ca(OH)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 xml:space="preserve"> dư.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>D. Dung dịch HCl dư.</w:t>
      </w:r>
    </w:p>
    <w:p w14:paraId="262E2406" w14:textId="7235F596" w:rsidR="00BE4EEB" w:rsidRPr="00BE4EEB" w:rsidRDefault="00BE4EEB" w:rsidP="007C7DDF">
      <w:pPr>
        <w:spacing w:after="0" w:line="288" w:lineRule="auto"/>
        <w:ind w:left="48" w:right="48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b/>
          <w:bCs/>
          <w:sz w:val="28"/>
          <w:szCs w:val="28"/>
        </w:rPr>
        <w:t xml:space="preserve">Câu </w:t>
      </w: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>6</w:t>
      </w:r>
      <w:r w:rsidRPr="00BE4EEB">
        <w:rPr>
          <w:rFonts w:ascii="Times New Roman" w:eastAsia="Times New Roman" w:hAnsi="Times New Roman"/>
          <w:b/>
          <w:bCs/>
          <w:sz w:val="28"/>
          <w:szCs w:val="28"/>
        </w:rPr>
        <w:t xml:space="preserve">. 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Muối nào sau đây không tan trong nước?</w:t>
      </w:r>
    </w:p>
    <w:p w14:paraId="5328D332" w14:textId="77777777" w:rsidR="00BE4EEB" w:rsidRPr="00BE4EEB" w:rsidRDefault="00BE4EEB" w:rsidP="007C7DDF">
      <w:pPr>
        <w:spacing w:after="0" w:line="288" w:lineRule="auto"/>
        <w:ind w:left="48" w:right="48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A. K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SO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         B. Na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SO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          C. CuCl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         D. BaSO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4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.</w:t>
      </w:r>
    </w:p>
    <w:p w14:paraId="603AF6E9" w14:textId="1B13797B" w:rsidR="00BE4EEB" w:rsidRPr="00BE4EEB" w:rsidRDefault="00BE4EEB" w:rsidP="007C7DDF">
      <w:pPr>
        <w:tabs>
          <w:tab w:val="center" w:pos="756"/>
          <w:tab w:val="center" w:pos="2980"/>
          <w:tab w:val="left" w:pos="3975"/>
          <w:tab w:val="center" w:pos="4978"/>
          <w:tab w:val="center" w:pos="6972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Câu </w:t>
      </w: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7</w:t>
      </w:r>
      <w:r w:rsidRPr="00BE4EEB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. 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Cho các oxit sau: Na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O, FeO, SO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. Những oxit phản ứng được với nước là</w:t>
      </w:r>
    </w:p>
    <w:p w14:paraId="511F2900" w14:textId="77777777" w:rsidR="00BE4EEB" w:rsidRPr="00BE4EEB" w:rsidRDefault="00BE4EEB" w:rsidP="007C7DDF">
      <w:pPr>
        <w:tabs>
          <w:tab w:val="center" w:pos="756"/>
          <w:tab w:val="center" w:pos="2980"/>
          <w:tab w:val="left" w:pos="3975"/>
          <w:tab w:val="center" w:pos="4978"/>
          <w:tab w:val="center" w:pos="6972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A. FeO, SO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.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>B. Na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O, SO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.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>C. Na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O, FeO.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>D. Cả 3 oxit trên.</w:t>
      </w:r>
    </w:p>
    <w:p w14:paraId="3374D578" w14:textId="7B5A2899" w:rsidR="00BE4EEB" w:rsidRPr="00BE4EEB" w:rsidRDefault="00BE4EEB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Câu </w:t>
      </w: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8</w:t>
      </w:r>
      <w:r w:rsidRPr="00BE4EEB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. 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Phân đạm ure có công thức là</w:t>
      </w:r>
    </w:p>
    <w:p w14:paraId="242E28B9" w14:textId="77777777" w:rsidR="00BE4EEB" w:rsidRPr="00BE4EEB" w:rsidRDefault="00BE4EEB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A. CO(NH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)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.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>B. NaNO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.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>C. (NH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4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)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SO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4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.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>D. NH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4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NO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.</w:t>
      </w:r>
    </w:p>
    <w:p w14:paraId="19DD09AA" w14:textId="772C970E" w:rsidR="00BE4EEB" w:rsidRPr="00BE4EEB" w:rsidRDefault="00BE4EEB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Câu </w:t>
      </w: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9</w:t>
      </w:r>
      <w:r w:rsidRPr="00BE4EEB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. 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Cho các dung dịch: HCl, KCl, Ca(OH)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, BaCl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. Dung dịch Na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CO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 xml:space="preserve"> phản ứng với</w:t>
      </w:r>
    </w:p>
    <w:p w14:paraId="4FC88B09" w14:textId="77777777" w:rsidR="00BE4EEB" w:rsidRPr="00BE4EEB" w:rsidRDefault="00BE4EEB" w:rsidP="007C7DDF">
      <w:pPr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A. hai chất.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>B. bốn chất.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>C. ba chất.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ab/>
        <w:t>D. một chất.</w:t>
      </w:r>
    </w:p>
    <w:p w14:paraId="5B8AAEA9" w14:textId="51C7E3A6" w:rsidR="00BE4EEB" w:rsidRPr="00BE4EEB" w:rsidRDefault="00BE4EEB" w:rsidP="007C7DDF">
      <w:pPr>
        <w:tabs>
          <w:tab w:val="center" w:pos="702"/>
          <w:tab w:val="left" w:pos="1545"/>
          <w:tab w:val="center" w:pos="2926"/>
          <w:tab w:val="center" w:pos="4928"/>
          <w:tab w:val="center" w:pos="6918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Câu </w:t>
      </w:r>
      <w:r w:rsidRPr="007C7DDF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1</w:t>
      </w:r>
      <w:r w:rsidRPr="00BE4EEB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0. 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Phương pháp điều chế nhôm trong công nghiệp là</w:t>
      </w:r>
    </w:p>
    <w:p w14:paraId="725B73CA" w14:textId="77777777" w:rsidR="00BE4EEB" w:rsidRPr="00BE4EEB" w:rsidRDefault="00BE4EEB" w:rsidP="007C7DDF">
      <w:pPr>
        <w:tabs>
          <w:tab w:val="center" w:pos="702"/>
          <w:tab w:val="left" w:pos="1545"/>
          <w:tab w:val="center" w:pos="2926"/>
          <w:tab w:val="center" w:pos="4928"/>
          <w:tab w:val="center" w:pos="6918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color w:val="000000"/>
          <w:sz w:val="28"/>
          <w:szCs w:val="28"/>
        </w:rPr>
        <w:lastRenderedPageBreak/>
        <w:t>A. điện phân nóng chảy Al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O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.</w:t>
      </w:r>
    </w:p>
    <w:p w14:paraId="397609E3" w14:textId="77777777" w:rsidR="00BE4EEB" w:rsidRPr="00BE4EEB" w:rsidRDefault="00BE4EEB" w:rsidP="007C7DDF">
      <w:pPr>
        <w:tabs>
          <w:tab w:val="center" w:pos="702"/>
          <w:tab w:val="left" w:pos="1545"/>
          <w:tab w:val="center" w:pos="2926"/>
          <w:tab w:val="center" w:pos="4928"/>
          <w:tab w:val="center" w:pos="6918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B. điện phân nóng chảy Al(OH)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.</w:t>
      </w:r>
    </w:p>
    <w:p w14:paraId="00662CE6" w14:textId="77777777" w:rsidR="00BE4EEB" w:rsidRPr="00BE4EEB" w:rsidRDefault="00BE4EEB" w:rsidP="007C7DDF">
      <w:pPr>
        <w:tabs>
          <w:tab w:val="center" w:pos="702"/>
          <w:tab w:val="left" w:pos="1545"/>
          <w:tab w:val="center" w:pos="2926"/>
          <w:tab w:val="center" w:pos="4928"/>
          <w:tab w:val="center" w:pos="6918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C. dùng CO khử Al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2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O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.</w:t>
      </w:r>
    </w:p>
    <w:p w14:paraId="7FD4E494" w14:textId="4EF755AF" w:rsidR="006660C8" w:rsidRPr="007C7DDF" w:rsidRDefault="00BE4EEB" w:rsidP="007C7DDF">
      <w:pPr>
        <w:tabs>
          <w:tab w:val="center" w:pos="702"/>
          <w:tab w:val="left" w:pos="1545"/>
          <w:tab w:val="center" w:pos="2926"/>
          <w:tab w:val="center" w:pos="4928"/>
          <w:tab w:val="center" w:pos="6918"/>
        </w:tabs>
        <w:spacing w:after="0" w:line="288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D. dùng kim loại Na tác dụng với dung dịch AlCl</w:t>
      </w:r>
      <w:r w:rsidRPr="00BE4EEB">
        <w:rPr>
          <w:rFonts w:ascii="Times New Roman" w:eastAsia="Times New Roman" w:hAnsi="Times New Roman"/>
          <w:color w:val="000000"/>
          <w:sz w:val="28"/>
          <w:szCs w:val="28"/>
          <w:vertAlign w:val="subscript"/>
        </w:rPr>
        <w:t>3</w:t>
      </w:r>
      <w:r w:rsidRPr="00BE4EEB">
        <w:rPr>
          <w:rFonts w:ascii="Times New Roman" w:eastAsia="Times New Roman" w:hAnsi="Times New Roman"/>
          <w:color w:val="000000"/>
          <w:sz w:val="28"/>
          <w:szCs w:val="28"/>
        </w:rPr>
        <w:t>.</w:t>
      </w:r>
    </w:p>
    <w:p w14:paraId="166572A7" w14:textId="1EA01F13" w:rsidR="005A3BDD" w:rsidRPr="007C7DDF" w:rsidRDefault="005A3BDD" w:rsidP="007C7DDF">
      <w:pPr>
        <w:spacing w:after="0" w:line="288" w:lineRule="auto"/>
        <w:rPr>
          <w:rFonts w:ascii="Times New Roman" w:eastAsia="Arial" w:hAnsi="Times New Roman"/>
          <w:b/>
          <w:bCs/>
          <w:sz w:val="28"/>
          <w:szCs w:val="28"/>
        </w:rPr>
      </w:pPr>
      <w:r w:rsidRPr="007C7DDF">
        <w:rPr>
          <w:rFonts w:ascii="Times New Roman" w:eastAsia="Arial" w:hAnsi="Times New Roman"/>
          <w:b/>
          <w:bCs/>
          <w:sz w:val="28"/>
          <w:szCs w:val="28"/>
        </w:rPr>
        <w:t>Phần II - Tự luận (7 điểm)</w:t>
      </w:r>
    </w:p>
    <w:p w14:paraId="4CEC245E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Arial" w:hAnsi="Times New Roman"/>
          <w:color w:val="FF0000"/>
          <w:sz w:val="28"/>
          <w:szCs w:val="28"/>
          <w:lang w:val="nl-NL"/>
        </w:rPr>
      </w:pPr>
      <w:r w:rsidRPr="007C7DDF">
        <w:rPr>
          <w:rFonts w:ascii="Times New Roman" w:eastAsia="Arial" w:hAnsi="Times New Roman"/>
          <w:b/>
          <w:sz w:val="28"/>
          <w:szCs w:val="28"/>
          <w:lang w:val="nl-NL"/>
        </w:rPr>
        <w:t>Câu 1</w:t>
      </w:r>
      <w:r w:rsidRPr="007C7DDF">
        <w:rPr>
          <w:rFonts w:ascii="Times New Roman" w:eastAsia="Arial" w:hAnsi="Times New Roman"/>
          <w:sz w:val="28"/>
          <w:szCs w:val="28"/>
          <w:lang w:val="nl-NL"/>
        </w:rPr>
        <w:t>: (2,5 điểm) Viết các phương trình hóa học minh họa cho sơ đồ phản ứng sau:</w:t>
      </w:r>
    </w:p>
    <w:p w14:paraId="1A3C10BA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Arial" w:hAnsi="Times New Roman"/>
          <w:sz w:val="28"/>
          <w:szCs w:val="28"/>
          <w:lang w:val="vi-VN"/>
        </w:rPr>
      </w:pPr>
      <w:r w:rsidRPr="007C7DDF">
        <w:rPr>
          <w:rFonts w:ascii="Times New Roman" w:eastAsia="Arial" w:hAnsi="Times New Roman"/>
          <w:sz w:val="28"/>
          <w:szCs w:val="28"/>
          <w:lang w:val="nl-NL"/>
        </w:rPr>
        <w:t xml:space="preserve">     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S </w:t>
      </w:r>
      <w:r w:rsidRPr="007C7DDF">
        <w:rPr>
          <w:rFonts w:ascii="Times New Roman" w:eastAsia="Arial" w:hAnsi="Times New Roman"/>
          <w:position w:val="-6"/>
          <w:sz w:val="28"/>
          <w:szCs w:val="28"/>
          <w:lang w:val="nl-NL"/>
        </w:rPr>
        <w:object w:dxaOrig="720" w:dyaOrig="315" w14:anchorId="67B9F51D">
          <v:shape id="_x0000_i1036" type="#_x0000_t75" style="width:36pt;height:15.75pt" o:ole="">
            <v:imagedata r:id="rId39" o:title=""/>
          </v:shape>
          <o:OLEObject Type="Embed" ProgID="Equation.3" ShapeID="_x0000_i1036" DrawAspect="Content" ObjectID="_1686226752" r:id="rId40"/>
        </w:objec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SO</w:t>
      </w:r>
      <w:r w:rsidRPr="007C7DDF">
        <w:rPr>
          <w:rFonts w:ascii="Times New Roman" w:eastAsia="Arial" w:hAnsi="Times New Roman"/>
          <w:sz w:val="28"/>
          <w:szCs w:val="28"/>
          <w:vertAlign w:val="subscript"/>
          <w:lang w:val="vi-VN"/>
        </w:rPr>
        <w:t>2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</w:t>
      </w:r>
      <w:r w:rsidRPr="007C7DDF">
        <w:rPr>
          <w:rFonts w:ascii="Times New Roman" w:eastAsia="Arial" w:hAnsi="Times New Roman"/>
          <w:position w:val="-6"/>
          <w:sz w:val="28"/>
          <w:szCs w:val="28"/>
          <w:lang w:val="nl-NL"/>
        </w:rPr>
        <w:object w:dxaOrig="735" w:dyaOrig="315" w14:anchorId="63FD4727">
          <v:shape id="_x0000_i1037" type="#_x0000_t75" style="width:36.75pt;height:15.75pt" o:ole="">
            <v:imagedata r:id="rId41" o:title=""/>
          </v:shape>
          <o:OLEObject Type="Embed" ProgID="Equation.3" ShapeID="_x0000_i1037" DrawAspect="Content" ObjectID="_1686226753" r:id="rId42"/>
        </w:objec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SO</w:t>
      </w:r>
      <w:r w:rsidRPr="007C7DDF">
        <w:rPr>
          <w:rFonts w:ascii="Times New Roman" w:eastAsia="Arial" w:hAnsi="Times New Roman"/>
          <w:sz w:val="28"/>
          <w:szCs w:val="28"/>
          <w:vertAlign w:val="subscript"/>
          <w:lang w:val="vi-VN"/>
        </w:rPr>
        <w:t>3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</w:t>
      </w:r>
      <w:r w:rsidRPr="007C7DDF">
        <w:rPr>
          <w:rFonts w:ascii="Times New Roman" w:eastAsia="Arial" w:hAnsi="Times New Roman"/>
          <w:position w:val="-6"/>
          <w:sz w:val="28"/>
          <w:szCs w:val="28"/>
          <w:lang w:val="nl-NL"/>
        </w:rPr>
        <w:object w:dxaOrig="735" w:dyaOrig="315" w14:anchorId="069F9969">
          <v:shape id="_x0000_i1038" type="#_x0000_t75" style="width:36.75pt;height:15.75pt" o:ole="">
            <v:imagedata r:id="rId43" o:title=""/>
          </v:shape>
          <o:OLEObject Type="Embed" ProgID="Equation.3" ShapeID="_x0000_i1038" DrawAspect="Content" ObjectID="_1686226754" r:id="rId44"/>
        </w:objec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H</w:t>
      </w:r>
      <w:r w:rsidRPr="007C7DDF">
        <w:rPr>
          <w:rFonts w:ascii="Times New Roman" w:eastAsia="Arial" w:hAnsi="Times New Roman"/>
          <w:sz w:val="28"/>
          <w:szCs w:val="28"/>
          <w:vertAlign w:val="subscript"/>
          <w:lang w:val="vi-VN"/>
        </w:rPr>
        <w:t>2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>SO</w:t>
      </w:r>
      <w:r w:rsidRPr="007C7DDF">
        <w:rPr>
          <w:rFonts w:ascii="Times New Roman" w:eastAsia="Arial" w:hAnsi="Times New Roman"/>
          <w:sz w:val="28"/>
          <w:szCs w:val="28"/>
          <w:vertAlign w:val="subscript"/>
          <w:lang w:val="vi-VN"/>
        </w:rPr>
        <w:t>4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</w:t>
      </w:r>
      <w:r w:rsidRPr="007C7DDF">
        <w:rPr>
          <w:rFonts w:ascii="Times New Roman" w:eastAsia="Arial" w:hAnsi="Times New Roman"/>
          <w:position w:val="-6"/>
          <w:sz w:val="28"/>
          <w:szCs w:val="28"/>
          <w:lang w:val="nl-NL"/>
        </w:rPr>
        <w:object w:dxaOrig="735" w:dyaOrig="315" w14:anchorId="33CCF663">
          <v:shape id="_x0000_i1039" type="#_x0000_t75" style="width:36.75pt;height:15.75pt" o:ole="">
            <v:imagedata r:id="rId45" o:title=""/>
          </v:shape>
          <o:OLEObject Type="Embed" ProgID="Equation.3" ShapeID="_x0000_i1039" DrawAspect="Content" ObjectID="_1686226755" r:id="rId46"/>
        </w:object>
      </w:r>
      <w:r w:rsidRPr="007C7DDF">
        <w:rPr>
          <w:rFonts w:ascii="Times New Roman" w:eastAsia="Arial" w:hAnsi="Times New Roman"/>
          <w:sz w:val="28"/>
          <w:szCs w:val="28"/>
          <w:lang w:val="nl-NL"/>
        </w:rPr>
        <w:t>Na</w:t>
      </w:r>
      <w:r w:rsidRPr="007C7DDF">
        <w:rPr>
          <w:rFonts w:ascii="Times New Roman" w:eastAsia="Arial" w:hAnsi="Times New Roman"/>
          <w:sz w:val="28"/>
          <w:szCs w:val="28"/>
          <w:vertAlign w:val="subscript"/>
          <w:lang w:val="nl-NL"/>
        </w:rPr>
        <w:t>2</w:t>
      </w:r>
      <w:r w:rsidRPr="007C7DDF">
        <w:rPr>
          <w:rFonts w:ascii="Times New Roman" w:eastAsia="Arial" w:hAnsi="Times New Roman"/>
          <w:sz w:val="28"/>
          <w:szCs w:val="28"/>
          <w:lang w:val="nl-NL"/>
        </w:rPr>
        <w:t>SO</w:t>
      </w:r>
      <w:r w:rsidRPr="007C7DDF">
        <w:rPr>
          <w:rFonts w:ascii="Times New Roman" w:eastAsia="Arial" w:hAnsi="Times New Roman"/>
          <w:sz w:val="28"/>
          <w:szCs w:val="28"/>
          <w:vertAlign w:val="subscript"/>
          <w:lang w:val="nl-NL"/>
        </w:rPr>
        <w:t>4</w:t>
      </w:r>
      <w:r w:rsidRPr="007C7DDF">
        <w:rPr>
          <w:rFonts w:ascii="Times New Roman" w:eastAsia="Arial" w:hAnsi="Times New Roman"/>
          <w:position w:val="-6"/>
          <w:sz w:val="28"/>
          <w:szCs w:val="28"/>
          <w:lang w:val="nl-NL"/>
        </w:rPr>
        <w:object w:dxaOrig="735" w:dyaOrig="315" w14:anchorId="5914F201">
          <v:shape id="_x0000_i1040" type="#_x0000_t75" style="width:36.75pt;height:15.75pt" o:ole="">
            <v:imagedata r:id="rId47" o:title=""/>
          </v:shape>
          <o:OLEObject Type="Embed" ProgID="Equation.DSMT4" ShapeID="_x0000_i1040" DrawAspect="Content" ObjectID="_1686226756" r:id="rId48"/>
        </w:objec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BaSO</w:t>
      </w:r>
      <w:r w:rsidRPr="007C7DDF">
        <w:rPr>
          <w:rFonts w:ascii="Times New Roman" w:eastAsia="Arial" w:hAnsi="Times New Roman"/>
          <w:sz w:val="28"/>
          <w:szCs w:val="28"/>
          <w:vertAlign w:val="subscript"/>
          <w:lang w:val="vi-VN"/>
        </w:rPr>
        <w:t>4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</w:t>
      </w:r>
    </w:p>
    <w:p w14:paraId="12AB3A04" w14:textId="064658E0" w:rsidR="005A3BDD" w:rsidRPr="007C7DDF" w:rsidRDefault="005A3BDD" w:rsidP="007C7DDF">
      <w:pPr>
        <w:spacing w:after="0" w:line="288" w:lineRule="auto"/>
        <w:jc w:val="both"/>
        <w:rPr>
          <w:rFonts w:ascii="Times New Roman" w:eastAsia="Arial" w:hAnsi="Times New Roman"/>
          <w:sz w:val="28"/>
          <w:szCs w:val="28"/>
          <w:lang w:val="vi-VN"/>
        </w:rPr>
      </w:pPr>
      <w:r w:rsidRPr="007C7DDF">
        <w:rPr>
          <w:rFonts w:ascii="Times New Roman" w:eastAsia="Arial" w:hAnsi="Times New Roman"/>
          <w:b/>
          <w:sz w:val="28"/>
          <w:szCs w:val="28"/>
          <w:lang w:val="vi-VN"/>
        </w:rPr>
        <w:t xml:space="preserve">Câu </w:t>
      </w:r>
      <w:r w:rsidRPr="007C7DDF">
        <w:rPr>
          <w:rFonts w:ascii="Times New Roman" w:eastAsia="Arial" w:hAnsi="Times New Roman"/>
          <w:b/>
          <w:sz w:val="28"/>
          <w:szCs w:val="28"/>
        </w:rPr>
        <w:t>2</w:t>
      </w:r>
      <w:r w:rsidRPr="007C7DDF">
        <w:rPr>
          <w:rFonts w:ascii="Times New Roman" w:eastAsia="Arial" w:hAnsi="Times New Roman"/>
          <w:b/>
          <w:sz w:val="28"/>
          <w:szCs w:val="28"/>
          <w:lang w:val="vi-VN"/>
        </w:rPr>
        <w:t xml:space="preserve">: 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>(2</w:t>
      </w:r>
      <w:r w:rsidRPr="007C7DDF">
        <w:rPr>
          <w:rFonts w:ascii="Times New Roman" w:eastAsia="Arial" w:hAnsi="Times New Roman"/>
          <w:sz w:val="28"/>
          <w:szCs w:val="28"/>
        </w:rPr>
        <w:t xml:space="preserve"> điểm)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Chỉ dùng </w:t>
      </w:r>
      <w:r w:rsidR="0094651D" w:rsidRPr="007C7DDF">
        <w:rPr>
          <w:rFonts w:ascii="Times New Roman" w:eastAsia="Arial" w:hAnsi="Times New Roman"/>
          <w:sz w:val="28"/>
          <w:szCs w:val="28"/>
        </w:rPr>
        <w:t xml:space="preserve">thêm 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quỳ tím hãy </w:t>
      </w:r>
      <w:r w:rsidRPr="007C7DDF">
        <w:rPr>
          <w:rFonts w:ascii="Times New Roman" w:eastAsia="Arial" w:hAnsi="Times New Roman"/>
          <w:sz w:val="28"/>
          <w:szCs w:val="28"/>
        </w:rPr>
        <w:t xml:space="preserve">trình bày cách 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>nhận biết các dung dịch sau: NaCl, Na</w:t>
      </w:r>
      <w:r w:rsidRPr="007C7DDF">
        <w:rPr>
          <w:rFonts w:ascii="Times New Roman" w:eastAsia="Arial" w:hAnsi="Times New Roman"/>
          <w:sz w:val="28"/>
          <w:szCs w:val="28"/>
          <w:vertAlign w:val="subscript"/>
          <w:lang w:val="vi-VN"/>
        </w:rPr>
        <w:t>2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>CO</w:t>
      </w:r>
      <w:r w:rsidRPr="007C7DDF">
        <w:rPr>
          <w:rFonts w:ascii="Times New Roman" w:eastAsia="Arial" w:hAnsi="Times New Roman"/>
          <w:sz w:val="28"/>
          <w:szCs w:val="28"/>
          <w:vertAlign w:val="subscript"/>
          <w:lang w:val="vi-VN"/>
        </w:rPr>
        <w:t>3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, NaOH, HCl </w:t>
      </w:r>
      <w:r w:rsidRPr="007C7DDF">
        <w:rPr>
          <w:rFonts w:ascii="Times New Roman" w:eastAsia="Arial" w:hAnsi="Times New Roman"/>
          <w:sz w:val="28"/>
          <w:szCs w:val="28"/>
        </w:rPr>
        <w:t>chứa trong lọ mất nhãn. Viết phương trình minh họa (nếu có).</w:t>
      </w:r>
    </w:p>
    <w:p w14:paraId="4DDD5FFA" w14:textId="5AB51D7A" w:rsidR="005A3BDD" w:rsidRPr="007C7DDF" w:rsidRDefault="005A3BDD" w:rsidP="007C7DDF">
      <w:pPr>
        <w:spacing w:after="0" w:line="288" w:lineRule="auto"/>
        <w:jc w:val="both"/>
        <w:rPr>
          <w:rFonts w:ascii="Times New Roman" w:eastAsia="Arial" w:hAnsi="Times New Roman"/>
          <w:sz w:val="28"/>
          <w:szCs w:val="28"/>
          <w:lang w:val="vi-VN"/>
        </w:rPr>
      </w:pPr>
      <w:r w:rsidRPr="007C7DDF">
        <w:rPr>
          <w:rFonts w:ascii="Times New Roman" w:eastAsia="Arial" w:hAnsi="Times New Roman"/>
          <w:b/>
          <w:sz w:val="28"/>
          <w:szCs w:val="28"/>
          <w:lang w:val="vi-VN"/>
        </w:rPr>
        <w:t xml:space="preserve">Câu </w:t>
      </w:r>
      <w:r w:rsidRPr="007C7DDF">
        <w:rPr>
          <w:rFonts w:ascii="Times New Roman" w:eastAsia="Arial" w:hAnsi="Times New Roman"/>
          <w:b/>
          <w:sz w:val="28"/>
          <w:szCs w:val="28"/>
        </w:rPr>
        <w:t>3</w:t>
      </w:r>
      <w:r w:rsidRPr="007C7DDF">
        <w:rPr>
          <w:rFonts w:ascii="Times New Roman" w:eastAsia="Arial" w:hAnsi="Times New Roman"/>
          <w:b/>
          <w:sz w:val="28"/>
          <w:szCs w:val="28"/>
          <w:lang w:val="vi-VN"/>
        </w:rPr>
        <w:t>: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(2</w:t>
      </w:r>
      <w:r w:rsidR="0094651D" w:rsidRPr="007C7DDF">
        <w:rPr>
          <w:rFonts w:ascii="Times New Roman" w:eastAsia="Arial" w:hAnsi="Times New Roman"/>
          <w:sz w:val="28"/>
          <w:szCs w:val="28"/>
        </w:rPr>
        <w:t>,5</w:t>
      </w:r>
      <w:r w:rsidRPr="007C7DDF">
        <w:rPr>
          <w:rFonts w:ascii="Times New Roman" w:eastAsia="Arial" w:hAnsi="Times New Roman"/>
          <w:sz w:val="28"/>
          <w:szCs w:val="28"/>
        </w:rPr>
        <w:t xml:space="preserve"> điểm)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</w:t>
      </w:r>
    </w:p>
    <w:p w14:paraId="40B7E053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Arial" w:hAnsi="Times New Roman"/>
          <w:sz w:val="28"/>
          <w:szCs w:val="28"/>
          <w:lang w:val="vi-VN"/>
        </w:rPr>
      </w:pP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Trộn </w:t>
      </w:r>
      <w:r w:rsidRPr="007C7DDF">
        <w:rPr>
          <w:rFonts w:ascii="Times New Roman" w:eastAsia="Arial" w:hAnsi="Times New Roman"/>
          <w:sz w:val="28"/>
          <w:szCs w:val="28"/>
        </w:rPr>
        <w:t>một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dung dịch có chứa 160 gam CuSO</w:t>
      </w:r>
      <w:r w:rsidRPr="007C7DDF">
        <w:rPr>
          <w:rFonts w:ascii="Times New Roman" w:eastAsia="Arial" w:hAnsi="Times New Roman"/>
          <w:sz w:val="28"/>
          <w:szCs w:val="28"/>
          <w:vertAlign w:val="subscript"/>
          <w:lang w:val="vi-VN"/>
        </w:rPr>
        <w:t>4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20% và một dung dịch chứa 20 gam NaOH</w:t>
      </w:r>
      <w:r w:rsidRPr="007C7DDF">
        <w:rPr>
          <w:rFonts w:ascii="Times New Roman" w:eastAsia="Arial" w:hAnsi="Times New Roman"/>
          <w:sz w:val="28"/>
          <w:szCs w:val="28"/>
        </w:rPr>
        <w:t>. Đến khi phản ứng kết  thúc,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lọc kết tủa, rửa sạch rồi nung đến khối lượng không đổi</w:t>
      </w:r>
      <w:r w:rsidRPr="007C7DDF">
        <w:rPr>
          <w:rFonts w:ascii="Times New Roman" w:eastAsia="Arial" w:hAnsi="Times New Roman"/>
          <w:sz w:val="28"/>
          <w:szCs w:val="28"/>
        </w:rPr>
        <w:t xml:space="preserve"> thu được chất rắn nặng m gam.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</w:t>
      </w:r>
    </w:p>
    <w:p w14:paraId="69259635" w14:textId="77777777" w:rsidR="005A3BDD" w:rsidRPr="007C7DDF" w:rsidRDefault="005A3BDD" w:rsidP="007C7DDF">
      <w:pPr>
        <w:spacing w:after="0" w:line="288" w:lineRule="auto"/>
        <w:contextualSpacing/>
        <w:jc w:val="both"/>
        <w:rPr>
          <w:rFonts w:ascii="Times New Roman" w:eastAsia="Arial" w:hAnsi="Times New Roman"/>
          <w:sz w:val="28"/>
          <w:szCs w:val="28"/>
          <w:lang w:val="vi-VN"/>
        </w:rPr>
      </w:pPr>
      <w:r w:rsidRPr="007C7DDF">
        <w:rPr>
          <w:rFonts w:ascii="Times New Roman" w:eastAsia="Arial" w:hAnsi="Times New Roman"/>
          <w:sz w:val="28"/>
          <w:szCs w:val="28"/>
        </w:rPr>
        <w:t xml:space="preserve">a/ 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>Tính m</w:t>
      </w:r>
    </w:p>
    <w:p w14:paraId="62006916" w14:textId="77777777" w:rsidR="005A3BDD" w:rsidRPr="007C7DDF" w:rsidRDefault="005A3BDD" w:rsidP="007C7DDF">
      <w:pPr>
        <w:spacing w:after="0" w:line="288" w:lineRule="auto"/>
        <w:contextualSpacing/>
        <w:jc w:val="both"/>
        <w:rPr>
          <w:rFonts w:ascii="Times New Roman" w:eastAsia="Arial" w:hAnsi="Times New Roman"/>
          <w:sz w:val="28"/>
          <w:szCs w:val="28"/>
          <w:lang w:val="vi-VN"/>
        </w:rPr>
      </w:pPr>
      <w:r w:rsidRPr="007C7DDF">
        <w:rPr>
          <w:rFonts w:ascii="Times New Roman" w:eastAsia="Arial" w:hAnsi="Times New Roman"/>
          <w:sz w:val="28"/>
          <w:szCs w:val="28"/>
        </w:rPr>
        <w:t>b/ Tính khối lượng các chất tan trong dung dịch sau khi lọc bỏ kết tủa.</w:t>
      </w:r>
    </w:p>
    <w:p w14:paraId="5631B925" w14:textId="422B6B33" w:rsidR="005A3BDD" w:rsidRPr="007C7DDF" w:rsidRDefault="005A3BDD" w:rsidP="007C7DDF">
      <w:pPr>
        <w:spacing w:after="0" w:line="288" w:lineRule="auto"/>
        <w:contextualSpacing/>
        <w:rPr>
          <w:rFonts w:ascii="Times New Roman" w:eastAsia="Arial" w:hAnsi="Times New Roman"/>
          <w:sz w:val="28"/>
          <w:szCs w:val="28"/>
        </w:rPr>
      </w:pPr>
    </w:p>
    <w:p w14:paraId="196E6F64" w14:textId="77777777" w:rsidR="005A3BDD" w:rsidRPr="007C7DDF" w:rsidRDefault="005A3BDD" w:rsidP="007C7DDF">
      <w:pPr>
        <w:spacing w:after="0" w:line="288" w:lineRule="auto"/>
        <w:contextualSpacing/>
        <w:rPr>
          <w:rFonts w:ascii="Times New Roman" w:eastAsia="Arial" w:hAnsi="Times New Roman"/>
          <w:sz w:val="28"/>
          <w:szCs w:val="28"/>
        </w:rPr>
      </w:pPr>
    </w:p>
    <w:p w14:paraId="3CB40FC4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62CDB422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088465B4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5A3E6CB3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01BF3A06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br w:type="column"/>
      </w:r>
    </w:p>
    <w:tbl>
      <w:tblPr>
        <w:tblpPr w:leftFromText="180" w:rightFromText="180" w:vertAnchor="page" w:horzAnchor="page" w:tblpX="2053" w:tblpY="203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6"/>
        <w:gridCol w:w="5680"/>
      </w:tblGrid>
      <w:tr w:rsidR="005A3BDD" w:rsidRPr="007C7DDF" w14:paraId="5091EFB1" w14:textId="77777777" w:rsidTr="005A3BDD">
        <w:tc>
          <w:tcPr>
            <w:tcW w:w="317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0219FBE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PHÒNG GD&amp;ĐT……</w:t>
            </w:r>
          </w:p>
          <w:p w14:paraId="44FA1245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RƯỜNG……….</w:t>
            </w:r>
          </w:p>
          <w:p w14:paraId="489BAE2B" w14:textId="51F240DB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Đề 01</w:t>
            </w:r>
            <w:r w:rsidR="0033388C"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2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nil"/>
            </w:tcBorders>
          </w:tcPr>
          <w:p w14:paraId="17757DF1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  <w:t>ĐỀ THI GIỮA HỌC KÌ I</w:t>
            </w: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 xml:space="preserve"> NĂM 2021 - 2022</w:t>
            </w:r>
          </w:p>
          <w:p w14:paraId="116D439F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MÔN HÓA HỌC 9</w:t>
            </w:r>
          </w:p>
          <w:p w14:paraId="27C7DFAA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hời gian: 45 phút</w:t>
            </w:r>
          </w:p>
          <w:p w14:paraId="39DC3960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</w:pPr>
          </w:p>
        </w:tc>
      </w:tr>
    </w:tbl>
    <w:p w14:paraId="09A52EA6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20FB4583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62A676B3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27248F24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2D532EAC" w14:textId="77777777" w:rsidR="00A727D6" w:rsidRPr="007C7DDF" w:rsidRDefault="00A727D6" w:rsidP="007C7DDF">
      <w:pPr>
        <w:tabs>
          <w:tab w:val="left" w:pos="5954"/>
        </w:tabs>
        <w:spacing w:after="0" w:line="288" w:lineRule="auto"/>
        <w:rPr>
          <w:rFonts w:ascii="Times New Roman" w:eastAsia="Times New Roman" w:hAnsi="Times New Roman"/>
          <w:b/>
          <w:bCs/>
          <w:sz w:val="28"/>
          <w:szCs w:val="28"/>
          <w:lang w:eastAsia="vi-VN"/>
        </w:rPr>
      </w:pPr>
    </w:p>
    <w:p w14:paraId="409410F3" w14:textId="41EB607B" w:rsidR="005A3BDD" w:rsidRPr="007C7DDF" w:rsidRDefault="005A3BDD" w:rsidP="007C7DDF">
      <w:pPr>
        <w:tabs>
          <w:tab w:val="left" w:pos="5954"/>
        </w:tabs>
        <w:spacing w:after="0" w:line="288" w:lineRule="auto"/>
        <w:rPr>
          <w:rFonts w:ascii="Times New Roman" w:eastAsia="Times New Roman" w:hAnsi="Times New Roman"/>
          <w:b/>
          <w:bCs/>
          <w:sz w:val="28"/>
          <w:szCs w:val="28"/>
          <w:lang w:eastAsia="vi-VN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lang w:eastAsia="vi-VN"/>
        </w:rPr>
        <w:t>Phần I – Trắc nghiệm (</w:t>
      </w:r>
      <w:r w:rsidR="00A727D6" w:rsidRPr="007C7DDF">
        <w:rPr>
          <w:rFonts w:ascii="Times New Roman" w:eastAsia="Times New Roman" w:hAnsi="Times New Roman"/>
          <w:b/>
          <w:bCs/>
          <w:sz w:val="28"/>
          <w:szCs w:val="28"/>
          <w:lang w:eastAsia="vi-VN"/>
        </w:rPr>
        <w:t>3</w:t>
      </w:r>
      <w:r w:rsidRPr="007C7DDF">
        <w:rPr>
          <w:rFonts w:ascii="Times New Roman" w:eastAsia="Times New Roman" w:hAnsi="Times New Roman"/>
          <w:b/>
          <w:bCs/>
          <w:sz w:val="28"/>
          <w:szCs w:val="28"/>
          <w:lang w:eastAsia="vi-VN"/>
        </w:rPr>
        <w:t xml:space="preserve"> điểm)</w:t>
      </w:r>
    </w:p>
    <w:p w14:paraId="3211113C" w14:textId="77777777" w:rsidR="000D738E" w:rsidRPr="000D738E" w:rsidRDefault="000D738E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b/>
          <w:bCs/>
          <w:sz w:val="28"/>
          <w:szCs w:val="28"/>
        </w:rPr>
        <w:t xml:space="preserve">Câu 1. </w:t>
      </w:r>
      <w:r w:rsidRPr="000D738E">
        <w:rPr>
          <w:rFonts w:ascii="Times New Roman" w:eastAsia="Times New Roman" w:hAnsi="Times New Roman"/>
          <w:sz w:val="28"/>
          <w:szCs w:val="28"/>
        </w:rPr>
        <w:t>Oxit nào sau đây là oxit axit?</w:t>
      </w:r>
    </w:p>
    <w:p w14:paraId="53CEFE0B" w14:textId="77777777" w:rsidR="000D738E" w:rsidRPr="000D738E" w:rsidRDefault="000D738E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sz w:val="28"/>
          <w:szCs w:val="28"/>
        </w:rPr>
        <w:t>A. SO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0D738E">
        <w:rPr>
          <w:rFonts w:ascii="Times New Roman" w:eastAsia="Times New Roman" w:hAnsi="Times New Roman"/>
          <w:sz w:val="28"/>
          <w:szCs w:val="28"/>
        </w:rPr>
        <w:t>.</w:t>
      </w:r>
      <w:r w:rsidRPr="000D738E">
        <w:rPr>
          <w:rFonts w:ascii="Times New Roman" w:eastAsia="Times New Roman" w:hAnsi="Times New Roman"/>
          <w:sz w:val="28"/>
          <w:szCs w:val="28"/>
        </w:rPr>
        <w:tab/>
      </w:r>
      <w:r w:rsidRPr="000D738E">
        <w:rPr>
          <w:rFonts w:ascii="Times New Roman" w:eastAsia="Times New Roman" w:hAnsi="Times New Roman"/>
          <w:sz w:val="28"/>
          <w:szCs w:val="28"/>
        </w:rPr>
        <w:tab/>
        <w:t>B. MgO.</w:t>
      </w:r>
      <w:r w:rsidRPr="000D738E">
        <w:rPr>
          <w:rFonts w:ascii="Times New Roman" w:eastAsia="Times New Roman" w:hAnsi="Times New Roman"/>
          <w:sz w:val="28"/>
          <w:szCs w:val="28"/>
        </w:rPr>
        <w:tab/>
      </w:r>
      <w:r w:rsidRPr="000D738E">
        <w:rPr>
          <w:rFonts w:ascii="Times New Roman" w:eastAsia="Times New Roman" w:hAnsi="Times New Roman"/>
          <w:sz w:val="28"/>
          <w:szCs w:val="28"/>
        </w:rPr>
        <w:tab/>
        <w:t>C. Na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0D738E">
        <w:rPr>
          <w:rFonts w:ascii="Times New Roman" w:eastAsia="Times New Roman" w:hAnsi="Times New Roman"/>
          <w:sz w:val="28"/>
          <w:szCs w:val="28"/>
        </w:rPr>
        <w:t>O.</w:t>
      </w:r>
      <w:r w:rsidRPr="000D738E">
        <w:rPr>
          <w:rFonts w:ascii="Times New Roman" w:eastAsia="Times New Roman" w:hAnsi="Times New Roman"/>
          <w:sz w:val="28"/>
          <w:szCs w:val="28"/>
        </w:rPr>
        <w:tab/>
      </w:r>
      <w:r w:rsidRPr="000D738E">
        <w:rPr>
          <w:rFonts w:ascii="Times New Roman" w:eastAsia="Times New Roman" w:hAnsi="Times New Roman"/>
          <w:sz w:val="28"/>
          <w:szCs w:val="28"/>
        </w:rPr>
        <w:tab/>
        <w:t>D. CO.</w:t>
      </w:r>
    </w:p>
    <w:p w14:paraId="46F4BE44" w14:textId="77777777" w:rsidR="000D738E" w:rsidRPr="000D738E" w:rsidRDefault="000D738E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b/>
          <w:bCs/>
          <w:sz w:val="28"/>
          <w:szCs w:val="28"/>
        </w:rPr>
        <w:t xml:space="preserve">Câu 2. </w:t>
      </w:r>
      <w:r w:rsidRPr="000D738E">
        <w:rPr>
          <w:rFonts w:ascii="Times New Roman" w:eastAsia="Times New Roman" w:hAnsi="Times New Roman"/>
          <w:sz w:val="28"/>
          <w:szCs w:val="28"/>
        </w:rPr>
        <w:t>Công thức hóa học của axit sunfuric là</w:t>
      </w:r>
    </w:p>
    <w:p w14:paraId="3634217A" w14:textId="77777777" w:rsidR="000D738E" w:rsidRPr="000D738E" w:rsidRDefault="000D738E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sz w:val="28"/>
          <w:szCs w:val="28"/>
        </w:rPr>
        <w:t>A. H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0D738E">
        <w:rPr>
          <w:rFonts w:ascii="Times New Roman" w:eastAsia="Times New Roman" w:hAnsi="Times New Roman"/>
          <w:sz w:val="28"/>
          <w:szCs w:val="28"/>
        </w:rPr>
        <w:t>SO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0D738E">
        <w:rPr>
          <w:rFonts w:ascii="Times New Roman" w:eastAsia="Times New Roman" w:hAnsi="Times New Roman"/>
          <w:sz w:val="28"/>
          <w:szCs w:val="28"/>
        </w:rPr>
        <w:t>.</w:t>
      </w:r>
      <w:r w:rsidRPr="000D738E">
        <w:rPr>
          <w:rFonts w:ascii="Times New Roman" w:eastAsia="Times New Roman" w:hAnsi="Times New Roman"/>
          <w:sz w:val="28"/>
          <w:szCs w:val="28"/>
        </w:rPr>
        <w:tab/>
      </w:r>
      <w:r w:rsidRPr="000D738E">
        <w:rPr>
          <w:rFonts w:ascii="Times New Roman" w:eastAsia="Times New Roman" w:hAnsi="Times New Roman"/>
          <w:sz w:val="28"/>
          <w:szCs w:val="28"/>
        </w:rPr>
        <w:tab/>
        <w:t>B. HCl.</w:t>
      </w:r>
      <w:r w:rsidRPr="000D738E">
        <w:rPr>
          <w:rFonts w:ascii="Times New Roman" w:eastAsia="Times New Roman" w:hAnsi="Times New Roman"/>
          <w:sz w:val="28"/>
          <w:szCs w:val="28"/>
        </w:rPr>
        <w:tab/>
      </w:r>
      <w:r w:rsidRPr="000D738E">
        <w:rPr>
          <w:rFonts w:ascii="Times New Roman" w:eastAsia="Times New Roman" w:hAnsi="Times New Roman"/>
          <w:sz w:val="28"/>
          <w:szCs w:val="28"/>
        </w:rPr>
        <w:tab/>
        <w:t>C. H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0D738E">
        <w:rPr>
          <w:rFonts w:ascii="Times New Roman" w:eastAsia="Times New Roman" w:hAnsi="Times New Roman"/>
          <w:sz w:val="28"/>
          <w:szCs w:val="28"/>
        </w:rPr>
        <w:t>SO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0D738E">
        <w:rPr>
          <w:rFonts w:ascii="Times New Roman" w:eastAsia="Times New Roman" w:hAnsi="Times New Roman"/>
          <w:sz w:val="28"/>
          <w:szCs w:val="28"/>
        </w:rPr>
        <w:t>.</w:t>
      </w:r>
      <w:r w:rsidRPr="000D738E">
        <w:rPr>
          <w:rFonts w:ascii="Times New Roman" w:eastAsia="Times New Roman" w:hAnsi="Times New Roman"/>
          <w:sz w:val="28"/>
          <w:szCs w:val="28"/>
        </w:rPr>
        <w:tab/>
      </w:r>
      <w:r w:rsidRPr="000D738E">
        <w:rPr>
          <w:rFonts w:ascii="Times New Roman" w:eastAsia="Times New Roman" w:hAnsi="Times New Roman"/>
          <w:sz w:val="28"/>
          <w:szCs w:val="28"/>
        </w:rPr>
        <w:tab/>
        <w:t>D. H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0D738E">
        <w:rPr>
          <w:rFonts w:ascii="Times New Roman" w:eastAsia="Times New Roman" w:hAnsi="Times New Roman"/>
          <w:sz w:val="28"/>
          <w:szCs w:val="28"/>
        </w:rPr>
        <w:t>S.</w:t>
      </w:r>
    </w:p>
    <w:p w14:paraId="08F518F2" w14:textId="67E06DED" w:rsidR="000D738E" w:rsidRPr="000D738E" w:rsidRDefault="000D738E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b/>
          <w:bCs/>
          <w:sz w:val="28"/>
          <w:szCs w:val="28"/>
        </w:rPr>
        <w:t xml:space="preserve">Câu </w:t>
      </w: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>3</w:t>
      </w:r>
      <w:r w:rsidRPr="000D738E">
        <w:rPr>
          <w:rFonts w:ascii="Times New Roman" w:eastAsia="Times New Roman" w:hAnsi="Times New Roman"/>
          <w:b/>
          <w:bCs/>
          <w:sz w:val="28"/>
          <w:szCs w:val="28"/>
        </w:rPr>
        <w:t xml:space="preserve">. </w:t>
      </w:r>
      <w:r w:rsidRPr="000D738E">
        <w:rPr>
          <w:rFonts w:ascii="Times New Roman" w:eastAsia="Times New Roman" w:hAnsi="Times New Roman"/>
          <w:sz w:val="28"/>
          <w:szCs w:val="28"/>
        </w:rPr>
        <w:t>Bột CaCO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0D738E">
        <w:rPr>
          <w:rFonts w:ascii="Times New Roman" w:eastAsia="Times New Roman" w:hAnsi="Times New Roman"/>
          <w:sz w:val="28"/>
          <w:szCs w:val="28"/>
        </w:rPr>
        <w:t xml:space="preserve"> có thể phản ứng với chất nào sau đây?</w:t>
      </w:r>
    </w:p>
    <w:p w14:paraId="3DCAA44D" w14:textId="77777777" w:rsidR="000D738E" w:rsidRPr="000D738E" w:rsidRDefault="000D738E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sz w:val="28"/>
          <w:szCs w:val="28"/>
        </w:rPr>
        <w:t>A. HCl.</w:t>
      </w:r>
      <w:r w:rsidRPr="000D738E">
        <w:rPr>
          <w:rFonts w:ascii="Times New Roman" w:eastAsia="Times New Roman" w:hAnsi="Times New Roman"/>
          <w:sz w:val="28"/>
          <w:szCs w:val="28"/>
        </w:rPr>
        <w:tab/>
        <w:t>B. NaOH.</w:t>
      </w:r>
      <w:r w:rsidRPr="000D738E">
        <w:rPr>
          <w:rFonts w:ascii="Times New Roman" w:eastAsia="Times New Roman" w:hAnsi="Times New Roman"/>
          <w:sz w:val="28"/>
          <w:szCs w:val="28"/>
        </w:rPr>
        <w:tab/>
      </w:r>
      <w:r w:rsidRPr="000D738E">
        <w:rPr>
          <w:rFonts w:ascii="Times New Roman" w:eastAsia="Times New Roman" w:hAnsi="Times New Roman"/>
          <w:sz w:val="28"/>
          <w:szCs w:val="28"/>
        </w:rPr>
        <w:tab/>
        <w:t>C. KNO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0D738E">
        <w:rPr>
          <w:rFonts w:ascii="Times New Roman" w:eastAsia="Times New Roman" w:hAnsi="Times New Roman"/>
          <w:sz w:val="28"/>
          <w:szCs w:val="28"/>
        </w:rPr>
        <w:t>.</w:t>
      </w:r>
      <w:r w:rsidRPr="000D738E">
        <w:rPr>
          <w:rFonts w:ascii="Times New Roman" w:eastAsia="Times New Roman" w:hAnsi="Times New Roman"/>
          <w:sz w:val="28"/>
          <w:szCs w:val="28"/>
        </w:rPr>
        <w:tab/>
      </w:r>
      <w:r w:rsidRPr="000D738E">
        <w:rPr>
          <w:rFonts w:ascii="Times New Roman" w:eastAsia="Times New Roman" w:hAnsi="Times New Roman"/>
          <w:sz w:val="28"/>
          <w:szCs w:val="28"/>
        </w:rPr>
        <w:tab/>
        <w:t>D. NaCl.</w:t>
      </w:r>
    </w:p>
    <w:p w14:paraId="220DF424" w14:textId="3F5E42E8" w:rsidR="000D738E" w:rsidRPr="000D738E" w:rsidRDefault="000D738E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b/>
          <w:bCs/>
          <w:sz w:val="28"/>
          <w:szCs w:val="28"/>
        </w:rPr>
        <w:t xml:space="preserve">Câu </w:t>
      </w: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>4</w:t>
      </w:r>
      <w:r w:rsidRPr="000D738E">
        <w:rPr>
          <w:rFonts w:ascii="Times New Roman" w:eastAsia="Times New Roman" w:hAnsi="Times New Roman"/>
          <w:b/>
          <w:bCs/>
          <w:sz w:val="28"/>
          <w:szCs w:val="28"/>
        </w:rPr>
        <w:t xml:space="preserve">. </w:t>
      </w:r>
      <w:r w:rsidRPr="000D738E">
        <w:rPr>
          <w:rFonts w:ascii="Times New Roman" w:eastAsia="Times New Roman" w:hAnsi="Times New Roman"/>
          <w:sz w:val="28"/>
          <w:szCs w:val="28"/>
        </w:rPr>
        <w:t>Muối nào sau đây không bị nhiệt phân hủy?</w:t>
      </w:r>
    </w:p>
    <w:p w14:paraId="0C5BDE93" w14:textId="77777777" w:rsidR="000D738E" w:rsidRPr="000D738E" w:rsidRDefault="000D738E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sz w:val="28"/>
          <w:szCs w:val="28"/>
        </w:rPr>
        <w:t>A. CaCO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0D738E">
        <w:rPr>
          <w:rFonts w:ascii="Times New Roman" w:eastAsia="Times New Roman" w:hAnsi="Times New Roman"/>
          <w:sz w:val="28"/>
          <w:szCs w:val="28"/>
        </w:rPr>
        <w:t>.</w:t>
      </w:r>
      <w:r w:rsidRPr="000D738E">
        <w:rPr>
          <w:rFonts w:ascii="Times New Roman" w:eastAsia="Times New Roman" w:hAnsi="Times New Roman"/>
          <w:sz w:val="28"/>
          <w:szCs w:val="28"/>
        </w:rPr>
        <w:tab/>
      </w:r>
      <w:r w:rsidRPr="000D738E">
        <w:rPr>
          <w:rFonts w:ascii="Times New Roman" w:eastAsia="Times New Roman" w:hAnsi="Times New Roman"/>
          <w:sz w:val="28"/>
          <w:szCs w:val="28"/>
        </w:rPr>
        <w:tab/>
        <w:t>B. Na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0D738E">
        <w:rPr>
          <w:rFonts w:ascii="Times New Roman" w:eastAsia="Times New Roman" w:hAnsi="Times New Roman"/>
          <w:sz w:val="28"/>
          <w:szCs w:val="28"/>
        </w:rPr>
        <w:t>CO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0D738E">
        <w:rPr>
          <w:rFonts w:ascii="Times New Roman" w:eastAsia="Times New Roman" w:hAnsi="Times New Roman"/>
          <w:sz w:val="28"/>
          <w:szCs w:val="28"/>
        </w:rPr>
        <w:t>.</w:t>
      </w:r>
      <w:r w:rsidRPr="000D738E">
        <w:rPr>
          <w:rFonts w:ascii="Times New Roman" w:eastAsia="Times New Roman" w:hAnsi="Times New Roman"/>
          <w:sz w:val="28"/>
          <w:szCs w:val="28"/>
        </w:rPr>
        <w:tab/>
      </w:r>
      <w:r w:rsidRPr="000D738E">
        <w:rPr>
          <w:rFonts w:ascii="Times New Roman" w:eastAsia="Times New Roman" w:hAnsi="Times New Roman"/>
          <w:sz w:val="28"/>
          <w:szCs w:val="28"/>
        </w:rPr>
        <w:tab/>
        <w:t>C. KMnO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0D738E">
        <w:rPr>
          <w:rFonts w:ascii="Times New Roman" w:eastAsia="Times New Roman" w:hAnsi="Times New Roman"/>
          <w:sz w:val="28"/>
          <w:szCs w:val="28"/>
        </w:rPr>
        <w:t>.</w:t>
      </w:r>
      <w:r w:rsidRPr="000D738E">
        <w:rPr>
          <w:rFonts w:ascii="Times New Roman" w:eastAsia="Times New Roman" w:hAnsi="Times New Roman"/>
          <w:sz w:val="28"/>
          <w:szCs w:val="28"/>
        </w:rPr>
        <w:tab/>
      </w:r>
      <w:r w:rsidRPr="000D738E">
        <w:rPr>
          <w:rFonts w:ascii="Times New Roman" w:eastAsia="Times New Roman" w:hAnsi="Times New Roman"/>
          <w:sz w:val="28"/>
          <w:szCs w:val="28"/>
        </w:rPr>
        <w:tab/>
        <w:t>D. KClO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0D738E">
        <w:rPr>
          <w:rFonts w:ascii="Times New Roman" w:eastAsia="Times New Roman" w:hAnsi="Times New Roman"/>
          <w:sz w:val="28"/>
          <w:szCs w:val="28"/>
        </w:rPr>
        <w:t>.</w:t>
      </w:r>
    </w:p>
    <w:p w14:paraId="3B766A8B" w14:textId="59EFA42B" w:rsidR="000D738E" w:rsidRPr="000D738E" w:rsidRDefault="000D738E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b/>
          <w:bCs/>
          <w:sz w:val="28"/>
          <w:szCs w:val="28"/>
        </w:rPr>
        <w:t xml:space="preserve">Câu </w:t>
      </w:r>
      <w:r w:rsidR="00211938" w:rsidRPr="007C7DDF">
        <w:rPr>
          <w:rFonts w:ascii="Times New Roman" w:eastAsia="Times New Roman" w:hAnsi="Times New Roman"/>
          <w:b/>
          <w:bCs/>
          <w:sz w:val="28"/>
          <w:szCs w:val="28"/>
        </w:rPr>
        <w:t>5</w:t>
      </w:r>
      <w:r w:rsidRPr="000D738E">
        <w:rPr>
          <w:rFonts w:ascii="Times New Roman" w:eastAsia="Times New Roman" w:hAnsi="Times New Roman"/>
          <w:b/>
          <w:bCs/>
          <w:sz w:val="28"/>
          <w:szCs w:val="28"/>
        </w:rPr>
        <w:t xml:space="preserve">. </w:t>
      </w:r>
      <w:r w:rsidRPr="000D738E">
        <w:rPr>
          <w:rFonts w:ascii="Times New Roman" w:eastAsia="Times New Roman" w:hAnsi="Times New Roman"/>
          <w:sz w:val="28"/>
          <w:szCs w:val="28"/>
        </w:rPr>
        <w:t>Dung dịch nào sau đây phản ứng được với kim loại sắt?</w:t>
      </w:r>
    </w:p>
    <w:p w14:paraId="48E238BA" w14:textId="77777777" w:rsidR="000D738E" w:rsidRPr="000D738E" w:rsidRDefault="000D738E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sz w:val="28"/>
          <w:szCs w:val="28"/>
        </w:rPr>
        <w:t>A. CuSO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0D738E">
        <w:rPr>
          <w:rFonts w:ascii="Times New Roman" w:eastAsia="Times New Roman" w:hAnsi="Times New Roman"/>
          <w:sz w:val="28"/>
          <w:szCs w:val="28"/>
        </w:rPr>
        <w:t>.</w:t>
      </w:r>
      <w:r w:rsidRPr="000D738E">
        <w:rPr>
          <w:rFonts w:ascii="Times New Roman" w:eastAsia="Times New Roman" w:hAnsi="Times New Roman"/>
          <w:sz w:val="28"/>
          <w:szCs w:val="28"/>
        </w:rPr>
        <w:tab/>
      </w:r>
      <w:r w:rsidRPr="000D738E">
        <w:rPr>
          <w:rFonts w:ascii="Times New Roman" w:eastAsia="Times New Roman" w:hAnsi="Times New Roman"/>
          <w:sz w:val="28"/>
          <w:szCs w:val="28"/>
        </w:rPr>
        <w:tab/>
        <w:t>B. H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0D738E">
        <w:rPr>
          <w:rFonts w:ascii="Times New Roman" w:eastAsia="Times New Roman" w:hAnsi="Times New Roman"/>
          <w:sz w:val="28"/>
          <w:szCs w:val="28"/>
        </w:rPr>
        <w:t>SO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0D738E">
        <w:rPr>
          <w:rFonts w:ascii="Times New Roman" w:eastAsia="Times New Roman" w:hAnsi="Times New Roman"/>
          <w:sz w:val="28"/>
          <w:szCs w:val="28"/>
        </w:rPr>
        <w:t xml:space="preserve"> đặc, nguội.</w:t>
      </w:r>
    </w:p>
    <w:p w14:paraId="29A7166E" w14:textId="77777777" w:rsidR="000D738E" w:rsidRPr="000D738E" w:rsidRDefault="000D738E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sz w:val="28"/>
          <w:szCs w:val="28"/>
        </w:rPr>
        <w:t>C. MgCl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0D738E">
        <w:rPr>
          <w:rFonts w:ascii="Times New Roman" w:eastAsia="Times New Roman" w:hAnsi="Times New Roman"/>
          <w:sz w:val="28"/>
          <w:szCs w:val="28"/>
        </w:rPr>
        <w:t>.</w:t>
      </w:r>
      <w:r w:rsidRPr="000D738E">
        <w:rPr>
          <w:rFonts w:ascii="Times New Roman" w:eastAsia="Times New Roman" w:hAnsi="Times New Roman"/>
          <w:sz w:val="28"/>
          <w:szCs w:val="28"/>
        </w:rPr>
        <w:tab/>
      </w:r>
      <w:r w:rsidRPr="000D738E">
        <w:rPr>
          <w:rFonts w:ascii="Times New Roman" w:eastAsia="Times New Roman" w:hAnsi="Times New Roman"/>
          <w:sz w:val="28"/>
          <w:szCs w:val="28"/>
        </w:rPr>
        <w:tab/>
        <w:t>D. NaCl.</w:t>
      </w:r>
    </w:p>
    <w:p w14:paraId="0A145228" w14:textId="0514D9C7" w:rsidR="000D738E" w:rsidRPr="000D738E" w:rsidRDefault="000D738E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b/>
          <w:bCs/>
          <w:sz w:val="28"/>
          <w:szCs w:val="28"/>
        </w:rPr>
        <w:t xml:space="preserve">Câu </w:t>
      </w:r>
      <w:r w:rsidR="00211938" w:rsidRPr="007C7DDF">
        <w:rPr>
          <w:rFonts w:ascii="Times New Roman" w:eastAsia="Times New Roman" w:hAnsi="Times New Roman"/>
          <w:b/>
          <w:bCs/>
          <w:sz w:val="28"/>
          <w:szCs w:val="28"/>
        </w:rPr>
        <w:t>6</w:t>
      </w:r>
      <w:r w:rsidRPr="000D738E">
        <w:rPr>
          <w:rFonts w:ascii="Times New Roman" w:eastAsia="Times New Roman" w:hAnsi="Times New Roman"/>
          <w:b/>
          <w:bCs/>
          <w:sz w:val="28"/>
          <w:szCs w:val="28"/>
        </w:rPr>
        <w:t xml:space="preserve">. </w:t>
      </w:r>
      <w:r w:rsidRPr="000D738E">
        <w:rPr>
          <w:rFonts w:ascii="Times New Roman" w:eastAsia="Times New Roman" w:hAnsi="Times New Roman"/>
          <w:sz w:val="28"/>
          <w:szCs w:val="28"/>
        </w:rPr>
        <w:t xml:space="preserve">Phát biểu nào sau đây là </w:t>
      </w:r>
      <w:r w:rsidRPr="000D738E">
        <w:rPr>
          <w:rFonts w:ascii="Times New Roman" w:eastAsia="Times New Roman" w:hAnsi="Times New Roman"/>
          <w:b/>
          <w:bCs/>
          <w:sz w:val="28"/>
          <w:szCs w:val="28"/>
        </w:rPr>
        <w:t>sai</w:t>
      </w:r>
      <w:r w:rsidRPr="000D738E">
        <w:rPr>
          <w:rFonts w:ascii="Times New Roman" w:eastAsia="Times New Roman" w:hAnsi="Times New Roman"/>
          <w:sz w:val="28"/>
          <w:szCs w:val="28"/>
        </w:rPr>
        <w:t>?</w:t>
      </w:r>
    </w:p>
    <w:p w14:paraId="48A073FD" w14:textId="77777777" w:rsidR="000D738E" w:rsidRPr="000D738E" w:rsidRDefault="000D738E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sz w:val="28"/>
          <w:szCs w:val="28"/>
        </w:rPr>
        <w:t>A. Kim loại Cu phản ứng được với dung dịch H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0D738E">
        <w:rPr>
          <w:rFonts w:ascii="Times New Roman" w:eastAsia="Times New Roman" w:hAnsi="Times New Roman"/>
          <w:sz w:val="28"/>
          <w:szCs w:val="28"/>
        </w:rPr>
        <w:t>SO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0D738E">
        <w:rPr>
          <w:rFonts w:ascii="Times New Roman" w:eastAsia="Times New Roman" w:hAnsi="Times New Roman"/>
          <w:sz w:val="28"/>
          <w:szCs w:val="28"/>
        </w:rPr>
        <w:t xml:space="preserve"> loãng.</w:t>
      </w:r>
    </w:p>
    <w:p w14:paraId="4E8E983C" w14:textId="77777777" w:rsidR="000D738E" w:rsidRPr="000D738E" w:rsidRDefault="000D738E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sz w:val="28"/>
          <w:szCs w:val="28"/>
        </w:rPr>
        <w:t>B. Kim loại Al không phản ứng được với dung dịch KCl.</w:t>
      </w:r>
    </w:p>
    <w:p w14:paraId="4F732224" w14:textId="77777777" w:rsidR="000D738E" w:rsidRPr="000D738E" w:rsidRDefault="000D738E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sz w:val="28"/>
          <w:szCs w:val="28"/>
        </w:rPr>
        <w:t>C. Kim loại K phản ứng được với nước.</w:t>
      </w:r>
    </w:p>
    <w:p w14:paraId="0EF1B1F2" w14:textId="77777777" w:rsidR="000D738E" w:rsidRPr="000D738E" w:rsidRDefault="000D738E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sz w:val="28"/>
          <w:szCs w:val="28"/>
        </w:rPr>
        <w:t>D. Kim loại Cu không phản ứng với nước ở điều kiện thường.</w:t>
      </w:r>
    </w:p>
    <w:p w14:paraId="694455D9" w14:textId="1FAEADAB" w:rsidR="000D738E" w:rsidRPr="000D738E" w:rsidRDefault="000D738E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b/>
          <w:bCs/>
          <w:sz w:val="28"/>
          <w:szCs w:val="28"/>
        </w:rPr>
        <w:t xml:space="preserve">Câu </w:t>
      </w:r>
      <w:r w:rsidR="00211938" w:rsidRPr="007C7DDF">
        <w:rPr>
          <w:rFonts w:ascii="Times New Roman" w:eastAsia="Times New Roman" w:hAnsi="Times New Roman"/>
          <w:b/>
          <w:bCs/>
          <w:sz w:val="28"/>
          <w:szCs w:val="28"/>
        </w:rPr>
        <w:t>7</w:t>
      </w:r>
      <w:r w:rsidRPr="000D738E">
        <w:rPr>
          <w:rFonts w:ascii="Times New Roman" w:eastAsia="Times New Roman" w:hAnsi="Times New Roman"/>
          <w:b/>
          <w:bCs/>
          <w:sz w:val="28"/>
          <w:szCs w:val="28"/>
        </w:rPr>
        <w:t xml:space="preserve">. </w:t>
      </w:r>
      <w:r w:rsidRPr="000D738E">
        <w:rPr>
          <w:rFonts w:ascii="Times New Roman" w:eastAsia="Times New Roman" w:hAnsi="Times New Roman"/>
          <w:sz w:val="28"/>
          <w:szCs w:val="28"/>
        </w:rPr>
        <w:t>Chất nào sau đây phản ứng được với dung dịch HCl?</w:t>
      </w:r>
    </w:p>
    <w:p w14:paraId="7D9E43DD" w14:textId="77777777" w:rsidR="000D738E" w:rsidRPr="000D738E" w:rsidRDefault="000D738E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sz w:val="28"/>
          <w:szCs w:val="28"/>
        </w:rPr>
        <w:t>A. CuO.</w:t>
      </w:r>
      <w:r w:rsidRPr="000D738E">
        <w:rPr>
          <w:rFonts w:ascii="Times New Roman" w:eastAsia="Times New Roman" w:hAnsi="Times New Roman"/>
          <w:sz w:val="28"/>
          <w:szCs w:val="28"/>
        </w:rPr>
        <w:tab/>
        <w:t>B. Ag.</w:t>
      </w:r>
      <w:r w:rsidRPr="000D738E">
        <w:rPr>
          <w:rFonts w:ascii="Times New Roman" w:eastAsia="Times New Roman" w:hAnsi="Times New Roman"/>
          <w:sz w:val="28"/>
          <w:szCs w:val="28"/>
        </w:rPr>
        <w:tab/>
        <w:t>C. BaSO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0D738E">
        <w:rPr>
          <w:rFonts w:ascii="Times New Roman" w:eastAsia="Times New Roman" w:hAnsi="Times New Roman"/>
          <w:sz w:val="28"/>
          <w:szCs w:val="28"/>
        </w:rPr>
        <w:t>.</w:t>
      </w:r>
      <w:r w:rsidRPr="000D738E">
        <w:rPr>
          <w:rFonts w:ascii="Times New Roman" w:eastAsia="Times New Roman" w:hAnsi="Times New Roman"/>
          <w:sz w:val="28"/>
          <w:szCs w:val="28"/>
        </w:rPr>
        <w:tab/>
      </w:r>
      <w:r w:rsidRPr="000D738E">
        <w:rPr>
          <w:rFonts w:ascii="Times New Roman" w:eastAsia="Times New Roman" w:hAnsi="Times New Roman"/>
          <w:sz w:val="28"/>
          <w:szCs w:val="28"/>
        </w:rPr>
        <w:tab/>
        <w:t>D. Cu.</w:t>
      </w:r>
    </w:p>
    <w:p w14:paraId="3B9E73EA" w14:textId="2639E5A3" w:rsidR="000D738E" w:rsidRPr="000D738E" w:rsidRDefault="000D738E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b/>
          <w:bCs/>
          <w:sz w:val="28"/>
          <w:szCs w:val="28"/>
        </w:rPr>
        <w:t xml:space="preserve">Câu </w:t>
      </w:r>
      <w:r w:rsidR="00211938" w:rsidRPr="007C7DDF">
        <w:rPr>
          <w:rFonts w:ascii="Times New Roman" w:eastAsia="Times New Roman" w:hAnsi="Times New Roman"/>
          <w:b/>
          <w:bCs/>
          <w:sz w:val="28"/>
          <w:szCs w:val="28"/>
        </w:rPr>
        <w:t>8</w:t>
      </w:r>
      <w:r w:rsidRPr="000D738E">
        <w:rPr>
          <w:rFonts w:ascii="Times New Roman" w:eastAsia="Times New Roman" w:hAnsi="Times New Roman"/>
          <w:b/>
          <w:bCs/>
          <w:sz w:val="28"/>
          <w:szCs w:val="28"/>
        </w:rPr>
        <w:t xml:space="preserve">. </w:t>
      </w:r>
      <w:r w:rsidRPr="000D738E">
        <w:rPr>
          <w:rFonts w:ascii="Times New Roman" w:eastAsia="Times New Roman" w:hAnsi="Times New Roman"/>
          <w:sz w:val="28"/>
          <w:szCs w:val="28"/>
        </w:rPr>
        <w:t>Khí O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0D738E">
        <w:rPr>
          <w:rFonts w:ascii="Times New Roman" w:eastAsia="Times New Roman" w:hAnsi="Times New Roman"/>
          <w:sz w:val="28"/>
          <w:szCs w:val="28"/>
        </w:rPr>
        <w:t xml:space="preserve"> có lẫn các tạp chất là các khí CO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0D738E">
        <w:rPr>
          <w:rFonts w:ascii="Times New Roman" w:eastAsia="Times New Roman" w:hAnsi="Times New Roman"/>
          <w:sz w:val="28"/>
          <w:szCs w:val="28"/>
        </w:rPr>
        <w:t xml:space="preserve"> và SO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0D738E">
        <w:rPr>
          <w:rFonts w:ascii="Times New Roman" w:eastAsia="Times New Roman" w:hAnsi="Times New Roman"/>
          <w:sz w:val="28"/>
          <w:szCs w:val="28"/>
        </w:rPr>
        <w:t>. Dẫn hỗn hợp khí qua lượng dư dung dịch nào sau đây để thu được O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0D738E">
        <w:rPr>
          <w:rFonts w:ascii="Times New Roman" w:eastAsia="Times New Roman" w:hAnsi="Times New Roman"/>
          <w:sz w:val="28"/>
          <w:szCs w:val="28"/>
        </w:rPr>
        <w:t xml:space="preserve"> tinh khiết?</w:t>
      </w:r>
    </w:p>
    <w:p w14:paraId="48D1B0F3" w14:textId="77777777" w:rsidR="000D738E" w:rsidRPr="000D738E" w:rsidRDefault="000D738E" w:rsidP="007C7DDF">
      <w:pPr>
        <w:spacing w:after="0" w:line="288" w:lineRule="auto"/>
        <w:ind w:right="36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sz w:val="28"/>
          <w:szCs w:val="28"/>
        </w:rPr>
        <w:t>A. NaCl.</w:t>
      </w:r>
      <w:r w:rsidRPr="000D738E">
        <w:rPr>
          <w:rFonts w:ascii="Times New Roman" w:eastAsia="Times New Roman" w:hAnsi="Times New Roman"/>
          <w:sz w:val="28"/>
          <w:szCs w:val="28"/>
        </w:rPr>
        <w:tab/>
      </w:r>
      <w:r w:rsidRPr="000D738E">
        <w:rPr>
          <w:rFonts w:ascii="Times New Roman" w:eastAsia="Times New Roman" w:hAnsi="Times New Roman"/>
          <w:sz w:val="28"/>
          <w:szCs w:val="28"/>
        </w:rPr>
        <w:tab/>
        <w:t>B. Ca(OH)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0D738E">
        <w:rPr>
          <w:rFonts w:ascii="Times New Roman" w:eastAsia="Times New Roman" w:hAnsi="Times New Roman"/>
          <w:sz w:val="28"/>
          <w:szCs w:val="28"/>
        </w:rPr>
        <w:t>.</w:t>
      </w:r>
      <w:r w:rsidRPr="000D738E">
        <w:rPr>
          <w:rFonts w:ascii="Times New Roman" w:eastAsia="Times New Roman" w:hAnsi="Times New Roman"/>
          <w:sz w:val="28"/>
          <w:szCs w:val="28"/>
        </w:rPr>
        <w:tab/>
      </w:r>
      <w:r w:rsidRPr="000D738E">
        <w:rPr>
          <w:rFonts w:ascii="Times New Roman" w:eastAsia="Times New Roman" w:hAnsi="Times New Roman"/>
          <w:sz w:val="28"/>
          <w:szCs w:val="28"/>
        </w:rPr>
        <w:tab/>
      </w:r>
      <w:r w:rsidRPr="000D738E">
        <w:rPr>
          <w:rFonts w:ascii="Times New Roman" w:eastAsia="Times New Roman" w:hAnsi="Times New Roman"/>
          <w:sz w:val="28"/>
          <w:szCs w:val="28"/>
        </w:rPr>
        <w:tab/>
        <w:t>C. Br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0D738E">
        <w:rPr>
          <w:rFonts w:ascii="Times New Roman" w:eastAsia="Times New Roman" w:hAnsi="Times New Roman"/>
          <w:sz w:val="28"/>
          <w:szCs w:val="28"/>
        </w:rPr>
        <w:t>.</w:t>
      </w:r>
      <w:r w:rsidRPr="000D738E">
        <w:rPr>
          <w:rFonts w:ascii="Times New Roman" w:eastAsia="Times New Roman" w:hAnsi="Times New Roman"/>
          <w:sz w:val="28"/>
          <w:szCs w:val="28"/>
        </w:rPr>
        <w:tab/>
      </w:r>
      <w:r w:rsidRPr="000D738E">
        <w:rPr>
          <w:rFonts w:ascii="Times New Roman" w:eastAsia="Times New Roman" w:hAnsi="Times New Roman"/>
          <w:sz w:val="28"/>
          <w:szCs w:val="28"/>
        </w:rPr>
        <w:tab/>
        <w:t>D. HCl.</w:t>
      </w:r>
    </w:p>
    <w:p w14:paraId="2F7E250F" w14:textId="00D64B1E" w:rsidR="000D738E" w:rsidRPr="000D738E" w:rsidRDefault="000D738E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b/>
          <w:bCs/>
          <w:sz w:val="28"/>
          <w:szCs w:val="28"/>
        </w:rPr>
        <w:t xml:space="preserve">Câu </w:t>
      </w:r>
      <w:r w:rsidR="00211938" w:rsidRPr="007C7DDF">
        <w:rPr>
          <w:rFonts w:ascii="Times New Roman" w:eastAsia="Times New Roman" w:hAnsi="Times New Roman"/>
          <w:b/>
          <w:bCs/>
          <w:sz w:val="28"/>
          <w:szCs w:val="28"/>
        </w:rPr>
        <w:t>9</w:t>
      </w:r>
      <w:r w:rsidRPr="000D738E">
        <w:rPr>
          <w:rFonts w:ascii="Times New Roman" w:eastAsia="Times New Roman" w:hAnsi="Times New Roman"/>
          <w:b/>
          <w:bCs/>
          <w:sz w:val="28"/>
          <w:szCs w:val="28"/>
        </w:rPr>
        <w:t xml:space="preserve">. </w:t>
      </w:r>
      <w:r w:rsidRPr="000D738E">
        <w:rPr>
          <w:rFonts w:ascii="Times New Roman" w:eastAsia="Times New Roman" w:hAnsi="Times New Roman"/>
          <w:sz w:val="28"/>
          <w:szCs w:val="28"/>
        </w:rPr>
        <w:t>Chất nào sau đây tác dụng với nước ở điều kiện thường tạo ra dung dịch bazơ tương ứng?</w:t>
      </w:r>
    </w:p>
    <w:p w14:paraId="15606E91" w14:textId="77777777" w:rsidR="000D738E" w:rsidRPr="000D738E" w:rsidRDefault="000D738E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0D738E">
        <w:rPr>
          <w:rFonts w:ascii="Times New Roman" w:eastAsia="Times New Roman" w:hAnsi="Times New Roman"/>
          <w:sz w:val="28"/>
          <w:szCs w:val="28"/>
        </w:rPr>
        <w:t>A. CO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0D738E">
        <w:rPr>
          <w:rFonts w:ascii="Times New Roman" w:eastAsia="Times New Roman" w:hAnsi="Times New Roman"/>
          <w:sz w:val="28"/>
          <w:szCs w:val="28"/>
        </w:rPr>
        <w:t>.</w:t>
      </w:r>
      <w:r w:rsidRPr="000D738E">
        <w:rPr>
          <w:rFonts w:ascii="Times New Roman" w:eastAsia="Times New Roman" w:hAnsi="Times New Roman"/>
          <w:sz w:val="28"/>
          <w:szCs w:val="28"/>
        </w:rPr>
        <w:tab/>
        <w:t>B. SO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0D738E">
        <w:rPr>
          <w:rFonts w:ascii="Times New Roman" w:eastAsia="Times New Roman" w:hAnsi="Times New Roman"/>
          <w:sz w:val="28"/>
          <w:szCs w:val="28"/>
        </w:rPr>
        <w:t>.</w:t>
      </w:r>
      <w:r w:rsidRPr="000D738E">
        <w:rPr>
          <w:rFonts w:ascii="Times New Roman" w:eastAsia="Times New Roman" w:hAnsi="Times New Roman"/>
          <w:sz w:val="28"/>
          <w:szCs w:val="28"/>
        </w:rPr>
        <w:tab/>
        <w:t>C. K</w:t>
      </w:r>
      <w:r w:rsidRPr="000D738E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0D738E">
        <w:rPr>
          <w:rFonts w:ascii="Times New Roman" w:eastAsia="Times New Roman" w:hAnsi="Times New Roman"/>
          <w:sz w:val="28"/>
          <w:szCs w:val="28"/>
        </w:rPr>
        <w:t>O.</w:t>
      </w:r>
      <w:r w:rsidRPr="000D738E">
        <w:rPr>
          <w:rFonts w:ascii="Times New Roman" w:eastAsia="Times New Roman" w:hAnsi="Times New Roman"/>
          <w:sz w:val="28"/>
          <w:szCs w:val="28"/>
        </w:rPr>
        <w:tab/>
      </w:r>
      <w:r w:rsidRPr="000D738E">
        <w:rPr>
          <w:rFonts w:ascii="Times New Roman" w:eastAsia="Times New Roman" w:hAnsi="Times New Roman"/>
          <w:sz w:val="28"/>
          <w:szCs w:val="28"/>
        </w:rPr>
        <w:tab/>
        <w:t>D. CuO.</w:t>
      </w:r>
    </w:p>
    <w:p w14:paraId="2F7E7A68" w14:textId="1CB6E66A" w:rsidR="000D738E" w:rsidRPr="000D738E" w:rsidRDefault="000D738E" w:rsidP="007C7DDF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/>
          <w:sz w:val="28"/>
          <w:szCs w:val="28"/>
        </w:rPr>
      </w:pPr>
      <w:r w:rsidRPr="000D738E">
        <w:rPr>
          <w:rFonts w:ascii="Times New Roman" w:hAnsi="Times New Roman"/>
          <w:b/>
          <w:sz w:val="28"/>
          <w:szCs w:val="28"/>
        </w:rPr>
        <w:t xml:space="preserve">Câu </w:t>
      </w:r>
      <w:r w:rsidR="00211938" w:rsidRPr="007C7DDF">
        <w:rPr>
          <w:rFonts w:ascii="Times New Roman" w:hAnsi="Times New Roman"/>
          <w:b/>
          <w:sz w:val="28"/>
          <w:szCs w:val="28"/>
        </w:rPr>
        <w:t>10</w:t>
      </w:r>
      <w:r w:rsidRPr="000D738E">
        <w:rPr>
          <w:rFonts w:ascii="Times New Roman" w:hAnsi="Times New Roman"/>
          <w:b/>
          <w:sz w:val="28"/>
          <w:szCs w:val="28"/>
        </w:rPr>
        <w:t xml:space="preserve">: </w:t>
      </w:r>
      <w:bookmarkStart w:id="0" w:name="c50"/>
      <w:r w:rsidRPr="000D738E">
        <w:rPr>
          <w:rFonts w:ascii="Times New Roman" w:hAnsi="Times New Roman"/>
          <w:sz w:val="28"/>
          <w:szCs w:val="28"/>
        </w:rPr>
        <w:t>Để phân biệt hai dung dịch Ca(OH)</w:t>
      </w:r>
      <w:r w:rsidRPr="000D738E">
        <w:rPr>
          <w:rFonts w:ascii="Times New Roman" w:hAnsi="Times New Roman"/>
          <w:sz w:val="28"/>
          <w:szCs w:val="28"/>
          <w:vertAlign w:val="subscript"/>
        </w:rPr>
        <w:t>2</w:t>
      </w:r>
      <w:r w:rsidRPr="000D738E">
        <w:rPr>
          <w:rFonts w:ascii="Times New Roman" w:hAnsi="Times New Roman"/>
          <w:sz w:val="28"/>
          <w:szCs w:val="28"/>
        </w:rPr>
        <w:t xml:space="preserve"> và NaOH người ta dùng</w:t>
      </w:r>
      <w:bookmarkEnd w:id="0"/>
    </w:p>
    <w:p w14:paraId="222AB76F" w14:textId="77777777" w:rsidR="000D738E" w:rsidRPr="000D738E" w:rsidRDefault="000D738E" w:rsidP="007C7DDF">
      <w:pPr>
        <w:tabs>
          <w:tab w:val="left" w:pos="2976"/>
          <w:tab w:val="left" w:pos="5386"/>
          <w:tab w:val="left" w:pos="7795"/>
        </w:tabs>
        <w:autoSpaceDE w:val="0"/>
        <w:autoSpaceDN w:val="0"/>
        <w:adjustRightInd w:val="0"/>
        <w:spacing w:after="0" w:line="288" w:lineRule="auto"/>
        <w:ind w:left="567"/>
        <w:jc w:val="both"/>
        <w:textAlignment w:val="center"/>
        <w:rPr>
          <w:rFonts w:ascii="Times New Roman" w:hAnsi="Times New Roman"/>
          <w:b/>
          <w:sz w:val="28"/>
          <w:szCs w:val="28"/>
        </w:rPr>
      </w:pPr>
      <w:r w:rsidRPr="000D738E">
        <w:rPr>
          <w:rFonts w:ascii="Times New Roman" w:hAnsi="Times New Roman"/>
          <w:b/>
          <w:sz w:val="28"/>
          <w:szCs w:val="28"/>
        </w:rPr>
        <w:t xml:space="preserve">A. </w:t>
      </w:r>
      <w:r w:rsidRPr="000D738E">
        <w:rPr>
          <w:rFonts w:ascii="Times New Roman" w:hAnsi="Times New Roman"/>
          <w:sz w:val="28"/>
          <w:szCs w:val="28"/>
        </w:rPr>
        <w:t>quỳ tím</w:t>
      </w:r>
      <w:r w:rsidRPr="000D738E">
        <w:rPr>
          <w:rFonts w:ascii="Times New Roman" w:hAnsi="Times New Roman"/>
          <w:b/>
          <w:sz w:val="28"/>
          <w:szCs w:val="28"/>
        </w:rPr>
        <w:t>.</w:t>
      </w:r>
      <w:r w:rsidRPr="000D738E">
        <w:rPr>
          <w:rFonts w:ascii="Times New Roman" w:hAnsi="Times New Roman"/>
          <w:b/>
          <w:sz w:val="28"/>
          <w:szCs w:val="28"/>
        </w:rPr>
        <w:tab/>
      </w:r>
      <w:r w:rsidRPr="000D738E">
        <w:rPr>
          <w:rFonts w:ascii="Times New Roman" w:hAnsi="Times New Roman"/>
          <w:b/>
          <w:sz w:val="28"/>
          <w:szCs w:val="28"/>
        </w:rPr>
        <w:tab/>
        <w:t xml:space="preserve">B. </w:t>
      </w:r>
      <w:r w:rsidRPr="000D738E">
        <w:rPr>
          <w:rFonts w:ascii="Times New Roman" w:hAnsi="Times New Roman"/>
          <w:sz w:val="28"/>
          <w:szCs w:val="28"/>
        </w:rPr>
        <w:t>phenolphtalein</w:t>
      </w:r>
      <w:r w:rsidRPr="000D738E">
        <w:rPr>
          <w:rFonts w:ascii="Times New Roman" w:hAnsi="Times New Roman"/>
          <w:b/>
          <w:sz w:val="28"/>
          <w:szCs w:val="28"/>
        </w:rPr>
        <w:t>.</w:t>
      </w:r>
      <w:r w:rsidRPr="000D738E">
        <w:rPr>
          <w:rFonts w:ascii="Times New Roman" w:hAnsi="Times New Roman"/>
          <w:b/>
          <w:sz w:val="28"/>
          <w:szCs w:val="28"/>
        </w:rPr>
        <w:tab/>
      </w:r>
    </w:p>
    <w:p w14:paraId="7DE13422" w14:textId="145BCFDF" w:rsidR="00A727D6" w:rsidRPr="007C7DDF" w:rsidRDefault="000D738E" w:rsidP="007C7DDF">
      <w:pPr>
        <w:tabs>
          <w:tab w:val="left" w:pos="2976"/>
          <w:tab w:val="left" w:pos="5386"/>
          <w:tab w:val="left" w:pos="7795"/>
        </w:tabs>
        <w:autoSpaceDE w:val="0"/>
        <w:autoSpaceDN w:val="0"/>
        <w:adjustRightInd w:val="0"/>
        <w:spacing w:after="0" w:line="288" w:lineRule="auto"/>
        <w:ind w:left="567"/>
        <w:jc w:val="both"/>
        <w:textAlignment w:val="center"/>
        <w:rPr>
          <w:rFonts w:ascii="Times New Roman" w:hAnsi="Times New Roman"/>
          <w:b/>
          <w:sz w:val="28"/>
          <w:szCs w:val="28"/>
        </w:rPr>
      </w:pPr>
      <w:r w:rsidRPr="000D738E">
        <w:rPr>
          <w:rFonts w:ascii="Times New Roman" w:hAnsi="Times New Roman"/>
          <w:b/>
          <w:sz w:val="28"/>
          <w:szCs w:val="28"/>
        </w:rPr>
        <w:lastRenderedPageBreak/>
        <w:t xml:space="preserve">C. </w:t>
      </w:r>
      <w:r w:rsidRPr="000D738E">
        <w:rPr>
          <w:rFonts w:ascii="Times New Roman" w:hAnsi="Times New Roman"/>
          <w:sz w:val="28"/>
          <w:szCs w:val="28"/>
        </w:rPr>
        <w:t>dung dịch HCl</w:t>
      </w:r>
      <w:r w:rsidRPr="000D738E">
        <w:rPr>
          <w:rFonts w:ascii="Times New Roman" w:hAnsi="Times New Roman"/>
          <w:b/>
          <w:sz w:val="28"/>
          <w:szCs w:val="28"/>
        </w:rPr>
        <w:t>.</w:t>
      </w:r>
      <w:r w:rsidRPr="000D738E">
        <w:rPr>
          <w:rFonts w:ascii="Times New Roman" w:hAnsi="Times New Roman"/>
          <w:b/>
          <w:sz w:val="28"/>
          <w:szCs w:val="28"/>
        </w:rPr>
        <w:tab/>
      </w:r>
      <w:r w:rsidRPr="000D738E">
        <w:rPr>
          <w:rFonts w:ascii="Times New Roman" w:hAnsi="Times New Roman"/>
          <w:b/>
          <w:sz w:val="28"/>
          <w:szCs w:val="28"/>
        </w:rPr>
        <w:tab/>
        <w:t xml:space="preserve">D. </w:t>
      </w:r>
      <w:r w:rsidRPr="000D738E">
        <w:rPr>
          <w:rFonts w:ascii="Times New Roman" w:hAnsi="Times New Roman"/>
          <w:sz w:val="28"/>
          <w:szCs w:val="28"/>
        </w:rPr>
        <w:t>khí CO</w:t>
      </w:r>
      <w:r w:rsidRPr="000D738E">
        <w:rPr>
          <w:rFonts w:ascii="Times New Roman" w:hAnsi="Times New Roman"/>
          <w:sz w:val="28"/>
          <w:szCs w:val="28"/>
          <w:vertAlign w:val="subscript"/>
        </w:rPr>
        <w:t>2</w:t>
      </w:r>
      <w:r w:rsidRPr="000D738E">
        <w:rPr>
          <w:rFonts w:ascii="Times New Roman" w:hAnsi="Times New Roman"/>
          <w:b/>
          <w:sz w:val="28"/>
          <w:szCs w:val="28"/>
        </w:rPr>
        <w:t>.</w:t>
      </w:r>
    </w:p>
    <w:p w14:paraId="7AAFCB50" w14:textId="1296E567" w:rsidR="005A3BDD" w:rsidRPr="007C7DDF" w:rsidRDefault="005A3BDD" w:rsidP="007C7DDF">
      <w:pPr>
        <w:tabs>
          <w:tab w:val="left" w:leader="dot" w:pos="10490"/>
        </w:tabs>
        <w:spacing w:after="0" w:line="288" w:lineRule="auto"/>
        <w:contextualSpacing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b/>
          <w:bCs/>
          <w:sz w:val="28"/>
          <w:szCs w:val="28"/>
        </w:rPr>
        <w:t>Phần II - Tự luận (7 điểm)</w:t>
      </w:r>
    </w:p>
    <w:p w14:paraId="5BC002C3" w14:textId="77777777" w:rsidR="000E3B19" w:rsidRPr="007C7DDF" w:rsidRDefault="000E3B19" w:rsidP="007C7DDF">
      <w:pPr>
        <w:spacing w:after="0" w:line="288" w:lineRule="auto"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b/>
          <w:bCs/>
          <w:sz w:val="28"/>
          <w:szCs w:val="28"/>
        </w:rPr>
        <w:t>Câu 1 (2 điểm):</w:t>
      </w:r>
      <w:r w:rsidRPr="007C7DDF">
        <w:rPr>
          <w:rFonts w:ascii="Times New Roman" w:eastAsia="Arial" w:hAnsi="Times New Roman"/>
          <w:sz w:val="28"/>
          <w:szCs w:val="28"/>
        </w:rPr>
        <w:t xml:space="preserve"> Hoàn thành các phương trình phản ứng sau:</w:t>
      </w:r>
    </w:p>
    <w:p w14:paraId="7036EC4C" w14:textId="77777777" w:rsidR="000E3B19" w:rsidRPr="007C7DDF" w:rsidRDefault="000E3B19" w:rsidP="007C7DDF">
      <w:pPr>
        <w:spacing w:after="0" w:line="288" w:lineRule="auto"/>
        <w:contextualSpacing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sz w:val="28"/>
          <w:szCs w:val="28"/>
        </w:rPr>
        <w:t>a/ Na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Arial" w:hAnsi="Times New Roman"/>
          <w:sz w:val="28"/>
          <w:szCs w:val="28"/>
        </w:rPr>
        <w:t>CO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Arial" w:hAnsi="Times New Roman"/>
          <w:sz w:val="28"/>
          <w:szCs w:val="28"/>
        </w:rPr>
        <w:t xml:space="preserve"> +</w:t>
      </w:r>
      <w:r w:rsidRPr="007C7DDF">
        <w:rPr>
          <w:rFonts w:ascii="Times New Roman" w:eastAsia="Arial" w:hAnsi="Times New Roman"/>
          <w:sz w:val="28"/>
          <w:szCs w:val="28"/>
        </w:rPr>
        <w:tab/>
        <w:t>…….</w:t>
      </w:r>
      <w:r w:rsidRPr="007C7DDF">
        <w:rPr>
          <w:rFonts w:ascii="Times New Roman" w:eastAsia="Arial" w:hAnsi="Times New Roman"/>
          <w:sz w:val="28"/>
          <w:szCs w:val="28"/>
        </w:rPr>
        <w:tab/>
      </w:r>
      <w:r w:rsidRPr="007C7DDF">
        <w:rPr>
          <w:rFonts w:ascii="Times New Roman" w:eastAsia="Arial" w:hAnsi="Times New Roman"/>
          <w:sz w:val="28"/>
          <w:szCs w:val="28"/>
        </w:rPr>
        <w:sym w:font="Wingdings 3" w:char="F022"/>
      </w:r>
      <w:r w:rsidRPr="007C7DDF">
        <w:rPr>
          <w:rFonts w:ascii="Times New Roman" w:eastAsia="Arial" w:hAnsi="Times New Roman"/>
          <w:sz w:val="28"/>
          <w:szCs w:val="28"/>
        </w:rPr>
        <w:t xml:space="preserve">     NaCl +</w:t>
      </w:r>
      <w:r w:rsidRPr="007C7DDF">
        <w:rPr>
          <w:rFonts w:ascii="Times New Roman" w:eastAsia="Arial" w:hAnsi="Times New Roman"/>
          <w:sz w:val="28"/>
          <w:szCs w:val="28"/>
        </w:rPr>
        <w:tab/>
        <w:t>……</w:t>
      </w:r>
      <w:r w:rsidRPr="007C7DDF">
        <w:rPr>
          <w:rFonts w:ascii="Times New Roman" w:eastAsia="Arial" w:hAnsi="Times New Roman"/>
          <w:sz w:val="28"/>
          <w:szCs w:val="28"/>
        </w:rPr>
        <w:tab/>
      </w:r>
    </w:p>
    <w:p w14:paraId="061415C6" w14:textId="77777777" w:rsidR="000E3B19" w:rsidRPr="007C7DDF" w:rsidRDefault="000E3B19" w:rsidP="007C7DDF">
      <w:pPr>
        <w:spacing w:after="0" w:line="288" w:lineRule="auto"/>
        <w:contextualSpacing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sz w:val="28"/>
          <w:szCs w:val="28"/>
        </w:rPr>
        <w:t>b/ MgSO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Arial" w:hAnsi="Times New Roman"/>
          <w:sz w:val="28"/>
          <w:szCs w:val="28"/>
        </w:rPr>
        <w:t xml:space="preserve"> + …….</w:t>
      </w:r>
      <w:r w:rsidRPr="007C7DDF">
        <w:rPr>
          <w:rFonts w:ascii="Times New Roman" w:eastAsia="Arial" w:hAnsi="Times New Roman"/>
          <w:sz w:val="28"/>
          <w:szCs w:val="28"/>
        </w:rPr>
        <w:tab/>
      </w:r>
      <w:r w:rsidRPr="007C7DDF">
        <w:rPr>
          <w:rFonts w:ascii="Times New Roman" w:eastAsia="Arial" w:hAnsi="Times New Roman"/>
          <w:sz w:val="28"/>
          <w:szCs w:val="28"/>
        </w:rPr>
        <w:sym w:font="Wingdings 3" w:char="F022"/>
      </w:r>
      <w:r w:rsidRPr="007C7DDF">
        <w:rPr>
          <w:rFonts w:ascii="Times New Roman" w:eastAsia="Arial" w:hAnsi="Times New Roman"/>
          <w:sz w:val="28"/>
          <w:szCs w:val="28"/>
        </w:rPr>
        <w:t xml:space="preserve">     MgSO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Arial" w:hAnsi="Times New Roman"/>
          <w:sz w:val="28"/>
          <w:szCs w:val="28"/>
        </w:rPr>
        <w:t xml:space="preserve"> +  …….. + …….</w:t>
      </w:r>
      <w:r w:rsidRPr="007C7DDF">
        <w:rPr>
          <w:rFonts w:ascii="Times New Roman" w:eastAsia="Arial" w:hAnsi="Times New Roman"/>
          <w:sz w:val="28"/>
          <w:szCs w:val="28"/>
        </w:rPr>
        <w:tab/>
      </w:r>
    </w:p>
    <w:p w14:paraId="4B9411A3" w14:textId="77777777" w:rsidR="000E3B19" w:rsidRPr="007C7DDF" w:rsidRDefault="000E3B19" w:rsidP="007C7DDF">
      <w:pPr>
        <w:spacing w:after="0" w:line="288" w:lineRule="auto"/>
        <w:contextualSpacing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sz w:val="28"/>
          <w:szCs w:val="28"/>
        </w:rPr>
        <w:t>c/ KNO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Arial" w:hAnsi="Times New Roman"/>
          <w:sz w:val="28"/>
          <w:szCs w:val="28"/>
        </w:rPr>
        <w:t xml:space="preserve">  </w:t>
      </w:r>
      <w:r w:rsidRPr="007C7DDF">
        <w:rPr>
          <w:rFonts w:ascii="Times New Roman" w:hAnsi="Times New Roman"/>
          <w:position w:val="-6"/>
          <w:sz w:val="28"/>
          <w:szCs w:val="28"/>
        </w:rPr>
        <w:object w:dxaOrig="780" w:dyaOrig="405" w14:anchorId="4367D3C9">
          <v:shape id="_x0000_i1041" type="#_x0000_t75" style="width:39pt;height:20.25pt" o:ole="">
            <v:imagedata r:id="rId49" o:title=""/>
          </v:shape>
          <o:OLEObject Type="Embed" ProgID="Equation.DSMT4" ShapeID="_x0000_i1041" DrawAspect="Content" ObjectID="_1686226757" r:id="rId50"/>
        </w:object>
      </w:r>
      <w:r w:rsidRPr="007C7DDF">
        <w:rPr>
          <w:rFonts w:ascii="Times New Roman" w:hAnsi="Times New Roman"/>
          <w:sz w:val="28"/>
          <w:szCs w:val="28"/>
        </w:rPr>
        <w:t xml:space="preserve"> </w:t>
      </w:r>
      <w:r w:rsidRPr="007C7DDF">
        <w:rPr>
          <w:rFonts w:ascii="Times New Roman" w:eastAsia="Arial" w:hAnsi="Times New Roman"/>
          <w:sz w:val="28"/>
          <w:szCs w:val="28"/>
        </w:rPr>
        <w:t xml:space="preserve">…… </w:t>
      </w:r>
      <w:r w:rsidRPr="007C7DDF">
        <w:rPr>
          <w:rFonts w:ascii="Times New Roman" w:eastAsia="Times New Roman" w:hAnsi="Times New Roman"/>
          <w:sz w:val="28"/>
          <w:szCs w:val="28"/>
        </w:rPr>
        <w:t>+ ………</w:t>
      </w:r>
    </w:p>
    <w:p w14:paraId="0A7589B6" w14:textId="77777777" w:rsidR="000E3B19" w:rsidRPr="007C7DDF" w:rsidRDefault="000E3B19" w:rsidP="007C7DDF">
      <w:pPr>
        <w:spacing w:after="0" w:line="288" w:lineRule="auto"/>
        <w:contextualSpacing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sz w:val="28"/>
          <w:szCs w:val="28"/>
        </w:rPr>
        <w:t>d/ Cu + H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Arial" w:hAnsi="Times New Roman"/>
          <w:sz w:val="28"/>
          <w:szCs w:val="28"/>
        </w:rPr>
        <w:t>SO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4 (đặc)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 </w:t>
      </w:r>
      <w:r w:rsidRPr="007C7DDF">
        <w:rPr>
          <w:rFonts w:ascii="Times New Roman" w:hAnsi="Times New Roman"/>
          <w:position w:val="-6"/>
          <w:sz w:val="28"/>
          <w:szCs w:val="28"/>
        </w:rPr>
        <w:object w:dxaOrig="780" w:dyaOrig="405" w14:anchorId="0134A58F">
          <v:shape id="_x0000_i1042" type="#_x0000_t75" style="width:39pt;height:20.25pt" o:ole="">
            <v:imagedata r:id="rId49" o:title=""/>
          </v:shape>
          <o:OLEObject Type="Embed" ProgID="Equation.DSMT4" ShapeID="_x0000_i1042" DrawAspect="Content" ObjectID="_1686226758" r:id="rId51"/>
        </w:object>
      </w:r>
      <w:r w:rsidRPr="007C7DDF">
        <w:rPr>
          <w:rFonts w:ascii="Times New Roman" w:eastAsia="Times New Roman" w:hAnsi="Times New Roman"/>
          <w:sz w:val="28"/>
          <w:szCs w:val="28"/>
        </w:rPr>
        <w:t>……… + ……. + …….</w:t>
      </w:r>
    </w:p>
    <w:p w14:paraId="5A30C962" w14:textId="6D3A1EF8" w:rsidR="000E3B19" w:rsidRPr="007C7DDF" w:rsidRDefault="000E3B19" w:rsidP="007C7DDF">
      <w:pPr>
        <w:spacing w:after="0" w:line="288" w:lineRule="auto"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b/>
          <w:bCs/>
          <w:sz w:val="28"/>
          <w:szCs w:val="28"/>
        </w:rPr>
        <w:t>Câu 2 (</w:t>
      </w:r>
      <w:r w:rsidR="00211938" w:rsidRPr="007C7DDF">
        <w:rPr>
          <w:rFonts w:ascii="Times New Roman" w:eastAsia="Arial" w:hAnsi="Times New Roman"/>
          <w:b/>
          <w:bCs/>
          <w:sz w:val="28"/>
          <w:szCs w:val="28"/>
        </w:rPr>
        <w:t>1,5</w:t>
      </w:r>
      <w:r w:rsidRPr="007C7DDF">
        <w:rPr>
          <w:rFonts w:ascii="Times New Roman" w:eastAsia="Arial" w:hAnsi="Times New Roman"/>
          <w:b/>
          <w:bCs/>
          <w:sz w:val="28"/>
          <w:szCs w:val="28"/>
        </w:rPr>
        <w:t xml:space="preserve"> điểm): </w:t>
      </w:r>
      <w:r w:rsidRPr="007C7DDF">
        <w:rPr>
          <w:rFonts w:ascii="Times New Roman" w:eastAsia="Arial" w:hAnsi="Times New Roman"/>
          <w:sz w:val="28"/>
          <w:szCs w:val="28"/>
        </w:rPr>
        <w:t xml:space="preserve"> </w:t>
      </w:r>
    </w:p>
    <w:p w14:paraId="1CAA8C45" w14:textId="77777777" w:rsidR="000E3B19" w:rsidRPr="007C7DDF" w:rsidRDefault="000E3B19" w:rsidP="007C7DDF">
      <w:pPr>
        <w:spacing w:after="0" w:line="288" w:lineRule="auto"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sz w:val="28"/>
          <w:szCs w:val="28"/>
        </w:rPr>
        <w:t>Hãy phân biệt các chất rắn sau: NaOH; NaCl; Mg(OH)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Arial" w:hAnsi="Times New Roman"/>
          <w:sz w:val="28"/>
          <w:szCs w:val="28"/>
        </w:rPr>
        <w:t>; Ba(OH)</w:t>
      </w:r>
      <w:r w:rsidRPr="007C7DDF">
        <w:rPr>
          <w:rFonts w:ascii="Times New Roman" w:eastAsia="Arial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Arial" w:hAnsi="Times New Roman"/>
          <w:sz w:val="28"/>
          <w:szCs w:val="28"/>
        </w:rPr>
        <w:t xml:space="preserve"> chứa trong các lọ mất nhãn.</w:t>
      </w:r>
    </w:p>
    <w:p w14:paraId="2797BC8B" w14:textId="76757D7B" w:rsidR="000E3B19" w:rsidRPr="007C7DDF" w:rsidRDefault="000E3B19" w:rsidP="007C7DDF">
      <w:pPr>
        <w:spacing w:after="0" w:line="288" w:lineRule="auto"/>
        <w:rPr>
          <w:rFonts w:ascii="Times New Roman" w:eastAsia="Arial" w:hAnsi="Times New Roman"/>
          <w:sz w:val="28"/>
          <w:szCs w:val="28"/>
          <w:lang w:val="vi-VN"/>
        </w:rPr>
      </w:pPr>
      <w:r w:rsidRPr="007C7DDF">
        <w:rPr>
          <w:rFonts w:ascii="Times New Roman" w:eastAsia="Arial" w:hAnsi="Times New Roman"/>
          <w:b/>
          <w:bCs/>
          <w:sz w:val="28"/>
          <w:szCs w:val="28"/>
        </w:rPr>
        <w:t>Câu 4 (</w:t>
      </w:r>
      <w:r w:rsidR="00211938" w:rsidRPr="007C7DDF">
        <w:rPr>
          <w:rFonts w:ascii="Times New Roman" w:eastAsia="Arial" w:hAnsi="Times New Roman"/>
          <w:b/>
          <w:bCs/>
          <w:sz w:val="28"/>
          <w:szCs w:val="28"/>
        </w:rPr>
        <w:t>3</w:t>
      </w:r>
      <w:r w:rsidRPr="007C7DDF">
        <w:rPr>
          <w:rFonts w:ascii="Times New Roman" w:eastAsia="Arial" w:hAnsi="Times New Roman"/>
          <w:b/>
          <w:bCs/>
          <w:sz w:val="28"/>
          <w:szCs w:val="28"/>
        </w:rPr>
        <w:t>,5 điểm).</w:t>
      </w:r>
      <w:r w:rsidRPr="007C7DDF">
        <w:rPr>
          <w:rFonts w:ascii="Times New Roman" w:eastAsia="Arial" w:hAnsi="Times New Roman"/>
          <w:sz w:val="28"/>
          <w:szCs w:val="28"/>
        </w:rPr>
        <w:t xml:space="preserve"> 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>Cho hỗn hợp bột kim loại sắt và đồng tác dụng với</w:t>
      </w:r>
      <w:r w:rsidRPr="007C7DDF">
        <w:rPr>
          <w:rFonts w:ascii="Times New Roman" w:eastAsia="Arial" w:hAnsi="Times New Roman"/>
          <w:sz w:val="28"/>
          <w:szCs w:val="28"/>
        </w:rPr>
        <w:t xml:space="preserve"> 500ml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HCl</w:t>
      </w:r>
      <w:r w:rsidRPr="007C7DDF">
        <w:rPr>
          <w:rFonts w:ascii="Times New Roman" w:eastAsia="Arial" w:hAnsi="Times New Roman"/>
          <w:sz w:val="28"/>
          <w:szCs w:val="28"/>
        </w:rPr>
        <w:t xml:space="preserve"> 1M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. Sau phản ứng thu được 6,4 gam chất rắn không tan và 4,48 lít khí hiđro (đktc). </w:t>
      </w:r>
    </w:p>
    <w:p w14:paraId="0328F8D7" w14:textId="77777777" w:rsidR="000E3B19" w:rsidRPr="007C7DDF" w:rsidRDefault="000E3B19" w:rsidP="007C7DDF">
      <w:pPr>
        <w:spacing w:after="0" w:line="288" w:lineRule="auto"/>
        <w:rPr>
          <w:rFonts w:ascii="Times New Roman" w:eastAsia="Arial" w:hAnsi="Times New Roman"/>
          <w:sz w:val="28"/>
          <w:szCs w:val="28"/>
          <w:lang w:val="vi-VN"/>
        </w:rPr>
      </w:pPr>
      <w:r w:rsidRPr="007C7DDF">
        <w:rPr>
          <w:rFonts w:ascii="Times New Roman" w:eastAsia="Arial" w:hAnsi="Times New Roman"/>
          <w:sz w:val="28"/>
          <w:szCs w:val="28"/>
          <w:lang w:val="vi-VN"/>
        </w:rPr>
        <w:t>a</w:t>
      </w:r>
      <w:r w:rsidRPr="007C7DDF">
        <w:rPr>
          <w:rFonts w:ascii="Times New Roman" w:eastAsia="Arial" w:hAnsi="Times New Roman"/>
          <w:sz w:val="28"/>
          <w:szCs w:val="28"/>
        </w:rPr>
        <w:t>/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Viết phương trình phản ứng xảy ra.</w:t>
      </w:r>
    </w:p>
    <w:p w14:paraId="55DF0980" w14:textId="77777777" w:rsidR="000E3B19" w:rsidRPr="007C7DDF" w:rsidRDefault="000E3B19" w:rsidP="007C7DDF">
      <w:pPr>
        <w:spacing w:after="0" w:line="288" w:lineRule="auto"/>
        <w:rPr>
          <w:rFonts w:ascii="Times New Roman" w:eastAsia="Arial" w:hAnsi="Times New Roman"/>
          <w:sz w:val="28"/>
          <w:szCs w:val="28"/>
          <w:lang w:val="vi-VN"/>
        </w:rPr>
      </w:pPr>
      <w:r w:rsidRPr="007C7DDF">
        <w:rPr>
          <w:rFonts w:ascii="Times New Roman" w:eastAsia="Arial" w:hAnsi="Times New Roman"/>
          <w:sz w:val="28"/>
          <w:szCs w:val="28"/>
          <w:lang w:val="vi-VN"/>
        </w:rPr>
        <w:t>b</w:t>
      </w:r>
      <w:r w:rsidRPr="007C7DDF">
        <w:rPr>
          <w:rFonts w:ascii="Times New Roman" w:eastAsia="Arial" w:hAnsi="Times New Roman"/>
          <w:sz w:val="28"/>
          <w:szCs w:val="28"/>
        </w:rPr>
        <w:t xml:space="preserve">/ 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>Tính khối lượng</w:t>
      </w:r>
      <w:r w:rsidRPr="007C7DDF">
        <w:rPr>
          <w:rFonts w:ascii="Times New Roman" w:eastAsia="Arial" w:hAnsi="Times New Roman"/>
          <w:sz w:val="28"/>
          <w:szCs w:val="28"/>
        </w:rPr>
        <w:t xml:space="preserve"> và thành phần phần trăm về khối lượng của mỗi kim loại trong hỗn hợp đầu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>.</w:t>
      </w:r>
    </w:p>
    <w:p w14:paraId="687C5296" w14:textId="77777777" w:rsidR="000E3B19" w:rsidRPr="007C7DDF" w:rsidRDefault="000E3B19" w:rsidP="007C7DDF">
      <w:pPr>
        <w:spacing w:after="0" w:line="288" w:lineRule="auto"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sz w:val="28"/>
          <w:szCs w:val="28"/>
        </w:rPr>
        <w:t>c/ Tính nồng độ mol/lit các chất có trong dung dịch sau phản ứng, coi thể tích dung dịch thay đổi không đáng kể sau phản ứng.</w:t>
      </w:r>
    </w:p>
    <w:p w14:paraId="0479223B" w14:textId="77777777" w:rsidR="000E3B19" w:rsidRPr="007C7DDF" w:rsidRDefault="000E3B19" w:rsidP="007C7DDF">
      <w:pPr>
        <w:spacing w:after="0" w:line="288" w:lineRule="auto"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sz w:val="28"/>
          <w:szCs w:val="28"/>
          <w:lang w:val="vi-VN"/>
        </w:rPr>
        <w:t>d</w:t>
      </w:r>
      <w:r w:rsidRPr="007C7DDF">
        <w:rPr>
          <w:rFonts w:ascii="Times New Roman" w:eastAsia="Arial" w:hAnsi="Times New Roman"/>
          <w:sz w:val="28"/>
          <w:szCs w:val="28"/>
        </w:rPr>
        <w:t xml:space="preserve">/ 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>Hoà tan hết lượng đồng ở trên bằng dung dịch axit sunfuric đặc</w:t>
      </w:r>
      <w:r w:rsidRPr="007C7DDF">
        <w:rPr>
          <w:rFonts w:ascii="Times New Roman" w:eastAsia="Arial" w:hAnsi="Times New Roman"/>
          <w:sz w:val="28"/>
          <w:szCs w:val="28"/>
        </w:rPr>
        <w:t>,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nóng sau phản ứng thu được bao nhi</w:t>
      </w:r>
      <w:r w:rsidRPr="007C7DDF">
        <w:rPr>
          <w:rFonts w:ascii="Times New Roman" w:eastAsia="Arial" w:hAnsi="Times New Roman"/>
          <w:sz w:val="28"/>
          <w:szCs w:val="28"/>
        </w:rPr>
        <w:t>êu</w:t>
      </w:r>
      <w:r w:rsidRPr="007C7DDF">
        <w:rPr>
          <w:rFonts w:ascii="Times New Roman" w:eastAsia="Arial" w:hAnsi="Times New Roman"/>
          <w:sz w:val="28"/>
          <w:szCs w:val="28"/>
          <w:lang w:val="vi-VN"/>
        </w:rPr>
        <w:t xml:space="preserve"> </w:t>
      </w:r>
      <w:r w:rsidRPr="007C7DDF">
        <w:rPr>
          <w:rFonts w:ascii="Times New Roman" w:eastAsia="Arial" w:hAnsi="Times New Roman"/>
          <w:sz w:val="28"/>
          <w:szCs w:val="28"/>
        </w:rPr>
        <w:t>gam muối?</w:t>
      </w:r>
    </w:p>
    <w:p w14:paraId="4F3D202C" w14:textId="33B2DAE5" w:rsidR="005A3BDD" w:rsidRPr="007C7DDF" w:rsidRDefault="005A3BDD" w:rsidP="007C7DDF">
      <w:pPr>
        <w:tabs>
          <w:tab w:val="left" w:leader="dot" w:pos="10490"/>
        </w:tabs>
        <w:spacing w:after="0" w:line="288" w:lineRule="auto"/>
        <w:rPr>
          <w:rFonts w:ascii="Times New Roman" w:eastAsia="Arial" w:hAnsi="Times New Roman"/>
          <w:sz w:val="28"/>
          <w:szCs w:val="28"/>
        </w:rPr>
      </w:pPr>
      <w:r w:rsidRPr="007C7DDF">
        <w:rPr>
          <w:rFonts w:ascii="Times New Roman" w:eastAsia="Arial" w:hAnsi="Times New Roman"/>
          <w:sz w:val="28"/>
          <w:szCs w:val="28"/>
        </w:rPr>
        <w:br w:type="column"/>
      </w:r>
    </w:p>
    <w:tbl>
      <w:tblPr>
        <w:tblpPr w:leftFromText="180" w:rightFromText="180" w:vertAnchor="page" w:horzAnchor="page" w:tblpX="2053" w:tblpY="203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6"/>
        <w:gridCol w:w="5680"/>
      </w:tblGrid>
      <w:tr w:rsidR="005A3BDD" w:rsidRPr="007C7DDF" w14:paraId="2F4252D8" w14:textId="77777777" w:rsidTr="005A3BDD">
        <w:tc>
          <w:tcPr>
            <w:tcW w:w="317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70828E6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PHÒNG GD&amp;ĐT……</w:t>
            </w:r>
          </w:p>
          <w:p w14:paraId="0F15F57F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RƯỜNG……….</w:t>
            </w:r>
          </w:p>
          <w:p w14:paraId="5877B904" w14:textId="4CB3CBED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Đề 01</w:t>
            </w:r>
            <w:r w:rsidR="00211938"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3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nil"/>
            </w:tcBorders>
          </w:tcPr>
          <w:p w14:paraId="0401AAEB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  <w:t>ĐỀ THI GIỮA HỌC KÌ I</w:t>
            </w: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 xml:space="preserve"> NĂM 2021 - 2022</w:t>
            </w:r>
          </w:p>
          <w:p w14:paraId="4F06B264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MÔN HÓA HỌC 9</w:t>
            </w:r>
          </w:p>
          <w:p w14:paraId="4EF688EF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hời gian: 45 phút</w:t>
            </w:r>
          </w:p>
          <w:p w14:paraId="62F01429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</w:pPr>
          </w:p>
        </w:tc>
      </w:tr>
    </w:tbl>
    <w:p w14:paraId="1E70FC2B" w14:textId="77777777" w:rsidR="005A3BDD" w:rsidRPr="007C7DDF" w:rsidRDefault="005A3BDD" w:rsidP="007C7DDF">
      <w:pPr>
        <w:tabs>
          <w:tab w:val="left" w:leader="dot" w:pos="10490"/>
        </w:tabs>
        <w:spacing w:after="0" w:line="288" w:lineRule="auto"/>
        <w:rPr>
          <w:rFonts w:ascii="Times New Roman" w:eastAsia="Arial" w:hAnsi="Times New Roman"/>
          <w:sz w:val="28"/>
          <w:szCs w:val="28"/>
        </w:rPr>
      </w:pPr>
    </w:p>
    <w:p w14:paraId="6F86ACF9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1CA6C4DF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44DB4E97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2C62DDCF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67E417B4" w14:textId="6BD0BBF7" w:rsidR="005A3BDD" w:rsidRPr="007C7DDF" w:rsidRDefault="005A3BDD" w:rsidP="007C7DDF">
      <w:pPr>
        <w:spacing w:after="0" w:line="288" w:lineRule="auto"/>
        <w:rPr>
          <w:rFonts w:ascii="Times New Roman" w:eastAsia="Arial" w:hAnsi="Times New Roman"/>
          <w:b/>
          <w:bCs/>
          <w:sz w:val="28"/>
          <w:szCs w:val="28"/>
        </w:rPr>
      </w:pPr>
      <w:r w:rsidRPr="007C7DDF">
        <w:rPr>
          <w:rFonts w:ascii="Times New Roman" w:eastAsia="Arial" w:hAnsi="Times New Roman"/>
          <w:b/>
          <w:bCs/>
          <w:sz w:val="28"/>
          <w:szCs w:val="28"/>
        </w:rPr>
        <w:t>Phần I – Trắc nghiệm (</w:t>
      </w:r>
      <w:r w:rsidR="00AA0CD5" w:rsidRPr="007C7DDF">
        <w:rPr>
          <w:rFonts w:ascii="Times New Roman" w:eastAsia="Arial" w:hAnsi="Times New Roman"/>
          <w:b/>
          <w:bCs/>
          <w:sz w:val="28"/>
          <w:szCs w:val="28"/>
        </w:rPr>
        <w:t>3</w:t>
      </w:r>
      <w:r w:rsidRPr="007C7DDF">
        <w:rPr>
          <w:rFonts w:ascii="Times New Roman" w:eastAsia="Arial" w:hAnsi="Times New Roman"/>
          <w:b/>
          <w:bCs/>
          <w:sz w:val="28"/>
          <w:szCs w:val="28"/>
        </w:rPr>
        <w:t xml:space="preserve"> điểm)</w:t>
      </w:r>
    </w:p>
    <w:p w14:paraId="112C54E0" w14:textId="77777777" w:rsidR="005C1963" w:rsidRPr="005C1963" w:rsidRDefault="005C1963" w:rsidP="007C7DDF">
      <w:pPr>
        <w:spacing w:after="0" w:line="288" w:lineRule="auto"/>
        <w:jc w:val="both"/>
        <w:rPr>
          <w:rFonts w:ascii="Times New Roman" w:hAnsi="Times New Roman"/>
          <w:sz w:val="28"/>
          <w:szCs w:val="28"/>
        </w:rPr>
      </w:pPr>
      <w:r w:rsidRPr="005C1963">
        <w:rPr>
          <w:rFonts w:ascii="Times New Roman" w:hAnsi="Times New Roman"/>
          <w:b/>
          <w:sz w:val="28"/>
          <w:szCs w:val="28"/>
        </w:rPr>
        <w:t xml:space="preserve">Câu 1. </w:t>
      </w:r>
      <w:r w:rsidRPr="005C1963">
        <w:rPr>
          <w:rFonts w:ascii="Times New Roman" w:hAnsi="Times New Roman"/>
          <w:sz w:val="28"/>
          <w:szCs w:val="28"/>
        </w:rPr>
        <w:t>Chọn dãy chất đều là oxit axit?</w:t>
      </w:r>
    </w:p>
    <w:p w14:paraId="3E69DC63" w14:textId="361C1B3D" w:rsidR="005C1963" w:rsidRPr="005C1963" w:rsidRDefault="005C1963" w:rsidP="007C7DDF">
      <w:pPr>
        <w:spacing w:after="0" w:line="288" w:lineRule="auto"/>
        <w:jc w:val="both"/>
        <w:rPr>
          <w:rFonts w:ascii="Times New Roman" w:hAnsi="Times New Roman"/>
          <w:sz w:val="28"/>
          <w:szCs w:val="28"/>
        </w:rPr>
      </w:pPr>
      <w:r w:rsidRPr="005C1963">
        <w:rPr>
          <w:rFonts w:ascii="Times New Roman" w:hAnsi="Times New Roman"/>
          <w:sz w:val="28"/>
          <w:szCs w:val="28"/>
        </w:rPr>
        <w:t>A. CaO, K</w:t>
      </w:r>
      <w:r w:rsidRPr="005C1963">
        <w:rPr>
          <w:rFonts w:ascii="Times New Roman" w:hAnsi="Times New Roman"/>
          <w:sz w:val="28"/>
          <w:szCs w:val="28"/>
          <w:vertAlign w:val="subscript"/>
        </w:rPr>
        <w:t>2</w:t>
      </w:r>
      <w:r w:rsidRPr="005C1963">
        <w:rPr>
          <w:rFonts w:ascii="Times New Roman" w:hAnsi="Times New Roman"/>
          <w:sz w:val="28"/>
          <w:szCs w:val="28"/>
        </w:rPr>
        <w:t>O</w:t>
      </w:r>
      <w:r w:rsidRPr="005C1963">
        <w:rPr>
          <w:rFonts w:ascii="Times New Roman" w:hAnsi="Times New Roman"/>
          <w:sz w:val="28"/>
          <w:szCs w:val="28"/>
          <w:vertAlign w:val="subscript"/>
        </w:rPr>
        <w:t xml:space="preserve">, </w:t>
      </w:r>
      <w:r w:rsidRPr="005C1963">
        <w:rPr>
          <w:rFonts w:ascii="Times New Roman" w:hAnsi="Times New Roman"/>
          <w:sz w:val="28"/>
          <w:szCs w:val="28"/>
        </w:rPr>
        <w:t>Na</w:t>
      </w:r>
      <w:r w:rsidRPr="005C1963">
        <w:rPr>
          <w:rFonts w:ascii="Times New Roman" w:hAnsi="Times New Roman"/>
          <w:sz w:val="28"/>
          <w:szCs w:val="28"/>
          <w:vertAlign w:val="subscript"/>
        </w:rPr>
        <w:t>2</w:t>
      </w:r>
      <w:r w:rsidRPr="005C1963">
        <w:rPr>
          <w:rFonts w:ascii="Times New Roman" w:hAnsi="Times New Roman"/>
          <w:sz w:val="28"/>
          <w:szCs w:val="28"/>
        </w:rPr>
        <w:t>O.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</w:r>
      <w:r w:rsidRPr="005C1963">
        <w:rPr>
          <w:rFonts w:ascii="Times New Roman" w:hAnsi="Times New Roman"/>
          <w:sz w:val="28"/>
          <w:szCs w:val="28"/>
        </w:rPr>
        <w:t>B. CO</w:t>
      </w:r>
      <w:r w:rsidRPr="005C1963">
        <w:rPr>
          <w:rFonts w:ascii="Times New Roman" w:hAnsi="Times New Roman"/>
          <w:sz w:val="28"/>
          <w:szCs w:val="28"/>
          <w:vertAlign w:val="subscript"/>
        </w:rPr>
        <w:t>2</w:t>
      </w:r>
      <w:r w:rsidRPr="005C1963">
        <w:rPr>
          <w:rFonts w:ascii="Times New Roman" w:hAnsi="Times New Roman"/>
          <w:sz w:val="28"/>
          <w:szCs w:val="28"/>
        </w:rPr>
        <w:t>, SO</w:t>
      </w:r>
      <w:r w:rsidRPr="005C1963">
        <w:rPr>
          <w:rFonts w:ascii="Times New Roman" w:hAnsi="Times New Roman"/>
          <w:sz w:val="28"/>
          <w:szCs w:val="28"/>
          <w:vertAlign w:val="subscript"/>
        </w:rPr>
        <w:t>3</w:t>
      </w:r>
      <w:r w:rsidRPr="005C1963">
        <w:rPr>
          <w:rFonts w:ascii="Times New Roman" w:hAnsi="Times New Roman"/>
          <w:sz w:val="28"/>
          <w:szCs w:val="28"/>
        </w:rPr>
        <w:t>, P</w:t>
      </w:r>
      <w:r w:rsidRPr="005C1963">
        <w:rPr>
          <w:rFonts w:ascii="Times New Roman" w:hAnsi="Times New Roman"/>
          <w:sz w:val="28"/>
          <w:szCs w:val="28"/>
          <w:vertAlign w:val="subscript"/>
        </w:rPr>
        <w:t>2</w:t>
      </w:r>
      <w:r w:rsidRPr="005C1963">
        <w:rPr>
          <w:rFonts w:ascii="Times New Roman" w:hAnsi="Times New Roman"/>
          <w:sz w:val="28"/>
          <w:szCs w:val="28"/>
        </w:rPr>
        <w:t>O</w:t>
      </w:r>
      <w:r w:rsidRPr="005C1963">
        <w:rPr>
          <w:rFonts w:ascii="Times New Roman" w:hAnsi="Times New Roman"/>
          <w:sz w:val="28"/>
          <w:szCs w:val="28"/>
          <w:vertAlign w:val="subscript"/>
        </w:rPr>
        <w:t>5</w:t>
      </w:r>
      <w:r w:rsidRPr="005C1963">
        <w:rPr>
          <w:rFonts w:ascii="Times New Roman" w:hAnsi="Times New Roman"/>
          <w:sz w:val="28"/>
          <w:szCs w:val="28"/>
        </w:rPr>
        <w:t>.</w:t>
      </w:r>
    </w:p>
    <w:p w14:paraId="5EDA6731" w14:textId="61C02779" w:rsidR="005C1963" w:rsidRPr="005C1963" w:rsidRDefault="005C1963" w:rsidP="007C7DDF">
      <w:pPr>
        <w:spacing w:after="0" w:line="288" w:lineRule="auto"/>
        <w:jc w:val="both"/>
        <w:rPr>
          <w:rFonts w:ascii="Times New Roman" w:hAnsi="Times New Roman"/>
          <w:sz w:val="28"/>
          <w:szCs w:val="28"/>
        </w:rPr>
      </w:pPr>
      <w:r w:rsidRPr="005C1963">
        <w:rPr>
          <w:rFonts w:ascii="Times New Roman" w:hAnsi="Times New Roman"/>
          <w:sz w:val="28"/>
          <w:szCs w:val="28"/>
        </w:rPr>
        <w:t>C. CO, CaO, MgO.</w:t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</w:r>
      <w:r w:rsidRPr="007C7DDF">
        <w:rPr>
          <w:rFonts w:ascii="Times New Roman" w:hAnsi="Times New Roman"/>
          <w:sz w:val="28"/>
          <w:szCs w:val="28"/>
        </w:rPr>
        <w:tab/>
      </w:r>
      <w:r w:rsidRPr="005C1963">
        <w:rPr>
          <w:rFonts w:ascii="Times New Roman" w:hAnsi="Times New Roman"/>
          <w:sz w:val="28"/>
          <w:szCs w:val="28"/>
        </w:rPr>
        <w:t>D. CO, SO</w:t>
      </w:r>
      <w:r w:rsidRPr="005C1963">
        <w:rPr>
          <w:rFonts w:ascii="Times New Roman" w:hAnsi="Times New Roman"/>
          <w:sz w:val="28"/>
          <w:szCs w:val="28"/>
          <w:vertAlign w:val="subscript"/>
        </w:rPr>
        <w:t>3</w:t>
      </w:r>
      <w:r w:rsidRPr="005C1963">
        <w:rPr>
          <w:rFonts w:ascii="Times New Roman" w:hAnsi="Times New Roman"/>
          <w:sz w:val="28"/>
          <w:szCs w:val="28"/>
        </w:rPr>
        <w:t>, P</w:t>
      </w:r>
      <w:r w:rsidRPr="005C1963">
        <w:rPr>
          <w:rFonts w:ascii="Times New Roman" w:hAnsi="Times New Roman"/>
          <w:sz w:val="28"/>
          <w:szCs w:val="28"/>
          <w:vertAlign w:val="subscript"/>
        </w:rPr>
        <w:t>2</w:t>
      </w:r>
      <w:r w:rsidRPr="005C1963">
        <w:rPr>
          <w:rFonts w:ascii="Times New Roman" w:hAnsi="Times New Roman"/>
          <w:sz w:val="28"/>
          <w:szCs w:val="28"/>
        </w:rPr>
        <w:t>O</w:t>
      </w:r>
      <w:r w:rsidRPr="005C1963">
        <w:rPr>
          <w:rFonts w:ascii="Times New Roman" w:hAnsi="Times New Roman"/>
          <w:sz w:val="28"/>
          <w:szCs w:val="28"/>
          <w:vertAlign w:val="subscript"/>
        </w:rPr>
        <w:t>5</w:t>
      </w:r>
      <w:r w:rsidRPr="005C1963">
        <w:rPr>
          <w:rFonts w:ascii="Times New Roman" w:hAnsi="Times New Roman"/>
          <w:sz w:val="28"/>
          <w:szCs w:val="28"/>
        </w:rPr>
        <w:t>.</w:t>
      </w:r>
    </w:p>
    <w:p w14:paraId="7BB5BB35" w14:textId="52E14B20" w:rsidR="005C1963" w:rsidRPr="005C1963" w:rsidRDefault="005C1963" w:rsidP="007C7DDF">
      <w:pPr>
        <w:shd w:val="clear" w:color="auto" w:fill="FFFFFF"/>
        <w:spacing w:after="0" w:line="288" w:lineRule="auto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5C1963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 xml:space="preserve">Câu </w:t>
      </w:r>
      <w:r w:rsidRPr="007C7DDF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2</w:t>
      </w:r>
      <w:r w:rsidRPr="005C1963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 xml:space="preserve">. </w:t>
      </w:r>
      <w:r w:rsidRPr="005C1963">
        <w:rPr>
          <w:rFonts w:ascii="Times New Roman" w:hAnsi="Times New Roman"/>
          <w:sz w:val="28"/>
          <w:szCs w:val="28"/>
          <w:shd w:val="clear" w:color="auto" w:fill="FFFFFF"/>
        </w:rPr>
        <w:t>Cho một lượng khí CO dư đi vào ống thuỷ tinh đốt nóng có chứa hỗn hợp bột gồm: CuO, K</w:t>
      </w:r>
      <w:r w:rsidRPr="005C1963">
        <w:rPr>
          <w:rFonts w:ascii="Times New Roman" w:hAnsi="Times New Roman"/>
          <w:sz w:val="28"/>
          <w:szCs w:val="28"/>
          <w:shd w:val="clear" w:color="auto" w:fill="FFFFFF"/>
          <w:vertAlign w:val="subscript"/>
        </w:rPr>
        <w:t>2</w:t>
      </w:r>
      <w:r w:rsidRPr="005C1963">
        <w:rPr>
          <w:rFonts w:ascii="Times New Roman" w:hAnsi="Times New Roman"/>
          <w:sz w:val="28"/>
          <w:szCs w:val="28"/>
          <w:shd w:val="clear" w:color="auto" w:fill="FFFFFF"/>
        </w:rPr>
        <w:t>O, Fe</w:t>
      </w:r>
      <w:r w:rsidRPr="005C1963">
        <w:rPr>
          <w:rFonts w:ascii="Times New Roman" w:hAnsi="Times New Roman"/>
          <w:sz w:val="28"/>
          <w:szCs w:val="28"/>
          <w:shd w:val="clear" w:color="auto" w:fill="FFFFFF"/>
          <w:vertAlign w:val="subscript"/>
        </w:rPr>
        <w:t>2</w:t>
      </w:r>
      <w:r w:rsidRPr="005C1963">
        <w:rPr>
          <w:rFonts w:ascii="Times New Roman" w:hAnsi="Times New Roman"/>
          <w:sz w:val="28"/>
          <w:szCs w:val="28"/>
          <w:shd w:val="clear" w:color="auto" w:fill="FFFFFF"/>
        </w:rPr>
        <w:t>O</w:t>
      </w:r>
      <w:r w:rsidRPr="005C1963">
        <w:rPr>
          <w:rFonts w:ascii="Times New Roman" w:hAnsi="Times New Roman"/>
          <w:sz w:val="28"/>
          <w:szCs w:val="28"/>
          <w:shd w:val="clear" w:color="auto" w:fill="FFFFFF"/>
          <w:vertAlign w:val="subscript"/>
        </w:rPr>
        <w:t>3</w:t>
      </w:r>
      <w:r w:rsidRPr="005C1963">
        <w:rPr>
          <w:rFonts w:ascii="Times New Roman" w:hAnsi="Times New Roman"/>
          <w:sz w:val="28"/>
          <w:szCs w:val="28"/>
          <w:shd w:val="clear" w:color="auto" w:fill="FFFFFF"/>
        </w:rPr>
        <w:t>. Khí CO phản ứng được với những chất nào trong hỗn hợp?</w:t>
      </w:r>
    </w:p>
    <w:p w14:paraId="05DBDC7D" w14:textId="77777777" w:rsidR="005C1963" w:rsidRPr="005C1963" w:rsidRDefault="005C1963" w:rsidP="007C7DDF">
      <w:pPr>
        <w:shd w:val="clear" w:color="auto" w:fill="FFFFFF"/>
        <w:spacing w:after="0" w:line="288" w:lineRule="auto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5C1963">
        <w:rPr>
          <w:rFonts w:ascii="Times New Roman" w:hAnsi="Times New Roman"/>
          <w:sz w:val="28"/>
          <w:szCs w:val="28"/>
          <w:shd w:val="clear" w:color="auto" w:fill="FFFFFF"/>
        </w:rPr>
        <w:t>A. CuO, K</w:t>
      </w:r>
      <w:r w:rsidRPr="005C1963">
        <w:rPr>
          <w:rFonts w:ascii="Times New Roman" w:hAnsi="Times New Roman"/>
          <w:sz w:val="28"/>
          <w:szCs w:val="28"/>
          <w:shd w:val="clear" w:color="auto" w:fill="FFFFFF"/>
          <w:vertAlign w:val="subscript"/>
        </w:rPr>
        <w:t>2</w:t>
      </w:r>
      <w:r w:rsidRPr="005C1963">
        <w:rPr>
          <w:rFonts w:ascii="Times New Roman" w:hAnsi="Times New Roman"/>
          <w:sz w:val="28"/>
          <w:szCs w:val="28"/>
          <w:shd w:val="clear" w:color="auto" w:fill="FFFFFF"/>
        </w:rPr>
        <w:t>O</w:t>
      </w:r>
      <w:r w:rsidRPr="005C1963">
        <w:rPr>
          <w:rFonts w:ascii="Times New Roman" w:hAnsi="Times New Roman"/>
          <w:sz w:val="28"/>
          <w:szCs w:val="28"/>
          <w:shd w:val="clear" w:color="auto" w:fill="FFFFFF"/>
        </w:rPr>
        <w:tab/>
        <w:t xml:space="preserve">         </w:t>
      </w:r>
      <w:r w:rsidRPr="005C1963">
        <w:rPr>
          <w:rFonts w:ascii="Times New Roman" w:hAnsi="Times New Roman"/>
          <w:sz w:val="28"/>
          <w:szCs w:val="28"/>
          <w:shd w:val="clear" w:color="auto" w:fill="FFFFFF"/>
        </w:rPr>
        <w:tab/>
        <w:t>B. CuO, Fe</w:t>
      </w:r>
      <w:r w:rsidRPr="005C1963">
        <w:rPr>
          <w:rFonts w:ascii="Times New Roman" w:hAnsi="Times New Roman"/>
          <w:sz w:val="28"/>
          <w:szCs w:val="28"/>
          <w:shd w:val="clear" w:color="auto" w:fill="FFFFFF"/>
          <w:vertAlign w:val="subscript"/>
        </w:rPr>
        <w:t>2</w:t>
      </w:r>
      <w:r w:rsidRPr="005C1963">
        <w:rPr>
          <w:rFonts w:ascii="Times New Roman" w:hAnsi="Times New Roman"/>
          <w:sz w:val="28"/>
          <w:szCs w:val="28"/>
          <w:shd w:val="clear" w:color="auto" w:fill="FFFFFF"/>
        </w:rPr>
        <w:t>O</w:t>
      </w:r>
      <w:r w:rsidRPr="005C1963">
        <w:rPr>
          <w:rFonts w:ascii="Times New Roman" w:hAnsi="Times New Roman"/>
          <w:sz w:val="28"/>
          <w:szCs w:val="28"/>
          <w:shd w:val="clear" w:color="auto" w:fill="FFFFFF"/>
          <w:vertAlign w:val="subscript"/>
        </w:rPr>
        <w:t>3</w:t>
      </w:r>
      <w:r w:rsidRPr="005C1963">
        <w:rPr>
          <w:rFonts w:ascii="Times New Roman" w:hAnsi="Times New Roman"/>
          <w:sz w:val="28"/>
          <w:szCs w:val="28"/>
          <w:shd w:val="clear" w:color="auto" w:fill="FFFFFF"/>
        </w:rPr>
        <w:tab/>
        <w:t xml:space="preserve">       </w:t>
      </w:r>
    </w:p>
    <w:p w14:paraId="5EA6612E" w14:textId="77777777" w:rsidR="005C1963" w:rsidRPr="005C1963" w:rsidRDefault="005C1963" w:rsidP="007C7DDF">
      <w:pPr>
        <w:shd w:val="clear" w:color="auto" w:fill="FFFFFF"/>
        <w:spacing w:after="0" w:line="288" w:lineRule="auto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5C1963">
        <w:rPr>
          <w:rFonts w:ascii="Times New Roman" w:hAnsi="Times New Roman"/>
          <w:sz w:val="28"/>
          <w:szCs w:val="28"/>
          <w:shd w:val="clear" w:color="auto" w:fill="FFFFFF"/>
        </w:rPr>
        <w:t>C. K</w:t>
      </w:r>
      <w:r w:rsidRPr="005C1963">
        <w:rPr>
          <w:rFonts w:ascii="Times New Roman" w:hAnsi="Times New Roman"/>
          <w:sz w:val="28"/>
          <w:szCs w:val="28"/>
          <w:shd w:val="clear" w:color="auto" w:fill="FFFFFF"/>
          <w:vertAlign w:val="subscript"/>
        </w:rPr>
        <w:t>2</w:t>
      </w:r>
      <w:r w:rsidRPr="005C1963">
        <w:rPr>
          <w:rFonts w:ascii="Times New Roman" w:hAnsi="Times New Roman"/>
          <w:sz w:val="28"/>
          <w:szCs w:val="28"/>
          <w:shd w:val="clear" w:color="auto" w:fill="FFFFFF"/>
        </w:rPr>
        <w:t>O, Fe</w:t>
      </w:r>
      <w:r w:rsidRPr="005C1963">
        <w:rPr>
          <w:rFonts w:ascii="Times New Roman" w:hAnsi="Times New Roman"/>
          <w:sz w:val="28"/>
          <w:szCs w:val="28"/>
          <w:shd w:val="clear" w:color="auto" w:fill="FFFFFF"/>
          <w:vertAlign w:val="subscript"/>
        </w:rPr>
        <w:t>2</w:t>
      </w:r>
      <w:r w:rsidRPr="005C1963">
        <w:rPr>
          <w:rFonts w:ascii="Times New Roman" w:hAnsi="Times New Roman"/>
          <w:sz w:val="28"/>
          <w:szCs w:val="28"/>
          <w:shd w:val="clear" w:color="auto" w:fill="FFFFFF"/>
        </w:rPr>
        <w:t>O</w:t>
      </w:r>
      <w:r w:rsidRPr="005C1963">
        <w:rPr>
          <w:rFonts w:ascii="Times New Roman" w:hAnsi="Times New Roman"/>
          <w:sz w:val="28"/>
          <w:szCs w:val="28"/>
          <w:shd w:val="clear" w:color="auto" w:fill="FFFFFF"/>
          <w:vertAlign w:val="subscript"/>
        </w:rPr>
        <w:t>3</w:t>
      </w:r>
      <w:r w:rsidRPr="005C1963">
        <w:rPr>
          <w:rFonts w:ascii="Times New Roman" w:hAnsi="Times New Roman"/>
          <w:sz w:val="28"/>
          <w:szCs w:val="28"/>
          <w:shd w:val="clear" w:color="auto" w:fill="FFFFFF"/>
        </w:rPr>
        <w:tab/>
        <w:t xml:space="preserve">       </w:t>
      </w:r>
      <w:r w:rsidRPr="005C1963">
        <w:rPr>
          <w:rFonts w:ascii="Times New Roman" w:hAnsi="Times New Roman"/>
          <w:sz w:val="28"/>
          <w:szCs w:val="28"/>
          <w:shd w:val="clear" w:color="auto" w:fill="FFFFFF"/>
        </w:rPr>
        <w:tab/>
        <w:t>D. không đáp án nào đúng.</w:t>
      </w:r>
    </w:p>
    <w:p w14:paraId="2FEAFD46" w14:textId="6C39F009" w:rsidR="005C1963" w:rsidRPr="005C1963" w:rsidRDefault="005C1963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5C1963">
        <w:rPr>
          <w:rFonts w:ascii="Times New Roman" w:eastAsia="Times New Roman" w:hAnsi="Times New Roman"/>
          <w:b/>
          <w:sz w:val="28"/>
          <w:szCs w:val="28"/>
        </w:rPr>
        <w:t xml:space="preserve">Câu </w:t>
      </w:r>
      <w:r w:rsidRPr="007C7DDF">
        <w:rPr>
          <w:rFonts w:ascii="Times New Roman" w:eastAsia="Times New Roman" w:hAnsi="Times New Roman"/>
          <w:b/>
          <w:sz w:val="28"/>
          <w:szCs w:val="28"/>
        </w:rPr>
        <w:t>3</w:t>
      </w:r>
      <w:r w:rsidRPr="005C1963">
        <w:rPr>
          <w:rFonts w:ascii="Times New Roman" w:eastAsia="Times New Roman" w:hAnsi="Times New Roman"/>
          <w:b/>
          <w:sz w:val="28"/>
          <w:szCs w:val="28"/>
        </w:rPr>
        <w:t xml:space="preserve">. </w:t>
      </w:r>
      <w:r w:rsidRPr="005C1963">
        <w:rPr>
          <w:rFonts w:ascii="Times New Roman" w:eastAsia="Times New Roman" w:hAnsi="Times New Roman"/>
          <w:sz w:val="28"/>
          <w:szCs w:val="28"/>
        </w:rPr>
        <w:t>Chất tác dụng với nước tạo ra dung dịch bazơ là</w:t>
      </w:r>
    </w:p>
    <w:p w14:paraId="65033EEB" w14:textId="77777777" w:rsidR="005C1963" w:rsidRPr="005C1963" w:rsidRDefault="005C1963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vertAlign w:val="subscript"/>
        </w:rPr>
      </w:pPr>
      <w:r w:rsidRPr="005C1963">
        <w:rPr>
          <w:rFonts w:ascii="Times New Roman" w:eastAsia="Times New Roman" w:hAnsi="Times New Roman"/>
          <w:sz w:val="28"/>
          <w:szCs w:val="28"/>
        </w:rPr>
        <w:t>A. CO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5C1963">
        <w:rPr>
          <w:rFonts w:ascii="Times New Roman" w:eastAsia="Times New Roman" w:hAnsi="Times New Roman"/>
          <w:sz w:val="28"/>
          <w:szCs w:val="28"/>
        </w:rPr>
        <w:t>,</w:t>
      </w:r>
      <w:r w:rsidRPr="005C1963">
        <w:rPr>
          <w:rFonts w:ascii="Times New Roman" w:eastAsia="Times New Roman" w:hAnsi="Times New Roman"/>
          <w:sz w:val="28"/>
          <w:szCs w:val="28"/>
        </w:rPr>
        <w:tab/>
      </w:r>
      <w:r w:rsidRPr="005C1963">
        <w:rPr>
          <w:rFonts w:ascii="Times New Roman" w:eastAsia="Times New Roman" w:hAnsi="Times New Roman"/>
          <w:sz w:val="28"/>
          <w:szCs w:val="28"/>
        </w:rPr>
        <w:tab/>
        <w:t>B. Na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5C1963">
        <w:rPr>
          <w:rFonts w:ascii="Times New Roman" w:eastAsia="Times New Roman" w:hAnsi="Times New Roman"/>
          <w:sz w:val="28"/>
          <w:szCs w:val="28"/>
        </w:rPr>
        <w:t>O.</w:t>
      </w:r>
      <w:r w:rsidRPr="005C1963">
        <w:rPr>
          <w:rFonts w:ascii="Times New Roman" w:eastAsia="Times New Roman" w:hAnsi="Times New Roman"/>
          <w:sz w:val="28"/>
          <w:szCs w:val="28"/>
        </w:rPr>
        <w:tab/>
      </w:r>
      <w:r w:rsidRPr="005C1963">
        <w:rPr>
          <w:rFonts w:ascii="Times New Roman" w:eastAsia="Times New Roman" w:hAnsi="Times New Roman"/>
          <w:sz w:val="28"/>
          <w:szCs w:val="28"/>
        </w:rPr>
        <w:tab/>
        <w:t>C. SO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5C1963">
        <w:rPr>
          <w:rFonts w:ascii="Times New Roman" w:eastAsia="Times New Roman" w:hAnsi="Times New Roman"/>
          <w:sz w:val="28"/>
          <w:szCs w:val="28"/>
        </w:rPr>
        <w:t>,</w:t>
      </w:r>
      <w:r w:rsidRPr="005C1963">
        <w:rPr>
          <w:rFonts w:ascii="Times New Roman" w:eastAsia="Times New Roman" w:hAnsi="Times New Roman"/>
          <w:sz w:val="28"/>
          <w:szCs w:val="28"/>
        </w:rPr>
        <w:tab/>
      </w:r>
      <w:r w:rsidRPr="005C1963">
        <w:rPr>
          <w:rFonts w:ascii="Times New Roman" w:eastAsia="Times New Roman" w:hAnsi="Times New Roman"/>
          <w:sz w:val="28"/>
          <w:szCs w:val="28"/>
        </w:rPr>
        <w:tab/>
        <w:t>D. P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5C1963">
        <w:rPr>
          <w:rFonts w:ascii="Times New Roman" w:eastAsia="Times New Roman" w:hAnsi="Times New Roman"/>
          <w:sz w:val="28"/>
          <w:szCs w:val="28"/>
        </w:rPr>
        <w:t>O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</w:rPr>
        <w:t>5</w:t>
      </w:r>
    </w:p>
    <w:p w14:paraId="4891AB11" w14:textId="6004FB08" w:rsidR="005C1963" w:rsidRPr="005C1963" w:rsidRDefault="005C1963" w:rsidP="007C7DDF">
      <w:pPr>
        <w:spacing w:after="0" w:line="288" w:lineRule="auto"/>
        <w:ind w:left="60"/>
        <w:rPr>
          <w:rFonts w:ascii="Times New Roman" w:eastAsia="Times New Roman" w:hAnsi="Times New Roman"/>
          <w:sz w:val="28"/>
          <w:szCs w:val="28"/>
          <w:lang w:val="es-AR"/>
        </w:rPr>
      </w:pPr>
      <w:r w:rsidRPr="005C1963">
        <w:rPr>
          <w:rFonts w:ascii="Times New Roman" w:eastAsia="Times New Roman" w:hAnsi="Times New Roman"/>
          <w:b/>
          <w:sz w:val="28"/>
          <w:szCs w:val="28"/>
          <w:lang w:val="es-AR"/>
        </w:rPr>
        <w:t xml:space="preserve">Câu </w:t>
      </w:r>
      <w:r w:rsidRPr="007C7DDF">
        <w:rPr>
          <w:rFonts w:ascii="Times New Roman" w:eastAsia="Times New Roman" w:hAnsi="Times New Roman"/>
          <w:b/>
          <w:sz w:val="28"/>
          <w:szCs w:val="28"/>
          <w:lang w:val="es-AR"/>
        </w:rPr>
        <w:t>4</w:t>
      </w:r>
      <w:r w:rsidRPr="005C1963">
        <w:rPr>
          <w:rFonts w:ascii="Times New Roman" w:eastAsia="Times New Roman" w:hAnsi="Times New Roman"/>
          <w:b/>
          <w:sz w:val="28"/>
          <w:szCs w:val="28"/>
          <w:lang w:val="es-AR"/>
        </w:rPr>
        <w:t>.</w:t>
      </w:r>
      <w:r w:rsidRPr="005C1963">
        <w:rPr>
          <w:rFonts w:ascii="Times New Roman" w:eastAsia="Times New Roman" w:hAnsi="Times New Roman"/>
          <w:sz w:val="28"/>
          <w:szCs w:val="28"/>
          <w:lang w:val="es-AR"/>
        </w:rPr>
        <w:t xml:space="preserve"> </w:t>
      </w:r>
      <w:r w:rsidRPr="005C1963">
        <w:rPr>
          <w:rFonts w:ascii="Times New Roman" w:eastAsia="Times New Roman" w:hAnsi="Times New Roman"/>
          <w:sz w:val="28"/>
          <w:szCs w:val="28"/>
        </w:rPr>
        <w:t>Hai oxit tác dụng với nhau tạo thành muối là</w:t>
      </w:r>
    </w:p>
    <w:p w14:paraId="175C8205" w14:textId="77777777" w:rsidR="005C1963" w:rsidRPr="005C1963" w:rsidRDefault="005C1963" w:rsidP="007C7DDF">
      <w:pPr>
        <w:spacing w:after="0" w:line="288" w:lineRule="auto"/>
        <w:ind w:left="60"/>
        <w:rPr>
          <w:rFonts w:ascii="Times New Roman" w:eastAsia="Times New Roman" w:hAnsi="Times New Roman"/>
          <w:sz w:val="28"/>
          <w:szCs w:val="28"/>
        </w:rPr>
      </w:pPr>
      <w:r w:rsidRPr="005C1963">
        <w:rPr>
          <w:rFonts w:ascii="Times New Roman" w:eastAsia="Times New Roman" w:hAnsi="Times New Roman"/>
          <w:sz w:val="28"/>
          <w:szCs w:val="28"/>
        </w:rPr>
        <w:t>A. CO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5C1963">
        <w:rPr>
          <w:rFonts w:ascii="Times New Roman" w:eastAsia="Times New Roman" w:hAnsi="Times New Roman"/>
          <w:sz w:val="28"/>
          <w:szCs w:val="28"/>
        </w:rPr>
        <w:t xml:space="preserve"> và BaO.</w:t>
      </w:r>
      <w:r w:rsidRPr="005C1963">
        <w:rPr>
          <w:rFonts w:ascii="Times New Roman" w:eastAsia="Times New Roman" w:hAnsi="Times New Roman"/>
          <w:sz w:val="28"/>
          <w:szCs w:val="28"/>
        </w:rPr>
        <w:tab/>
      </w:r>
      <w:r w:rsidRPr="005C1963">
        <w:rPr>
          <w:rFonts w:ascii="Times New Roman" w:eastAsia="Times New Roman" w:hAnsi="Times New Roman"/>
          <w:sz w:val="28"/>
          <w:szCs w:val="28"/>
        </w:rPr>
        <w:tab/>
        <w:t>B. K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5C1963">
        <w:rPr>
          <w:rFonts w:ascii="Times New Roman" w:eastAsia="Times New Roman" w:hAnsi="Times New Roman"/>
          <w:sz w:val="28"/>
          <w:szCs w:val="28"/>
        </w:rPr>
        <w:t>O và NO.</w:t>
      </w:r>
    </w:p>
    <w:p w14:paraId="52F4C14C" w14:textId="77777777" w:rsidR="005C1963" w:rsidRPr="005C1963" w:rsidRDefault="005C1963" w:rsidP="007C7DDF">
      <w:pPr>
        <w:spacing w:after="0" w:line="288" w:lineRule="auto"/>
        <w:ind w:left="60"/>
        <w:rPr>
          <w:rFonts w:ascii="Times New Roman" w:eastAsia="Times New Roman" w:hAnsi="Times New Roman"/>
          <w:sz w:val="28"/>
          <w:szCs w:val="28"/>
        </w:rPr>
      </w:pPr>
      <w:r w:rsidRPr="005C1963">
        <w:rPr>
          <w:rFonts w:ascii="Times New Roman" w:eastAsia="Times New Roman" w:hAnsi="Times New Roman"/>
          <w:sz w:val="28"/>
          <w:szCs w:val="28"/>
        </w:rPr>
        <w:t>C. Fe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5C1963">
        <w:rPr>
          <w:rFonts w:ascii="Times New Roman" w:eastAsia="Times New Roman" w:hAnsi="Times New Roman"/>
          <w:sz w:val="28"/>
          <w:szCs w:val="28"/>
        </w:rPr>
        <w:t>O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5C1963">
        <w:rPr>
          <w:rFonts w:ascii="Times New Roman" w:eastAsia="Times New Roman" w:hAnsi="Times New Roman"/>
          <w:sz w:val="28"/>
          <w:szCs w:val="28"/>
        </w:rPr>
        <w:t xml:space="preserve"> và SO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5C1963">
        <w:rPr>
          <w:rFonts w:ascii="Times New Roman" w:eastAsia="Times New Roman" w:hAnsi="Times New Roman"/>
          <w:sz w:val="28"/>
          <w:szCs w:val="28"/>
        </w:rPr>
        <w:t>.</w:t>
      </w:r>
      <w:r w:rsidRPr="005C1963">
        <w:rPr>
          <w:rFonts w:ascii="Times New Roman" w:eastAsia="Times New Roman" w:hAnsi="Times New Roman"/>
          <w:sz w:val="28"/>
          <w:szCs w:val="28"/>
        </w:rPr>
        <w:tab/>
      </w:r>
      <w:r w:rsidRPr="005C1963">
        <w:rPr>
          <w:rFonts w:ascii="Times New Roman" w:eastAsia="Times New Roman" w:hAnsi="Times New Roman"/>
          <w:sz w:val="28"/>
          <w:szCs w:val="28"/>
        </w:rPr>
        <w:tab/>
        <w:t>D. MgO và CO.</w:t>
      </w:r>
    </w:p>
    <w:p w14:paraId="12A86564" w14:textId="2A8B650C" w:rsidR="005C1963" w:rsidRPr="005C1963" w:rsidRDefault="005C1963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es-AR"/>
        </w:rPr>
      </w:pPr>
      <w:r w:rsidRPr="005C1963">
        <w:rPr>
          <w:rFonts w:ascii="Times New Roman" w:eastAsia="Times New Roman" w:hAnsi="Times New Roman"/>
          <w:b/>
          <w:sz w:val="28"/>
          <w:szCs w:val="28"/>
          <w:lang w:val="es-AR"/>
        </w:rPr>
        <w:t xml:space="preserve">Câu </w:t>
      </w:r>
      <w:r w:rsidRPr="007C7DDF">
        <w:rPr>
          <w:rFonts w:ascii="Times New Roman" w:eastAsia="Times New Roman" w:hAnsi="Times New Roman"/>
          <w:b/>
          <w:sz w:val="28"/>
          <w:szCs w:val="28"/>
          <w:lang w:val="es-AR"/>
        </w:rPr>
        <w:t>5</w:t>
      </w:r>
      <w:r w:rsidRPr="005C1963">
        <w:rPr>
          <w:rFonts w:ascii="Times New Roman" w:eastAsia="Times New Roman" w:hAnsi="Times New Roman"/>
          <w:sz w:val="28"/>
          <w:szCs w:val="28"/>
          <w:lang w:val="es-AR"/>
        </w:rPr>
        <w:t>. Dung dịch được tạo thành từ lưu huỳnh đioxit với nước có :</w:t>
      </w:r>
    </w:p>
    <w:p w14:paraId="61466C91" w14:textId="77777777" w:rsidR="005C1963" w:rsidRPr="005C1963" w:rsidRDefault="005C1963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5C1963">
        <w:rPr>
          <w:rFonts w:ascii="Times New Roman" w:eastAsia="Times New Roman" w:hAnsi="Times New Roman"/>
          <w:sz w:val="28"/>
          <w:szCs w:val="28"/>
        </w:rPr>
        <w:t xml:space="preserve">A. pH = 7                    </w:t>
      </w:r>
      <w:r w:rsidRPr="005C1963">
        <w:rPr>
          <w:rFonts w:ascii="Times New Roman" w:eastAsia="Times New Roman" w:hAnsi="Times New Roman"/>
          <w:sz w:val="28"/>
          <w:szCs w:val="28"/>
        </w:rPr>
        <w:tab/>
        <w:t xml:space="preserve">B. pH &gt; 7                        </w:t>
      </w:r>
    </w:p>
    <w:p w14:paraId="65BFDC34" w14:textId="77777777" w:rsidR="005C1963" w:rsidRPr="005C1963" w:rsidRDefault="005C1963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5C1963">
        <w:rPr>
          <w:rFonts w:ascii="Times New Roman" w:eastAsia="Times New Roman" w:hAnsi="Times New Roman"/>
          <w:sz w:val="28"/>
          <w:szCs w:val="28"/>
        </w:rPr>
        <w:t xml:space="preserve">C. pH &lt; 7                        </w:t>
      </w:r>
      <w:r w:rsidRPr="005C1963">
        <w:rPr>
          <w:rFonts w:ascii="Times New Roman" w:eastAsia="Times New Roman" w:hAnsi="Times New Roman"/>
          <w:sz w:val="28"/>
          <w:szCs w:val="28"/>
        </w:rPr>
        <w:tab/>
        <w:t>D. pH = 8</w:t>
      </w:r>
    </w:p>
    <w:p w14:paraId="0C6F9574" w14:textId="342462DF" w:rsidR="005C1963" w:rsidRPr="005C1963" w:rsidRDefault="005C1963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de-DE"/>
        </w:rPr>
      </w:pPr>
      <w:r w:rsidRPr="005C1963">
        <w:rPr>
          <w:rFonts w:ascii="Times New Roman" w:eastAsia="Times New Roman" w:hAnsi="Times New Roman"/>
          <w:b/>
          <w:sz w:val="28"/>
          <w:szCs w:val="28"/>
          <w:lang w:val="de-DE"/>
        </w:rPr>
        <w:t xml:space="preserve">Câu </w:t>
      </w:r>
      <w:r w:rsidRPr="007C7DDF">
        <w:rPr>
          <w:rFonts w:ascii="Times New Roman" w:eastAsia="Times New Roman" w:hAnsi="Times New Roman"/>
          <w:b/>
          <w:sz w:val="28"/>
          <w:szCs w:val="28"/>
          <w:lang w:val="de-DE"/>
        </w:rPr>
        <w:t>6</w:t>
      </w:r>
      <w:r w:rsidRPr="005C1963">
        <w:rPr>
          <w:rFonts w:ascii="Times New Roman" w:eastAsia="Times New Roman" w:hAnsi="Times New Roman"/>
          <w:b/>
          <w:sz w:val="28"/>
          <w:szCs w:val="28"/>
          <w:lang w:val="de-DE"/>
        </w:rPr>
        <w:t xml:space="preserve">. </w:t>
      </w:r>
      <w:r w:rsidRPr="005C1963">
        <w:rPr>
          <w:rFonts w:ascii="Times New Roman" w:eastAsia="Times New Roman" w:hAnsi="Times New Roman"/>
          <w:sz w:val="28"/>
          <w:szCs w:val="28"/>
          <w:lang w:val="de-DE"/>
        </w:rPr>
        <w:t>Dãy gồm các kim loại tác dụng được với dung dịch H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  <w:lang w:val="de-DE"/>
        </w:rPr>
        <w:t>2</w:t>
      </w:r>
      <w:r w:rsidRPr="005C1963">
        <w:rPr>
          <w:rFonts w:ascii="Times New Roman" w:eastAsia="Times New Roman" w:hAnsi="Times New Roman"/>
          <w:sz w:val="28"/>
          <w:szCs w:val="28"/>
          <w:lang w:val="de-DE"/>
        </w:rPr>
        <w:t>SO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  <w:lang w:val="de-DE"/>
        </w:rPr>
        <w:t>4</w:t>
      </w:r>
      <w:r w:rsidRPr="005C1963">
        <w:rPr>
          <w:rFonts w:ascii="Times New Roman" w:eastAsia="Times New Roman" w:hAnsi="Times New Roman"/>
          <w:sz w:val="28"/>
          <w:szCs w:val="28"/>
          <w:lang w:val="de-DE"/>
        </w:rPr>
        <w:t xml:space="preserve"> loãng là</w:t>
      </w:r>
    </w:p>
    <w:p w14:paraId="2FC53F76" w14:textId="77777777" w:rsidR="005C1963" w:rsidRPr="005C1963" w:rsidRDefault="005C1963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es-ES_tradnl"/>
        </w:rPr>
      </w:pPr>
      <w:r w:rsidRPr="005C1963">
        <w:rPr>
          <w:rFonts w:ascii="Times New Roman" w:eastAsia="Times New Roman" w:hAnsi="Times New Roman"/>
          <w:sz w:val="28"/>
          <w:szCs w:val="28"/>
          <w:lang w:val="es-ES_tradnl"/>
        </w:rPr>
        <w:t xml:space="preserve">A. Fe,  Cu, Mg.                                    B.  Zn,  Fe,  Cu.    </w:t>
      </w:r>
    </w:p>
    <w:p w14:paraId="3D204DCF" w14:textId="77777777" w:rsidR="005C1963" w:rsidRPr="005C1963" w:rsidRDefault="005C1963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es-ES_tradnl"/>
        </w:rPr>
      </w:pPr>
      <w:r w:rsidRPr="005C1963">
        <w:rPr>
          <w:rFonts w:ascii="Times New Roman" w:eastAsia="Times New Roman" w:hAnsi="Times New Roman"/>
          <w:sz w:val="28"/>
          <w:szCs w:val="28"/>
          <w:lang w:val="es-ES_tradnl"/>
        </w:rPr>
        <w:t xml:space="preserve">C.  Zn,  Fe,  Al. </w:t>
      </w:r>
      <w:r w:rsidRPr="005C1963">
        <w:rPr>
          <w:rFonts w:ascii="Times New Roman" w:eastAsia="Times New Roman" w:hAnsi="Times New Roman"/>
          <w:sz w:val="28"/>
          <w:szCs w:val="28"/>
          <w:lang w:val="es-ES_tradnl"/>
        </w:rPr>
        <w:tab/>
      </w:r>
      <w:r w:rsidRPr="005C1963">
        <w:rPr>
          <w:rFonts w:ascii="Times New Roman" w:eastAsia="Times New Roman" w:hAnsi="Times New Roman"/>
          <w:sz w:val="28"/>
          <w:szCs w:val="28"/>
          <w:lang w:val="es-ES_tradnl"/>
        </w:rPr>
        <w:tab/>
      </w:r>
      <w:r w:rsidRPr="005C1963">
        <w:rPr>
          <w:rFonts w:ascii="Times New Roman" w:eastAsia="Times New Roman" w:hAnsi="Times New Roman"/>
          <w:sz w:val="28"/>
          <w:szCs w:val="28"/>
          <w:lang w:val="es-ES_tradnl"/>
        </w:rPr>
        <w:tab/>
      </w:r>
      <w:r w:rsidRPr="005C1963">
        <w:rPr>
          <w:rFonts w:ascii="Times New Roman" w:eastAsia="Times New Roman" w:hAnsi="Times New Roman"/>
          <w:sz w:val="28"/>
          <w:szCs w:val="28"/>
          <w:lang w:val="es-ES_tradnl"/>
        </w:rPr>
        <w:tab/>
        <w:t>D.  Fe,  Zn, Ag.</w:t>
      </w:r>
    </w:p>
    <w:p w14:paraId="1B55E408" w14:textId="47BB12E8" w:rsidR="005C1963" w:rsidRPr="005C1963" w:rsidRDefault="005C1963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de-DE"/>
        </w:rPr>
      </w:pPr>
      <w:r w:rsidRPr="005C1963">
        <w:rPr>
          <w:rFonts w:ascii="Times New Roman" w:eastAsia="Times New Roman" w:hAnsi="Times New Roman"/>
          <w:b/>
          <w:sz w:val="28"/>
          <w:szCs w:val="28"/>
          <w:lang w:val="de-DE"/>
        </w:rPr>
        <w:t xml:space="preserve">Câu </w:t>
      </w:r>
      <w:r w:rsidRPr="007C7DDF">
        <w:rPr>
          <w:rFonts w:ascii="Times New Roman" w:eastAsia="Times New Roman" w:hAnsi="Times New Roman"/>
          <w:b/>
          <w:sz w:val="28"/>
          <w:szCs w:val="28"/>
          <w:lang w:val="de-DE"/>
        </w:rPr>
        <w:t>7</w:t>
      </w:r>
      <w:r w:rsidRPr="005C1963">
        <w:rPr>
          <w:rFonts w:ascii="Times New Roman" w:eastAsia="Times New Roman" w:hAnsi="Times New Roman"/>
          <w:b/>
          <w:sz w:val="28"/>
          <w:szCs w:val="28"/>
          <w:lang w:val="de-DE"/>
        </w:rPr>
        <w:t xml:space="preserve">. </w:t>
      </w:r>
      <w:r w:rsidRPr="005C1963">
        <w:rPr>
          <w:rFonts w:ascii="Times New Roman" w:eastAsia="Times New Roman" w:hAnsi="Times New Roman"/>
          <w:sz w:val="28"/>
          <w:szCs w:val="28"/>
          <w:lang w:val="de-DE"/>
        </w:rPr>
        <w:t>Thuốc thử dùng để nhận biết dung dịch HCl và dung dịch H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  <w:lang w:val="de-DE"/>
        </w:rPr>
        <w:t>2</w:t>
      </w:r>
      <w:r w:rsidRPr="005C1963">
        <w:rPr>
          <w:rFonts w:ascii="Times New Roman" w:eastAsia="Times New Roman" w:hAnsi="Times New Roman"/>
          <w:sz w:val="28"/>
          <w:szCs w:val="28"/>
          <w:lang w:val="de-DE"/>
        </w:rPr>
        <w:t>SO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  <w:lang w:val="de-DE"/>
        </w:rPr>
        <w:t>4</w:t>
      </w:r>
      <w:r w:rsidRPr="005C1963">
        <w:rPr>
          <w:rFonts w:ascii="Times New Roman" w:eastAsia="Times New Roman" w:hAnsi="Times New Roman"/>
          <w:sz w:val="28"/>
          <w:szCs w:val="28"/>
          <w:lang w:val="de-DE"/>
        </w:rPr>
        <w:t xml:space="preserve"> là</w:t>
      </w:r>
    </w:p>
    <w:p w14:paraId="4919B49D" w14:textId="77777777" w:rsidR="005C1963" w:rsidRPr="005C1963" w:rsidRDefault="005C1963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vertAlign w:val="subscript"/>
          <w:lang w:val="de-DE"/>
        </w:rPr>
      </w:pPr>
      <w:r w:rsidRPr="005C1963">
        <w:rPr>
          <w:rFonts w:ascii="Times New Roman" w:eastAsia="Times New Roman" w:hAnsi="Times New Roman"/>
          <w:sz w:val="28"/>
          <w:szCs w:val="28"/>
          <w:lang w:val="de-DE"/>
        </w:rPr>
        <w:t>A.  K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  <w:lang w:val="de-DE"/>
        </w:rPr>
        <w:t>2</w:t>
      </w:r>
      <w:r w:rsidRPr="005C1963">
        <w:rPr>
          <w:rFonts w:ascii="Times New Roman" w:eastAsia="Times New Roman" w:hAnsi="Times New Roman"/>
          <w:sz w:val="28"/>
          <w:szCs w:val="28"/>
          <w:lang w:val="de-DE"/>
        </w:rPr>
        <w:t>SO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  <w:lang w:val="de-DE"/>
        </w:rPr>
        <w:t xml:space="preserve">4 </w:t>
      </w:r>
      <w:r w:rsidRPr="005C1963">
        <w:rPr>
          <w:rFonts w:ascii="Times New Roman" w:eastAsia="Times New Roman" w:hAnsi="Times New Roman"/>
          <w:sz w:val="28"/>
          <w:szCs w:val="28"/>
          <w:lang w:val="de-DE"/>
        </w:rPr>
        <w:t xml:space="preserve">              B.  Ba(OH)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  <w:lang w:val="de-DE"/>
        </w:rPr>
        <w:t xml:space="preserve">2 </w:t>
      </w:r>
      <w:r w:rsidRPr="005C1963">
        <w:rPr>
          <w:rFonts w:ascii="Times New Roman" w:eastAsia="Times New Roman" w:hAnsi="Times New Roman"/>
          <w:sz w:val="28"/>
          <w:szCs w:val="28"/>
          <w:lang w:val="de-DE"/>
        </w:rPr>
        <w:t xml:space="preserve">                 C.  NaCl                     D.  NaNO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  <w:lang w:val="de-DE"/>
        </w:rPr>
        <w:t>3</w:t>
      </w:r>
    </w:p>
    <w:p w14:paraId="7A32BD3A" w14:textId="25AB190D" w:rsidR="005C1963" w:rsidRPr="005C1963" w:rsidRDefault="005C1963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5C1963">
        <w:rPr>
          <w:rFonts w:ascii="Times New Roman" w:eastAsia="Times New Roman" w:hAnsi="Times New Roman"/>
          <w:b/>
          <w:sz w:val="28"/>
          <w:szCs w:val="28"/>
        </w:rPr>
        <w:t xml:space="preserve">Câu </w:t>
      </w:r>
      <w:r w:rsidRPr="007C7DDF">
        <w:rPr>
          <w:rFonts w:ascii="Times New Roman" w:eastAsia="Times New Roman" w:hAnsi="Times New Roman"/>
          <w:b/>
          <w:sz w:val="28"/>
          <w:szCs w:val="28"/>
        </w:rPr>
        <w:t>8</w:t>
      </w:r>
      <w:r w:rsidRPr="005C1963">
        <w:rPr>
          <w:rFonts w:ascii="Times New Roman" w:eastAsia="Times New Roman" w:hAnsi="Times New Roman"/>
          <w:b/>
          <w:sz w:val="28"/>
          <w:szCs w:val="28"/>
        </w:rPr>
        <w:t xml:space="preserve">. </w:t>
      </w:r>
      <w:r w:rsidRPr="005C1963">
        <w:rPr>
          <w:rFonts w:ascii="Times New Roman" w:eastAsia="Times New Roman" w:hAnsi="Times New Roman"/>
          <w:sz w:val="28"/>
          <w:szCs w:val="28"/>
        </w:rPr>
        <w:t>Cho 300ml dung dịch HCl 1M vào 300ml dung dịch NaOH 0,5M. Nếu cho quì tím vào dung dịch sau phản ứng thì quì tím chuyển sang</w:t>
      </w:r>
    </w:p>
    <w:p w14:paraId="161C4FE7" w14:textId="1C457221" w:rsidR="005C1963" w:rsidRPr="005C1963" w:rsidRDefault="005C1963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5C1963">
        <w:rPr>
          <w:rFonts w:ascii="Times New Roman" w:eastAsia="Times New Roman" w:hAnsi="Times New Roman"/>
          <w:sz w:val="28"/>
          <w:szCs w:val="28"/>
        </w:rPr>
        <w:t xml:space="preserve">        </w:t>
      </w:r>
      <w:r w:rsidRPr="005C1963">
        <w:rPr>
          <w:rFonts w:ascii="Times New Roman" w:eastAsia="Times New Roman" w:hAnsi="Times New Roman"/>
          <w:sz w:val="28"/>
          <w:szCs w:val="28"/>
        </w:rPr>
        <w:tab/>
        <w:t>A.  Màu xanh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5C1963">
        <w:rPr>
          <w:rFonts w:ascii="Times New Roman" w:eastAsia="Times New Roman" w:hAnsi="Times New Roman"/>
          <w:sz w:val="28"/>
          <w:szCs w:val="28"/>
        </w:rPr>
        <w:t>B.  Không đổi màu.</w:t>
      </w:r>
    </w:p>
    <w:p w14:paraId="38E759F0" w14:textId="79A6DB82" w:rsidR="005C1963" w:rsidRPr="005C1963" w:rsidRDefault="005C1963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5C1963">
        <w:rPr>
          <w:rFonts w:ascii="Times New Roman" w:eastAsia="Times New Roman" w:hAnsi="Times New Roman"/>
          <w:sz w:val="28"/>
          <w:szCs w:val="28"/>
        </w:rPr>
        <w:t xml:space="preserve">        </w:t>
      </w:r>
      <w:r w:rsidRPr="005C1963">
        <w:rPr>
          <w:rFonts w:ascii="Times New Roman" w:eastAsia="Times New Roman" w:hAnsi="Times New Roman"/>
          <w:sz w:val="28"/>
          <w:szCs w:val="28"/>
        </w:rPr>
        <w:tab/>
        <w:t>C.  Màu đỏ</w:t>
      </w:r>
      <w:r w:rsidRPr="007C7DDF">
        <w:rPr>
          <w:rFonts w:ascii="Times New Roman" w:eastAsia="Times New Roman" w:hAnsi="Times New Roman"/>
          <w:sz w:val="28"/>
          <w:szCs w:val="28"/>
        </w:rPr>
        <w:t>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5C1963">
        <w:rPr>
          <w:rFonts w:ascii="Times New Roman" w:eastAsia="Times New Roman" w:hAnsi="Times New Roman"/>
          <w:sz w:val="28"/>
          <w:szCs w:val="28"/>
        </w:rPr>
        <w:t>D.  Màu vàng nhạt.</w:t>
      </w:r>
    </w:p>
    <w:p w14:paraId="1E720FED" w14:textId="2FECD0B4" w:rsidR="005C1963" w:rsidRPr="005C1963" w:rsidRDefault="005C1963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5C1963">
        <w:rPr>
          <w:rFonts w:ascii="Times New Roman" w:eastAsia="Times New Roman" w:hAnsi="Times New Roman"/>
          <w:b/>
          <w:sz w:val="28"/>
          <w:szCs w:val="28"/>
        </w:rPr>
        <w:t xml:space="preserve">Câu 9. </w:t>
      </w:r>
      <w:r w:rsidRPr="005C1963">
        <w:rPr>
          <w:rFonts w:ascii="Times New Roman" w:eastAsia="Times New Roman" w:hAnsi="Times New Roman"/>
          <w:sz w:val="28"/>
          <w:szCs w:val="28"/>
          <w:lang w:val="pt-BR"/>
        </w:rPr>
        <w:t xml:space="preserve"> Dung dịch muối tác dụng với dung dịch axit clohiđric là</w:t>
      </w:r>
    </w:p>
    <w:p w14:paraId="18D9B25E" w14:textId="77777777" w:rsidR="005C1963" w:rsidRPr="005C1963" w:rsidRDefault="005C1963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es-AR"/>
        </w:rPr>
      </w:pPr>
      <w:r w:rsidRPr="005C1963">
        <w:rPr>
          <w:rFonts w:ascii="Times New Roman" w:eastAsia="Times New Roman" w:hAnsi="Times New Roman"/>
          <w:sz w:val="28"/>
          <w:szCs w:val="28"/>
          <w:lang w:val="es-AR"/>
        </w:rPr>
        <w:t>A. Zn(NO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  <w:lang w:val="es-AR"/>
        </w:rPr>
        <w:t>3</w:t>
      </w:r>
      <w:r w:rsidRPr="005C1963">
        <w:rPr>
          <w:rFonts w:ascii="Times New Roman" w:eastAsia="Times New Roman" w:hAnsi="Times New Roman"/>
          <w:sz w:val="28"/>
          <w:szCs w:val="28"/>
          <w:lang w:val="es-AR"/>
        </w:rPr>
        <w:t>)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  <w:lang w:val="es-AR"/>
        </w:rPr>
        <w:t>2</w:t>
      </w:r>
      <w:r w:rsidRPr="005C1963">
        <w:rPr>
          <w:rFonts w:ascii="Times New Roman" w:eastAsia="Times New Roman" w:hAnsi="Times New Roman"/>
          <w:sz w:val="28"/>
          <w:szCs w:val="28"/>
          <w:lang w:val="es-AR"/>
        </w:rPr>
        <w:tab/>
      </w:r>
      <w:r w:rsidRPr="005C1963">
        <w:rPr>
          <w:rFonts w:ascii="Times New Roman" w:eastAsia="Times New Roman" w:hAnsi="Times New Roman"/>
          <w:sz w:val="28"/>
          <w:szCs w:val="28"/>
          <w:lang w:val="es-AR"/>
        </w:rPr>
        <w:tab/>
      </w:r>
      <w:r w:rsidRPr="005C1963">
        <w:rPr>
          <w:rFonts w:ascii="Times New Roman" w:eastAsia="Times New Roman" w:hAnsi="Times New Roman"/>
          <w:sz w:val="28"/>
          <w:szCs w:val="28"/>
          <w:lang w:val="es-AR"/>
        </w:rPr>
        <w:tab/>
        <w:t>B. NaNO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  <w:lang w:val="es-AR"/>
        </w:rPr>
        <w:t>3</w:t>
      </w:r>
      <w:r w:rsidRPr="005C1963">
        <w:rPr>
          <w:rFonts w:ascii="Times New Roman" w:eastAsia="Times New Roman" w:hAnsi="Times New Roman"/>
          <w:sz w:val="28"/>
          <w:szCs w:val="28"/>
          <w:lang w:val="es-AR"/>
        </w:rPr>
        <w:t>.</w:t>
      </w:r>
      <w:r w:rsidRPr="005C1963">
        <w:rPr>
          <w:rFonts w:ascii="Times New Roman" w:eastAsia="Times New Roman" w:hAnsi="Times New Roman"/>
          <w:sz w:val="28"/>
          <w:szCs w:val="28"/>
          <w:lang w:val="es-AR"/>
        </w:rPr>
        <w:tab/>
      </w:r>
      <w:r w:rsidRPr="005C1963">
        <w:rPr>
          <w:rFonts w:ascii="Times New Roman" w:eastAsia="Times New Roman" w:hAnsi="Times New Roman"/>
          <w:sz w:val="28"/>
          <w:szCs w:val="28"/>
          <w:lang w:val="es-AR"/>
        </w:rPr>
        <w:tab/>
      </w:r>
    </w:p>
    <w:p w14:paraId="729C8D9F" w14:textId="77777777" w:rsidR="005C1963" w:rsidRPr="005C1963" w:rsidRDefault="005C1963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es-AR"/>
        </w:rPr>
      </w:pPr>
      <w:r w:rsidRPr="005C1963">
        <w:rPr>
          <w:rFonts w:ascii="Times New Roman" w:eastAsia="Times New Roman" w:hAnsi="Times New Roman"/>
          <w:sz w:val="28"/>
          <w:szCs w:val="28"/>
          <w:lang w:val="es-AR"/>
        </w:rPr>
        <w:lastRenderedPageBreak/>
        <w:t>C. AgNO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  <w:lang w:val="es-AR"/>
        </w:rPr>
        <w:t>3</w:t>
      </w:r>
      <w:r w:rsidRPr="005C1963">
        <w:rPr>
          <w:rFonts w:ascii="Times New Roman" w:eastAsia="Times New Roman" w:hAnsi="Times New Roman"/>
          <w:sz w:val="28"/>
          <w:szCs w:val="28"/>
          <w:lang w:val="es-AR"/>
        </w:rPr>
        <w:t>.</w:t>
      </w:r>
      <w:r w:rsidRPr="005C1963">
        <w:rPr>
          <w:rFonts w:ascii="Times New Roman" w:eastAsia="Times New Roman" w:hAnsi="Times New Roman"/>
          <w:sz w:val="28"/>
          <w:szCs w:val="28"/>
          <w:lang w:val="es-AR"/>
        </w:rPr>
        <w:tab/>
      </w:r>
      <w:r w:rsidRPr="005C1963">
        <w:rPr>
          <w:rFonts w:ascii="Times New Roman" w:eastAsia="Times New Roman" w:hAnsi="Times New Roman"/>
          <w:sz w:val="28"/>
          <w:szCs w:val="28"/>
          <w:lang w:val="es-AR"/>
        </w:rPr>
        <w:tab/>
      </w:r>
      <w:r w:rsidRPr="005C1963">
        <w:rPr>
          <w:rFonts w:ascii="Times New Roman" w:eastAsia="Times New Roman" w:hAnsi="Times New Roman"/>
          <w:sz w:val="28"/>
          <w:szCs w:val="28"/>
          <w:lang w:val="es-AR"/>
        </w:rPr>
        <w:tab/>
        <w:t>D. Cu(NO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  <w:lang w:val="es-AR"/>
        </w:rPr>
        <w:t>3</w:t>
      </w:r>
      <w:r w:rsidRPr="005C1963">
        <w:rPr>
          <w:rFonts w:ascii="Times New Roman" w:eastAsia="Times New Roman" w:hAnsi="Times New Roman"/>
          <w:sz w:val="28"/>
          <w:szCs w:val="28"/>
          <w:lang w:val="es-AR"/>
        </w:rPr>
        <w:t>)</w:t>
      </w:r>
      <w:r w:rsidRPr="005C1963">
        <w:rPr>
          <w:rFonts w:ascii="Times New Roman" w:eastAsia="Times New Roman" w:hAnsi="Times New Roman"/>
          <w:sz w:val="28"/>
          <w:szCs w:val="28"/>
          <w:vertAlign w:val="subscript"/>
          <w:lang w:val="es-AR"/>
        </w:rPr>
        <w:t>2</w:t>
      </w:r>
      <w:r w:rsidRPr="005C1963">
        <w:rPr>
          <w:rFonts w:ascii="Times New Roman" w:eastAsia="Times New Roman" w:hAnsi="Times New Roman"/>
          <w:sz w:val="28"/>
          <w:szCs w:val="28"/>
          <w:lang w:val="es-AR"/>
        </w:rPr>
        <w:t>.</w:t>
      </w:r>
    </w:p>
    <w:p w14:paraId="4E018795" w14:textId="751F2EAC" w:rsidR="003D3EC7" w:rsidRPr="003D3EC7" w:rsidRDefault="003D3EC7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3D3EC7">
        <w:rPr>
          <w:rFonts w:ascii="Times New Roman" w:eastAsia="Times New Roman" w:hAnsi="Times New Roman"/>
          <w:b/>
          <w:sz w:val="28"/>
          <w:szCs w:val="28"/>
        </w:rPr>
        <w:t xml:space="preserve">Câu </w:t>
      </w:r>
      <w:r w:rsidRPr="007C7DDF">
        <w:rPr>
          <w:rFonts w:ascii="Times New Roman" w:eastAsia="Times New Roman" w:hAnsi="Times New Roman"/>
          <w:b/>
          <w:sz w:val="28"/>
          <w:szCs w:val="28"/>
        </w:rPr>
        <w:t>10</w:t>
      </w:r>
      <w:r w:rsidRPr="003D3EC7">
        <w:rPr>
          <w:rFonts w:ascii="Times New Roman" w:eastAsia="Times New Roman" w:hAnsi="Times New Roman"/>
          <w:sz w:val="28"/>
          <w:szCs w:val="28"/>
        </w:rPr>
        <w:t xml:space="preserve">: Dãy kim loại </w:t>
      </w:r>
      <w:r w:rsidRPr="003D3EC7">
        <w:rPr>
          <w:rFonts w:ascii="Times New Roman" w:eastAsia="Times New Roman" w:hAnsi="Times New Roman"/>
          <w:sz w:val="28"/>
          <w:szCs w:val="28"/>
          <w:lang w:val="vi-VN"/>
        </w:rPr>
        <w:t xml:space="preserve">được sắp xếp theo chiều hoạt động hóa học tăng </w:t>
      </w:r>
      <w:r w:rsidRPr="003D3EC7">
        <w:rPr>
          <w:rFonts w:ascii="Times New Roman" w:eastAsia="Times New Roman" w:hAnsi="Times New Roman"/>
          <w:sz w:val="28"/>
          <w:szCs w:val="28"/>
        </w:rPr>
        <w:t>dần</w:t>
      </w:r>
      <w:r w:rsidRPr="003D3EC7">
        <w:rPr>
          <w:rFonts w:ascii="Times New Roman" w:eastAsia="Times New Roman" w:hAnsi="Times New Roman"/>
          <w:sz w:val="28"/>
          <w:szCs w:val="28"/>
          <w:lang w:val="vi-VN"/>
        </w:rPr>
        <w:t>:</w:t>
      </w:r>
      <w:r w:rsidRPr="003D3EC7">
        <w:rPr>
          <w:rFonts w:ascii="Times New Roman" w:eastAsia="Times New Roman" w:hAnsi="Times New Roman"/>
          <w:sz w:val="28"/>
          <w:szCs w:val="28"/>
        </w:rPr>
        <w:t xml:space="preserve"> </w:t>
      </w:r>
    </w:p>
    <w:p w14:paraId="2BBB3CF1" w14:textId="77777777" w:rsidR="003D3EC7" w:rsidRPr="003D3EC7" w:rsidRDefault="003D3EC7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3D3EC7">
        <w:rPr>
          <w:rFonts w:ascii="Times New Roman" w:eastAsia="Times New Roman" w:hAnsi="Times New Roman"/>
          <w:sz w:val="28"/>
          <w:szCs w:val="28"/>
        </w:rPr>
        <w:t>A. K, Al, Mg, Cu, Fe</w:t>
      </w:r>
      <w:r w:rsidRPr="003D3EC7">
        <w:rPr>
          <w:rFonts w:ascii="Times New Roman" w:eastAsia="Times New Roman" w:hAnsi="Times New Roman"/>
          <w:sz w:val="28"/>
          <w:szCs w:val="28"/>
        </w:rPr>
        <w:tab/>
      </w:r>
      <w:r w:rsidRPr="003D3EC7">
        <w:rPr>
          <w:rFonts w:ascii="Times New Roman" w:eastAsia="Times New Roman" w:hAnsi="Times New Roman"/>
          <w:sz w:val="28"/>
          <w:szCs w:val="28"/>
        </w:rPr>
        <w:tab/>
        <w:t>B. Cu, Fe, Mg, Al, K</w:t>
      </w:r>
    </w:p>
    <w:p w14:paraId="6B8A025A" w14:textId="30C383A4" w:rsidR="00F87F55" w:rsidRPr="007C7DDF" w:rsidRDefault="003D3EC7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3D3EC7">
        <w:rPr>
          <w:rFonts w:ascii="Times New Roman" w:eastAsia="Times New Roman" w:hAnsi="Times New Roman"/>
          <w:sz w:val="28"/>
          <w:szCs w:val="28"/>
        </w:rPr>
        <w:t>C. Cu, Fe, Al, Mg, K</w:t>
      </w:r>
      <w:r w:rsidRPr="003D3EC7">
        <w:rPr>
          <w:rFonts w:ascii="Times New Roman" w:eastAsia="Times New Roman" w:hAnsi="Times New Roman"/>
          <w:sz w:val="28"/>
          <w:szCs w:val="28"/>
        </w:rPr>
        <w:tab/>
      </w:r>
      <w:r w:rsidRPr="003D3EC7">
        <w:rPr>
          <w:rFonts w:ascii="Times New Roman" w:eastAsia="Times New Roman" w:hAnsi="Times New Roman"/>
          <w:sz w:val="28"/>
          <w:szCs w:val="28"/>
        </w:rPr>
        <w:tab/>
        <w:t xml:space="preserve">D. </w:t>
      </w:r>
      <w:r w:rsidRPr="003D3EC7">
        <w:rPr>
          <w:rFonts w:ascii="Times New Roman" w:eastAsia="Times New Roman" w:hAnsi="Times New Roman"/>
          <w:sz w:val="28"/>
          <w:szCs w:val="28"/>
          <w:lang w:val="es-AR"/>
        </w:rPr>
        <w:t xml:space="preserve">K, Cu, Al, Mg, Fe                  </w:t>
      </w:r>
    </w:p>
    <w:p w14:paraId="50FE08D2" w14:textId="634D57DA" w:rsidR="005A3BDD" w:rsidRPr="007C7DDF" w:rsidRDefault="005A3BDD" w:rsidP="007C7DDF">
      <w:pPr>
        <w:spacing w:after="0" w:line="288" w:lineRule="auto"/>
        <w:rPr>
          <w:rFonts w:ascii="Times New Roman" w:eastAsia="Arial" w:hAnsi="Times New Roman"/>
          <w:b/>
          <w:bCs/>
          <w:sz w:val="28"/>
          <w:szCs w:val="28"/>
        </w:rPr>
      </w:pPr>
      <w:r w:rsidRPr="007C7DDF">
        <w:rPr>
          <w:rFonts w:ascii="Times New Roman" w:eastAsia="Arial" w:hAnsi="Times New Roman"/>
          <w:b/>
          <w:bCs/>
          <w:sz w:val="28"/>
          <w:szCs w:val="28"/>
        </w:rPr>
        <w:t>Phần II – Tự luận (7 điểm)</w:t>
      </w:r>
    </w:p>
    <w:p w14:paraId="3A715B17" w14:textId="77777777" w:rsidR="00D67B4E" w:rsidRPr="007C7DDF" w:rsidRDefault="005A3BDD" w:rsidP="007C7DDF">
      <w:pPr>
        <w:spacing w:after="0" w:line="288" w:lineRule="auto"/>
        <w:jc w:val="both"/>
        <w:outlineLvl w:val="0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Arial" w:hAnsi="Times New Roman"/>
          <w:b/>
          <w:bCs/>
          <w:sz w:val="28"/>
          <w:szCs w:val="28"/>
        </w:rPr>
        <w:t>Câu 1 (2 điểm):</w:t>
      </w:r>
      <w:r w:rsidRPr="007C7DDF">
        <w:rPr>
          <w:rFonts w:ascii="Times New Roman" w:eastAsia="Arial" w:hAnsi="Times New Roman"/>
          <w:sz w:val="28"/>
          <w:szCs w:val="28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Viết các phương trình  hóa học thực hiện những chuyển đổi hóa học sau: </w:t>
      </w:r>
    </w:p>
    <w:p w14:paraId="3CA54BA9" w14:textId="29303BC2" w:rsidR="005A3BDD" w:rsidRPr="007C7DDF" w:rsidRDefault="005A3BDD" w:rsidP="007C7DDF">
      <w:pPr>
        <w:spacing w:after="0" w:line="288" w:lineRule="auto"/>
        <w:jc w:val="both"/>
        <w:outlineLvl w:val="0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Al   </w:t>
      </w:r>
      <w:r w:rsidRPr="007C7DDF">
        <w:rPr>
          <w:rFonts w:ascii="Times New Roman" w:eastAsia="Times New Roman" w:hAnsi="Times New Roman"/>
          <w:position w:val="-6"/>
          <w:sz w:val="28"/>
          <w:szCs w:val="28"/>
          <w:lang w:val="nl-NL"/>
        </w:rPr>
        <w:object w:dxaOrig="720" w:dyaOrig="315" w14:anchorId="47913566">
          <v:shape id="_x0000_i1043" type="#_x0000_t75" style="width:36pt;height:15.75pt" o:ole="">
            <v:imagedata r:id="rId52" o:title=""/>
          </v:shape>
          <o:OLEObject Type="Embed" ProgID="Equation.3" ShapeID="_x0000_i1043" DrawAspect="Content" ObjectID="_1686226759" r:id="rId53"/>
        </w:objec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A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3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 </w:t>
      </w:r>
      <w:r w:rsidRPr="007C7DDF">
        <w:rPr>
          <w:rFonts w:ascii="Times New Roman" w:eastAsia="Times New Roman" w:hAnsi="Times New Roman"/>
          <w:position w:val="-6"/>
          <w:sz w:val="28"/>
          <w:szCs w:val="28"/>
          <w:lang w:val="nl-NL"/>
        </w:rPr>
        <w:object w:dxaOrig="735" w:dyaOrig="315" w14:anchorId="28BA57FB">
          <v:shape id="_x0000_i1044" type="#_x0000_t75" style="width:36.75pt;height:15.75pt" o:ole="">
            <v:imagedata r:id="rId54" o:title=""/>
          </v:shape>
          <o:OLEObject Type="Embed" ProgID="Equation.3" ShapeID="_x0000_i1044" DrawAspect="Content" ObjectID="_1686226760" r:id="rId55"/>
        </w:objec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 A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(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4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3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 </w:t>
      </w:r>
      <w:r w:rsidRPr="007C7DDF">
        <w:rPr>
          <w:rFonts w:ascii="Times New Roman" w:eastAsia="Times New Roman" w:hAnsi="Times New Roman"/>
          <w:position w:val="-6"/>
          <w:sz w:val="28"/>
          <w:szCs w:val="28"/>
          <w:lang w:val="nl-NL"/>
        </w:rPr>
        <w:object w:dxaOrig="735" w:dyaOrig="315" w14:anchorId="0FCE0E6E">
          <v:shape id="_x0000_i1045" type="#_x0000_t75" style="width:36.75pt;height:15.75pt" o:ole="">
            <v:imagedata r:id="rId56" o:title=""/>
          </v:shape>
          <o:OLEObject Type="Embed" ProgID="Equation.3" ShapeID="_x0000_i1045" DrawAspect="Content" ObjectID="_1686226761" r:id="rId57"/>
        </w:objec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 AlC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 xml:space="preserve">3 </w:t>
      </w:r>
      <w:r w:rsidRPr="007C7DDF">
        <w:rPr>
          <w:rFonts w:ascii="Times New Roman" w:eastAsia="Times New Roman" w:hAnsi="Times New Roman"/>
          <w:position w:val="-6"/>
          <w:sz w:val="28"/>
          <w:szCs w:val="28"/>
          <w:lang w:val="nl-NL"/>
        </w:rPr>
        <w:object w:dxaOrig="735" w:dyaOrig="315" w14:anchorId="6F0C480E">
          <v:shape id="_x0000_i1046" type="#_x0000_t75" style="width:36.75pt;height:15.75pt" o:ole="">
            <v:imagedata r:id="rId58" o:title=""/>
          </v:shape>
          <o:OLEObject Type="Embed" ProgID="Equation.3" ShapeID="_x0000_i1046" DrawAspect="Content" ObjectID="_1686226762" r:id="rId59"/>
        </w:objec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Al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3</w:t>
      </w:r>
    </w:p>
    <w:p w14:paraId="2C547766" w14:textId="77777777" w:rsidR="005A3BDD" w:rsidRPr="007C7DDF" w:rsidRDefault="005A3BDD" w:rsidP="007C7DDF">
      <w:pPr>
        <w:spacing w:after="0" w:line="288" w:lineRule="auto"/>
        <w:jc w:val="both"/>
        <w:outlineLvl w:val="0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sz w:val="28"/>
          <w:szCs w:val="28"/>
          <w:lang w:val="nl-NL"/>
        </w:rPr>
        <w:t>Ghi rõ điều kiện phản ứng (nếu có).</w:t>
      </w:r>
    </w:p>
    <w:p w14:paraId="3F755833" w14:textId="4E648386" w:rsidR="005A3BDD" w:rsidRPr="007C7DDF" w:rsidRDefault="005A3BDD" w:rsidP="007C7DDF">
      <w:pPr>
        <w:spacing w:after="0" w:line="288" w:lineRule="auto"/>
        <w:jc w:val="both"/>
        <w:outlineLvl w:val="0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lang w:val="nl-NL"/>
        </w:rPr>
        <w:t>Câu 2</w:t>
      </w:r>
      <w:r w:rsidRPr="007C7DDF">
        <w:rPr>
          <w:rFonts w:ascii="Times New Roman" w:eastAsia="Times New Roman" w:hAnsi="Times New Roman"/>
          <w:b/>
          <w:bCs/>
          <w:sz w:val="28"/>
          <w:szCs w:val="28"/>
          <w:u w:val="single"/>
          <w:lang w:val="nl-NL"/>
        </w:rPr>
        <w:t xml:space="preserve"> </w:t>
      </w:r>
      <w:r w:rsidRPr="007C7DDF">
        <w:rPr>
          <w:rFonts w:ascii="Times New Roman" w:eastAsia="Times New Roman" w:hAnsi="Times New Roman"/>
          <w:b/>
          <w:bCs/>
          <w:sz w:val="28"/>
          <w:szCs w:val="28"/>
          <w:lang w:val="nl-NL"/>
        </w:rPr>
        <w:t>(2 điểm):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 Có 4 lọ mất nhãn đựng 4 dung dịch sau: dd </w:t>
      </w:r>
      <w:r w:rsidR="00D67B4E" w:rsidRPr="007C7DDF">
        <w:rPr>
          <w:rFonts w:ascii="Times New Roman" w:eastAsia="Times New Roman" w:hAnsi="Times New Roman"/>
          <w:sz w:val="28"/>
          <w:szCs w:val="28"/>
          <w:lang w:val="nl-NL"/>
        </w:rPr>
        <w:t>Na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N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3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, dd </w:t>
      </w:r>
      <w:r w:rsidR="00D67B4E" w:rsidRPr="007C7DDF">
        <w:rPr>
          <w:rFonts w:ascii="Times New Roman" w:eastAsia="Times New Roman" w:hAnsi="Times New Roman"/>
          <w:sz w:val="28"/>
          <w:szCs w:val="28"/>
          <w:lang w:val="nl-NL"/>
        </w:rPr>
        <w:t>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4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, dd </w:t>
      </w:r>
      <w:r w:rsidR="00D67B4E" w:rsidRPr="007C7DDF">
        <w:rPr>
          <w:rFonts w:ascii="Times New Roman" w:eastAsia="Times New Roman" w:hAnsi="Times New Roman"/>
          <w:sz w:val="28"/>
          <w:szCs w:val="28"/>
          <w:lang w:val="nl-NL"/>
        </w:rPr>
        <w:t>Na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OH, dd </w:t>
      </w:r>
      <w:r w:rsidR="00D67B4E" w:rsidRPr="007C7DDF">
        <w:rPr>
          <w:rFonts w:ascii="Times New Roman" w:eastAsia="Times New Roman" w:hAnsi="Times New Roman"/>
          <w:sz w:val="28"/>
          <w:szCs w:val="28"/>
          <w:lang w:val="nl-NL"/>
        </w:rPr>
        <w:t>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3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. Bằng phương pháp hóa học hãy phân biệt từng dung dịch trên, viết phương trình hóa học.</w:t>
      </w:r>
    </w:p>
    <w:p w14:paraId="13C575B2" w14:textId="77777777" w:rsidR="005A3BDD" w:rsidRPr="007C7DDF" w:rsidRDefault="005A3BDD" w:rsidP="007C7DDF">
      <w:pPr>
        <w:spacing w:after="0" w:line="288" w:lineRule="auto"/>
        <w:jc w:val="both"/>
        <w:outlineLvl w:val="0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lang w:val="nl-NL"/>
        </w:rPr>
        <w:t>Câu 3 (3 điểm):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 Hòa tan hoàn toàn 21,6 gam hỗn hợp bột: Fe, Fe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3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 cần V lít dd HCl 1M thu được dd X và 2,24 lít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 ( đktc).</w:t>
      </w:r>
    </w:p>
    <w:p w14:paraId="1940E6FD" w14:textId="77777777" w:rsidR="005A3BDD" w:rsidRPr="007C7DDF" w:rsidRDefault="005A3BDD" w:rsidP="007C7DDF">
      <w:pPr>
        <w:spacing w:after="0" w:line="288" w:lineRule="auto"/>
        <w:jc w:val="both"/>
        <w:outlineLvl w:val="0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sz w:val="28"/>
          <w:szCs w:val="28"/>
          <w:lang w:val="nl-NL"/>
        </w:rPr>
        <w:t>1) Viết PTHH xảy ra.</w:t>
      </w:r>
    </w:p>
    <w:p w14:paraId="69EA29A9" w14:textId="77777777" w:rsidR="005A3BDD" w:rsidRPr="007C7DDF" w:rsidRDefault="005A3BDD" w:rsidP="007C7DDF">
      <w:pPr>
        <w:spacing w:after="0" w:line="288" w:lineRule="auto"/>
        <w:jc w:val="both"/>
        <w:outlineLvl w:val="0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sz w:val="28"/>
          <w:szCs w:val="28"/>
          <w:lang w:val="nl-NL"/>
        </w:rPr>
        <w:t>2) Tính phần trăm khối lượng của Fe và Fe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3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 trong hỗn hợp ban đầu.</w:t>
      </w:r>
    </w:p>
    <w:p w14:paraId="574D299C" w14:textId="77777777" w:rsidR="005A3BDD" w:rsidRPr="007C7DDF" w:rsidRDefault="005A3BDD" w:rsidP="007C7DDF">
      <w:pPr>
        <w:spacing w:after="0" w:line="288" w:lineRule="auto"/>
        <w:jc w:val="both"/>
        <w:outlineLvl w:val="0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sz w:val="28"/>
          <w:szCs w:val="28"/>
          <w:lang w:val="nl-NL"/>
        </w:rPr>
        <w:t>3) Tính nồng độ mol/lit của từng chất tan trong dd X ( coi thể tích của dd không đổi).</w:t>
      </w:r>
    </w:p>
    <w:p w14:paraId="4642311E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sz w:val="28"/>
          <w:szCs w:val="28"/>
        </w:rPr>
        <w:t>Coi thể tích dung dịch thay đổi không đáng kể sau phản ứng.</w:t>
      </w:r>
    </w:p>
    <w:p w14:paraId="746337DE" w14:textId="77777777" w:rsidR="005A3BDD" w:rsidRPr="007C7DDF" w:rsidRDefault="005A3BDD" w:rsidP="007C7DDF">
      <w:pPr>
        <w:spacing w:after="0" w:line="288" w:lineRule="auto"/>
        <w:rPr>
          <w:rFonts w:ascii="Times New Roman" w:eastAsia="Arial" w:hAnsi="Times New Roman"/>
          <w:sz w:val="28"/>
          <w:szCs w:val="28"/>
        </w:rPr>
      </w:pPr>
    </w:p>
    <w:p w14:paraId="1D63360A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sz w:val="28"/>
          <w:szCs w:val="28"/>
        </w:rPr>
        <w:br w:type="column"/>
      </w:r>
    </w:p>
    <w:tbl>
      <w:tblPr>
        <w:tblpPr w:leftFromText="180" w:rightFromText="180" w:vertAnchor="page" w:horzAnchor="page" w:tblpX="2053" w:tblpY="203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6"/>
        <w:gridCol w:w="5680"/>
      </w:tblGrid>
      <w:tr w:rsidR="005A3BDD" w:rsidRPr="007C7DDF" w14:paraId="3D31C767" w14:textId="77777777" w:rsidTr="005A3BDD">
        <w:tc>
          <w:tcPr>
            <w:tcW w:w="317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21CD0D0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PHÒNG GD&amp;ĐT……</w:t>
            </w:r>
          </w:p>
          <w:p w14:paraId="2683715D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RƯỜNG……….</w:t>
            </w:r>
          </w:p>
          <w:p w14:paraId="1BA0C04D" w14:textId="3422F532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Đề 01</w:t>
            </w:r>
            <w:r w:rsidR="00A135C8"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4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nil"/>
            </w:tcBorders>
          </w:tcPr>
          <w:p w14:paraId="00FE0758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  <w:t>ĐỀ THI GIỮA HỌC KÌ I</w:t>
            </w: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 xml:space="preserve"> NĂM 2021 - 2022</w:t>
            </w:r>
          </w:p>
          <w:p w14:paraId="2C6C6561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MÔN HÓA HỌC 9</w:t>
            </w:r>
          </w:p>
          <w:p w14:paraId="557A0CBC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hời gian: 45 phút</w:t>
            </w:r>
          </w:p>
          <w:p w14:paraId="46476D1D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</w:pPr>
          </w:p>
        </w:tc>
      </w:tr>
    </w:tbl>
    <w:p w14:paraId="39BB9A67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6D1F2F0B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605C99BA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5B826197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4AE37AE0" w14:textId="77777777" w:rsidR="00EC125A" w:rsidRPr="007C7DDF" w:rsidRDefault="00EC125A" w:rsidP="007C7DDF">
      <w:pPr>
        <w:widowControl w:val="0"/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/>
          <w:b/>
          <w:bCs/>
          <w:sz w:val="28"/>
          <w:szCs w:val="28"/>
        </w:rPr>
      </w:pPr>
    </w:p>
    <w:p w14:paraId="33E6C2B6" w14:textId="28972E99" w:rsidR="005A3BDD" w:rsidRPr="007C7DDF" w:rsidRDefault="005A3BDD" w:rsidP="007C7DDF">
      <w:pPr>
        <w:widowControl w:val="0"/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/>
          <w:b/>
          <w:bCs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>PHẦN I -  TRẮC NGHIỆM (2 điểm):</w:t>
      </w:r>
    </w:p>
    <w:p w14:paraId="36C88653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sz w:val="28"/>
          <w:szCs w:val="28"/>
        </w:rPr>
        <w:t>Câu 1:</w:t>
      </w:r>
      <w:r w:rsidRPr="007C7DDF">
        <w:rPr>
          <w:rFonts w:ascii="Times New Roman" w:eastAsia="Times New Roman" w:hAnsi="Times New Roman"/>
          <w:b/>
          <w:i/>
          <w:sz w:val="28"/>
          <w:szCs w:val="28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</w:rPr>
        <w:t>Kim loại không tác dụng được với dung dịch HCl là</w:t>
      </w:r>
    </w:p>
    <w:p w14:paraId="45D5FF8F" w14:textId="77777777" w:rsidR="005A3BDD" w:rsidRPr="007C7DDF" w:rsidRDefault="005A3BDD" w:rsidP="007C7DDF">
      <w:pPr>
        <w:spacing w:after="0" w:line="288" w:lineRule="auto"/>
        <w:ind w:firstLine="720"/>
        <w:jc w:val="both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 xml:space="preserve">A. Fe.   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Mg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C. Al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Ag.</w:t>
      </w:r>
    </w:p>
    <w:p w14:paraId="788F280A" w14:textId="2044B264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sz w:val="28"/>
          <w:szCs w:val="28"/>
        </w:rPr>
        <w:t xml:space="preserve">Câu </w:t>
      </w:r>
      <w:r w:rsidR="00EC125A" w:rsidRPr="007C7DDF">
        <w:rPr>
          <w:rFonts w:ascii="Times New Roman" w:eastAsia="Times New Roman" w:hAnsi="Times New Roman"/>
          <w:b/>
          <w:sz w:val="28"/>
          <w:szCs w:val="28"/>
        </w:rPr>
        <w:t>2</w:t>
      </w:r>
      <w:r w:rsidRPr="007C7DDF">
        <w:rPr>
          <w:rFonts w:ascii="Times New Roman" w:eastAsia="Times New Roman" w:hAnsi="Times New Roman"/>
          <w:b/>
          <w:sz w:val="28"/>
          <w:szCs w:val="28"/>
        </w:rPr>
        <w:t xml:space="preserve">: </w:t>
      </w:r>
      <w:r w:rsidRPr="007C7DDF">
        <w:rPr>
          <w:rFonts w:ascii="Times New Roman" w:eastAsia="Times New Roman" w:hAnsi="Times New Roman"/>
          <w:sz w:val="28"/>
          <w:szCs w:val="28"/>
        </w:rPr>
        <w:t>Nhiệt phân hoàn toàn Cu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, sản phẩm thu được gồm</w:t>
      </w:r>
    </w:p>
    <w:p w14:paraId="26FFEF56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ab/>
        <w:t>A. CuO và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Cu; 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và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.</w:t>
      </w:r>
    </w:p>
    <w:p w14:paraId="438D78B4" w14:textId="77777777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ab/>
        <w:t>C. CuO và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CuO; 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và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</w:p>
    <w:p w14:paraId="78CEB4BE" w14:textId="043186C0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sz w:val="28"/>
          <w:szCs w:val="28"/>
        </w:rPr>
        <w:t xml:space="preserve">Câu </w:t>
      </w:r>
      <w:r w:rsidR="00DB612F" w:rsidRPr="007C7DDF">
        <w:rPr>
          <w:rFonts w:ascii="Times New Roman" w:eastAsia="Times New Roman" w:hAnsi="Times New Roman"/>
          <w:b/>
          <w:sz w:val="28"/>
          <w:szCs w:val="28"/>
        </w:rPr>
        <w:t>3</w:t>
      </w:r>
      <w:r w:rsidRPr="007C7DDF">
        <w:rPr>
          <w:rFonts w:ascii="Times New Roman" w:eastAsia="Times New Roman" w:hAnsi="Times New Roman"/>
          <w:b/>
          <w:sz w:val="28"/>
          <w:szCs w:val="28"/>
        </w:rPr>
        <w:t>:</w:t>
      </w:r>
      <w:r w:rsidRPr="007C7DDF">
        <w:rPr>
          <w:rFonts w:ascii="Times New Roman" w:eastAsia="Times New Roman" w:hAnsi="Times New Roman"/>
          <w:b/>
          <w:i/>
          <w:sz w:val="28"/>
          <w:szCs w:val="28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</w:rPr>
        <w:t>Tất cả các chất trong dãy nào sau đây gồm toàn hợp chất muối?</w:t>
      </w:r>
    </w:p>
    <w:p w14:paraId="2CF8E7B8" w14:textId="77777777" w:rsidR="005A3BDD" w:rsidRPr="007C7DDF" w:rsidRDefault="005A3BDD" w:rsidP="007C7DDF">
      <w:pPr>
        <w:numPr>
          <w:ilvl w:val="0"/>
          <w:numId w:val="40"/>
        </w:num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NaCl, HCl, CuC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B. HCl, HN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>,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</w:p>
    <w:p w14:paraId="63DE39B6" w14:textId="77777777" w:rsidR="005A3BDD" w:rsidRPr="007C7DDF" w:rsidRDefault="005A3BDD" w:rsidP="007C7DDF">
      <w:pPr>
        <w:numPr>
          <w:ilvl w:val="0"/>
          <w:numId w:val="40"/>
        </w:num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Cu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, Ca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, NaOH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  <w:t>D. 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>, Ca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>, CuC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</w:p>
    <w:p w14:paraId="470C0B72" w14:textId="767C6746" w:rsidR="00DB612F" w:rsidRPr="007C7DDF" w:rsidRDefault="00DB612F" w:rsidP="007C7DDF">
      <w:pPr>
        <w:tabs>
          <w:tab w:val="left" w:pos="360"/>
          <w:tab w:val="left" w:pos="900"/>
          <w:tab w:val="left" w:pos="5040"/>
        </w:tabs>
        <w:spacing w:after="0" w:line="288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</w:t>
      </w:r>
      <w:r w:rsidRPr="007C7DDF">
        <w:rPr>
          <w:rFonts w:ascii="Times New Roman" w:eastAsia="Times New Roman" w:hAnsi="Times New Roman"/>
          <w:b/>
          <w:sz w:val="28"/>
          <w:szCs w:val="28"/>
        </w:rPr>
        <w:t>4</w:t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>: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</w:rPr>
        <w:t>Chất nào sau đây gây ô nhiễm môi trường và gây mưa a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x</w:t>
      </w:r>
      <w:r w:rsidRPr="007C7DDF">
        <w:rPr>
          <w:rFonts w:ascii="Times New Roman" w:eastAsia="Times New Roman" w:hAnsi="Times New Roman"/>
          <w:sz w:val="28"/>
          <w:szCs w:val="28"/>
        </w:rPr>
        <w:t>i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t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: </w:t>
      </w:r>
    </w:p>
    <w:p w14:paraId="341FEE41" w14:textId="77777777" w:rsidR="00DB612F" w:rsidRPr="007C7DDF" w:rsidRDefault="00DB612F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de-DE"/>
        </w:rPr>
        <w:t xml:space="preserve">A. </w:t>
      </w:r>
      <w:r w:rsidRPr="007C7DDF">
        <w:rPr>
          <w:rFonts w:ascii="Times New Roman" w:eastAsia="Times New Roman" w:hAnsi="Times New Roman"/>
          <w:sz w:val="28"/>
          <w:szCs w:val="28"/>
          <w:lang w:val="de-DE"/>
        </w:rPr>
        <w:t>Khí 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de-DE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de-DE"/>
        </w:rPr>
        <w:t>.</w:t>
      </w:r>
      <w:r w:rsidRPr="007C7DDF">
        <w:rPr>
          <w:rFonts w:ascii="Times New Roman" w:eastAsia="Times New Roman" w:hAnsi="Times New Roman"/>
          <w:sz w:val="28"/>
          <w:szCs w:val="28"/>
          <w:lang w:val="de-DE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de-DE"/>
        </w:rPr>
        <w:t xml:space="preserve">B. </w:t>
      </w:r>
      <w:r w:rsidRPr="007C7DDF">
        <w:rPr>
          <w:rFonts w:ascii="Times New Roman" w:eastAsia="Times New Roman" w:hAnsi="Times New Roman"/>
          <w:sz w:val="28"/>
          <w:szCs w:val="28"/>
          <w:lang w:val="de-DE"/>
        </w:rPr>
        <w:t>Khí 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de-DE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de-DE"/>
        </w:rPr>
        <w:t>.</w:t>
      </w:r>
      <w:r w:rsidRPr="007C7DDF">
        <w:rPr>
          <w:rFonts w:ascii="Times New Roman" w:eastAsia="Times New Roman" w:hAnsi="Times New Roman"/>
          <w:sz w:val="28"/>
          <w:szCs w:val="28"/>
          <w:lang w:val="de-DE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Khí 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.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Khí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.</w:t>
      </w:r>
    </w:p>
    <w:p w14:paraId="48040549" w14:textId="25BFF9F3" w:rsidR="00DB612F" w:rsidRPr="007C7DDF" w:rsidRDefault="00DB612F" w:rsidP="007C7DDF">
      <w:pPr>
        <w:tabs>
          <w:tab w:val="left" w:pos="2630"/>
          <w:tab w:val="left" w:pos="5261"/>
          <w:tab w:val="left" w:pos="7892"/>
        </w:tabs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>Câu 5</w:t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>: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Chất nào sau đây còn có tên gọi là vôi tôi</w:t>
      </w:r>
      <w:r w:rsidRPr="007C7DDF">
        <w:rPr>
          <w:rFonts w:ascii="Times New Roman" w:eastAsia="Times New Roman" w:hAnsi="Times New Roman"/>
          <w:sz w:val="28"/>
          <w:szCs w:val="28"/>
        </w:rPr>
        <w:t>?</w:t>
      </w:r>
    </w:p>
    <w:p w14:paraId="5D4B9AE8" w14:textId="77777777" w:rsidR="00DB612F" w:rsidRPr="007C7DDF" w:rsidRDefault="00DB612F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  <w:lang w:val="da-DK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A.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CaO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B.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Ca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vi-VN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C.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Ca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vi-VN"/>
        </w:rPr>
        <w:t>3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D.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Ca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vi-VN"/>
        </w:rPr>
        <w:t>4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 xml:space="preserve"> </w:t>
      </w:r>
    </w:p>
    <w:p w14:paraId="3882AADF" w14:textId="6D2958E9" w:rsidR="00DB612F" w:rsidRPr="007C7DDF" w:rsidRDefault="00DB612F" w:rsidP="007C7DDF">
      <w:pPr>
        <w:tabs>
          <w:tab w:val="left" w:pos="360"/>
          <w:tab w:val="left" w:pos="900"/>
          <w:tab w:val="left" w:pos="5040"/>
        </w:tabs>
        <w:spacing w:after="0" w:line="288" w:lineRule="auto"/>
        <w:jc w:val="both"/>
        <w:rPr>
          <w:rFonts w:ascii="Times New Roman" w:eastAsia="Times New Roman" w:hAnsi="Times New Roman"/>
          <w:sz w:val="28"/>
          <w:szCs w:val="28"/>
          <w:lang w:val="vi-VN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</w:t>
      </w:r>
      <w:r w:rsidRPr="007C7DDF">
        <w:rPr>
          <w:rFonts w:ascii="Times New Roman" w:eastAsia="Times New Roman" w:hAnsi="Times New Roman"/>
          <w:b/>
          <w:sz w:val="28"/>
          <w:szCs w:val="28"/>
        </w:rPr>
        <w:t>6: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Các khí ẩm nào dưới đây được làm khô bằng CaO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?</w:t>
      </w:r>
    </w:p>
    <w:p w14:paraId="07E1F8C5" w14:textId="77777777" w:rsidR="00DB612F" w:rsidRPr="007C7DDF" w:rsidRDefault="00DB612F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; 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; N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.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; 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; N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.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; 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; 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. 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7C7DDF">
        <w:rPr>
          <w:rFonts w:ascii="Times New Roman" w:eastAsia="Times New Roman" w:hAnsi="Times New Roman"/>
          <w:sz w:val="28"/>
          <w:szCs w:val="28"/>
        </w:rPr>
        <w:t>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; 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; HCl.</w:t>
      </w:r>
    </w:p>
    <w:p w14:paraId="0311432F" w14:textId="79A5E8AF" w:rsidR="00DB612F" w:rsidRPr="007C7DDF" w:rsidRDefault="00DB612F" w:rsidP="007C7DDF">
      <w:pPr>
        <w:tabs>
          <w:tab w:val="left" w:pos="360"/>
        </w:tabs>
        <w:spacing w:after="0" w:line="288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>Câu 7</w:t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>: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Dung dịch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loãng tác dụng với dãy chất nào sau đây:</w:t>
      </w:r>
    </w:p>
    <w:p w14:paraId="484B1C98" w14:textId="77777777" w:rsidR="00DB612F" w:rsidRPr="007C7DDF" w:rsidRDefault="00DB612F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Fe, CaO,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Mg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C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vi-VN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.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Cu,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vi-VN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vi-VN"/>
        </w:rPr>
        <w:t>3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, NaOH.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ab/>
      </w:r>
    </w:p>
    <w:p w14:paraId="0494C7BF" w14:textId="77777777" w:rsidR="00DB612F" w:rsidRPr="007C7DDF" w:rsidRDefault="00DB612F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Mg, CuO,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Ag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.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Zn, BaO, NaOH.</w:t>
      </w:r>
    </w:p>
    <w:p w14:paraId="5ABF8A4E" w14:textId="62DB9C12" w:rsidR="00DB612F" w:rsidRPr="007C7DDF" w:rsidRDefault="00DB612F" w:rsidP="007C7DDF">
      <w:pPr>
        <w:tabs>
          <w:tab w:val="left" w:pos="360"/>
          <w:tab w:val="left" w:pos="540"/>
          <w:tab w:val="left" w:pos="5040"/>
        </w:tabs>
        <w:spacing w:after="0" w:line="288" w:lineRule="auto"/>
        <w:jc w:val="both"/>
        <w:rPr>
          <w:rFonts w:ascii="Times New Roman" w:eastAsia="Times New Roman" w:hAnsi="Times New Roman"/>
          <w:sz w:val="28"/>
          <w:szCs w:val="28"/>
          <w:lang w:val="da-DK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</w:t>
      </w:r>
      <w:r w:rsidRPr="007C7DDF">
        <w:rPr>
          <w:rFonts w:ascii="Times New Roman" w:eastAsia="Times New Roman" w:hAnsi="Times New Roman"/>
          <w:b/>
          <w:sz w:val="28"/>
          <w:szCs w:val="28"/>
        </w:rPr>
        <w:t>8</w:t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>: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>Chất nào sau đây phản ứng được với dung dịch a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xit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c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>lohiđric sinh ra chất khí nhẹ hơn không khí, cháy trong không khí với nhọn lửa màu xanh nhạt:</w:t>
      </w:r>
    </w:p>
    <w:p w14:paraId="5A79BE38" w14:textId="1DFF3EAD" w:rsidR="005A3BDD" w:rsidRPr="007C7DDF" w:rsidRDefault="00DB612F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  <w:lang w:val="da-DK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A. 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>Ba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da-DK"/>
        </w:rPr>
        <w:t>3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B. 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>Zn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C.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K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vi-VN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vi-VN"/>
        </w:rPr>
        <w:t>3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D. 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 xml:space="preserve">Ag </w:t>
      </w:r>
    </w:p>
    <w:p w14:paraId="0B835977" w14:textId="77777777" w:rsidR="005A3BDD" w:rsidRPr="007C7DDF" w:rsidRDefault="005A3BDD" w:rsidP="007C7DDF">
      <w:pPr>
        <w:widowControl w:val="0"/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/>
          <w:b/>
          <w:bCs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>PHẦN II -  TỰ LUẬN (8,0 điểm)</w:t>
      </w:r>
    </w:p>
    <w:p w14:paraId="490BEC04" w14:textId="2F74B9B5" w:rsidR="005A3BDD" w:rsidRPr="007C7DDF" w:rsidRDefault="005A3BDD" w:rsidP="007C7DDF">
      <w:pPr>
        <w:widowControl w:val="0"/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Câu 1 (2 điểm). 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Cho các chất sau: </w:t>
      </w:r>
      <w:r w:rsidR="00181C00" w:rsidRPr="007C7DDF">
        <w:rPr>
          <w:rFonts w:ascii="Times New Roman" w:eastAsia="Times New Roman" w:hAnsi="Times New Roman"/>
          <w:sz w:val="28"/>
          <w:szCs w:val="28"/>
        </w:rPr>
        <w:t>B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aO; </w:t>
      </w:r>
      <w:r w:rsidR="00181C00" w:rsidRPr="007C7DDF">
        <w:rPr>
          <w:rFonts w:ascii="Times New Roman" w:eastAsia="Times New Roman" w:hAnsi="Times New Roman"/>
          <w:sz w:val="28"/>
          <w:szCs w:val="28"/>
        </w:rPr>
        <w:t>C</w:t>
      </w:r>
      <w:r w:rsidRPr="007C7DDF">
        <w:rPr>
          <w:rFonts w:ascii="Times New Roman" w:eastAsia="Times New Roman" w:hAnsi="Times New Roman"/>
          <w:sz w:val="28"/>
          <w:szCs w:val="28"/>
        </w:rPr>
        <w:t>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; HCl; </w:t>
      </w:r>
      <w:r w:rsidR="00181C00" w:rsidRPr="007C7DDF">
        <w:rPr>
          <w:rFonts w:ascii="Times New Roman" w:eastAsia="Times New Roman" w:hAnsi="Times New Roman"/>
          <w:sz w:val="28"/>
          <w:szCs w:val="28"/>
        </w:rPr>
        <w:t>K</w:t>
      </w:r>
      <w:r w:rsidRPr="007C7DDF">
        <w:rPr>
          <w:rFonts w:ascii="Times New Roman" w:eastAsia="Times New Roman" w:hAnsi="Times New Roman"/>
          <w:sz w:val="28"/>
          <w:szCs w:val="28"/>
        </w:rPr>
        <w:t>OH; P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5</w:t>
      </w:r>
      <w:r w:rsidRPr="007C7DDF">
        <w:rPr>
          <w:rFonts w:ascii="Times New Roman" w:eastAsia="Times New Roman" w:hAnsi="Times New Roman"/>
          <w:sz w:val="28"/>
          <w:szCs w:val="28"/>
        </w:rPr>
        <w:t>;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; 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O; </w:t>
      </w:r>
      <w:r w:rsidR="00181C00" w:rsidRPr="007C7DDF">
        <w:rPr>
          <w:rFonts w:ascii="Times New Roman" w:eastAsia="Times New Roman" w:hAnsi="Times New Roman"/>
          <w:sz w:val="28"/>
          <w:szCs w:val="28"/>
        </w:rPr>
        <w:t>Mg</w:t>
      </w:r>
      <w:r w:rsidRPr="007C7DDF">
        <w:rPr>
          <w:rFonts w:ascii="Times New Roman" w:eastAsia="Times New Roman" w:hAnsi="Times New Roman"/>
          <w:sz w:val="28"/>
          <w:szCs w:val="28"/>
        </w:rPr>
        <w:t>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. Từ các chất trên, hãy cho biết:</w:t>
      </w:r>
    </w:p>
    <w:p w14:paraId="696A41B9" w14:textId="77777777" w:rsidR="005A3BDD" w:rsidRPr="007C7DDF" w:rsidRDefault="005A3BDD" w:rsidP="007C7DDF">
      <w:pPr>
        <w:widowControl w:val="0"/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a) Chất nào thuộc oxit bazơ?</w:t>
      </w:r>
    </w:p>
    <w:p w14:paraId="2C68421B" w14:textId="77777777" w:rsidR="005A3BDD" w:rsidRPr="007C7DDF" w:rsidRDefault="005A3BDD" w:rsidP="007C7DDF">
      <w:pPr>
        <w:widowControl w:val="0"/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b) Chất nào thuộc oxit axit?</w:t>
      </w:r>
    </w:p>
    <w:p w14:paraId="36BCCEDD" w14:textId="77777777" w:rsidR="005A3BDD" w:rsidRPr="007C7DDF" w:rsidRDefault="005A3BDD" w:rsidP="007C7DDF">
      <w:pPr>
        <w:widowControl w:val="0"/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t>c) Chất nào thuộc bazơ?</w:t>
      </w:r>
    </w:p>
    <w:p w14:paraId="0458D1F3" w14:textId="77777777" w:rsidR="005A3BDD" w:rsidRPr="007C7DDF" w:rsidRDefault="005A3BDD" w:rsidP="007C7DDF">
      <w:pPr>
        <w:widowControl w:val="0"/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sz w:val="28"/>
          <w:szCs w:val="28"/>
        </w:rPr>
        <w:lastRenderedPageBreak/>
        <w:t>d) Chất nào thuộc axit?</w:t>
      </w:r>
    </w:p>
    <w:p w14:paraId="5E7B0CB3" w14:textId="77777777" w:rsidR="005A3BDD" w:rsidRPr="007C7DDF" w:rsidRDefault="005A3BDD" w:rsidP="007C7DDF">
      <w:pPr>
        <w:widowControl w:val="0"/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Câu 2 </w:t>
      </w:r>
      <w:r w:rsidRPr="007C7DDF">
        <w:rPr>
          <w:rFonts w:ascii="Times New Roman" w:eastAsia="Times New Roman" w:hAnsi="Times New Roman"/>
          <w:b/>
          <w:sz w:val="28"/>
          <w:szCs w:val="28"/>
        </w:rPr>
        <w:t>(2 điểm)</w:t>
      </w:r>
      <w:r w:rsidRPr="007C7DDF">
        <w:rPr>
          <w:rFonts w:ascii="Times New Roman" w:eastAsia="Times New Roman" w:hAnsi="Times New Roman"/>
          <w:sz w:val="28"/>
          <w:szCs w:val="28"/>
        </w:rPr>
        <w:t>.</w:t>
      </w:r>
      <w:r w:rsidRPr="007C7DDF">
        <w:rPr>
          <w:rFonts w:ascii="Times New Roman" w:eastAsia="Times New Roman" w:hAnsi="Times New Roman"/>
          <w:bCs/>
          <w:sz w:val="28"/>
          <w:szCs w:val="28"/>
        </w:rPr>
        <w:t xml:space="preserve"> Có ba dung dịch riêng biệt chứa trong ba lọ bị mất nhãn sau: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HCl, NaOH, NaCl. Bằng phương pháp hóa học, hãy phân biệt ba dung dịch trên? </w:t>
      </w:r>
    </w:p>
    <w:p w14:paraId="19347814" w14:textId="77777777" w:rsidR="008C6EFB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>Câu 3 (2 điểm).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</w:t>
      </w:r>
      <w:r w:rsidR="008C6EFB" w:rsidRPr="007C7DDF">
        <w:rPr>
          <w:rFonts w:ascii="Times New Roman" w:eastAsia="Times New Roman" w:hAnsi="Times New Roman"/>
          <w:sz w:val="28"/>
          <w:szCs w:val="28"/>
          <w:lang w:val="nl-NL"/>
        </w:rPr>
        <w:t>Viết các phương trình hoá học xảy ra theo chuỗi biến hoá sau, ghi rõ điều kiện phản ứng (nếu có):</w:t>
      </w:r>
    </w:p>
    <w:p w14:paraId="41119CDC" w14:textId="1AC6530A" w:rsidR="005A3BDD" w:rsidRPr="007C7DDF" w:rsidRDefault="008C6EFB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</w:pPr>
      <w:r w:rsidRPr="008C6EFB">
        <w:rPr>
          <w:rFonts w:ascii="Times New Roman" w:eastAsia="Times New Roman" w:hAnsi="Times New Roman"/>
          <w:sz w:val="28"/>
          <w:szCs w:val="28"/>
          <w:lang w:val="nl-NL"/>
        </w:rPr>
        <w:tab/>
      </w:r>
      <w:r w:rsidRPr="008C6EFB">
        <w:rPr>
          <w:rFonts w:ascii="Times New Roman" w:eastAsia="Times New Roman" w:hAnsi="Times New Roman"/>
          <w:sz w:val="28"/>
          <w:szCs w:val="28"/>
          <w:lang w:val="nl-NL"/>
        </w:rPr>
        <w:tab/>
        <w:t xml:space="preserve">Cu </w:t>
      </w:r>
      <w:r w:rsidRPr="007C7DDF">
        <w:rPr>
          <w:rFonts w:ascii="Times New Roman" w:eastAsia="Times New Roman" w:hAnsi="Times New Roman"/>
          <w:noProof/>
          <w:position w:val="-6"/>
          <w:sz w:val="28"/>
          <w:szCs w:val="28"/>
          <w:lang w:val="nl-NL"/>
        </w:rPr>
        <w:drawing>
          <wp:inline distT="0" distB="0" distL="0" distR="0" wp14:anchorId="65F5E6FD" wp14:editId="27441494">
            <wp:extent cx="390525" cy="2000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6EFB">
        <w:rPr>
          <w:rFonts w:ascii="Times New Roman" w:eastAsia="Times New Roman" w:hAnsi="Times New Roman"/>
          <w:sz w:val="28"/>
          <w:szCs w:val="28"/>
          <w:lang w:val="nl-NL"/>
        </w:rPr>
        <w:t xml:space="preserve"> CuO </w:t>
      </w:r>
      <w:r w:rsidRPr="007C7DDF">
        <w:rPr>
          <w:rFonts w:ascii="Times New Roman" w:eastAsia="Times New Roman" w:hAnsi="Times New Roman"/>
          <w:noProof/>
          <w:position w:val="-6"/>
          <w:sz w:val="28"/>
          <w:szCs w:val="28"/>
          <w:lang w:val="nl-NL"/>
        </w:rPr>
        <w:drawing>
          <wp:inline distT="0" distB="0" distL="0" distR="0" wp14:anchorId="25AB6AC7" wp14:editId="22A8DDB7">
            <wp:extent cx="409575" cy="2000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6EFB">
        <w:rPr>
          <w:rFonts w:ascii="Times New Roman" w:eastAsia="Times New Roman" w:hAnsi="Times New Roman"/>
          <w:sz w:val="28"/>
          <w:szCs w:val="28"/>
          <w:lang w:val="nl-NL"/>
        </w:rPr>
        <w:t xml:space="preserve"> Cu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4</w:t>
      </w:r>
      <w:r w:rsidRPr="008C6EFB">
        <w:rPr>
          <w:rFonts w:ascii="Times New Roman" w:eastAsia="Times New Roman" w:hAnsi="Times New Roman"/>
          <w:sz w:val="28"/>
          <w:szCs w:val="28"/>
          <w:lang w:val="nl-NL"/>
        </w:rPr>
        <w:t xml:space="preserve"> </w:t>
      </w:r>
      <w:r w:rsidRPr="007C7DDF">
        <w:rPr>
          <w:rFonts w:ascii="Times New Roman" w:eastAsia="Times New Roman" w:hAnsi="Times New Roman"/>
          <w:noProof/>
          <w:position w:val="-6"/>
          <w:sz w:val="28"/>
          <w:szCs w:val="28"/>
          <w:lang w:val="nl-NL"/>
        </w:rPr>
        <w:drawing>
          <wp:inline distT="0" distB="0" distL="0" distR="0" wp14:anchorId="3C2C193A" wp14:editId="1D0A969E">
            <wp:extent cx="390525" cy="2000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6EFB">
        <w:rPr>
          <w:rFonts w:ascii="Times New Roman" w:eastAsia="Times New Roman" w:hAnsi="Times New Roman"/>
          <w:sz w:val="28"/>
          <w:szCs w:val="28"/>
          <w:lang w:val="nl-NL"/>
        </w:rPr>
        <w:t xml:space="preserve">  Cu(OH)</w:t>
      </w:r>
      <w:r w:rsidRPr="008C6EFB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2</w:t>
      </w:r>
      <w:r w:rsidRPr="008C6EFB">
        <w:rPr>
          <w:rFonts w:ascii="Times New Roman" w:eastAsia="Times New Roman" w:hAnsi="Times New Roman"/>
          <w:sz w:val="28"/>
          <w:szCs w:val="28"/>
          <w:lang w:val="nl-NL"/>
        </w:rPr>
        <w:t xml:space="preserve"> </w:t>
      </w:r>
      <w:r w:rsidRPr="007C7DDF">
        <w:rPr>
          <w:rFonts w:ascii="Times New Roman" w:eastAsia="Times New Roman" w:hAnsi="Times New Roman"/>
          <w:noProof/>
          <w:position w:val="-6"/>
          <w:sz w:val="28"/>
          <w:szCs w:val="28"/>
          <w:lang w:val="nl-NL"/>
        </w:rPr>
        <w:drawing>
          <wp:inline distT="0" distB="0" distL="0" distR="0" wp14:anchorId="02D0A41C" wp14:editId="0DA8EB7D">
            <wp:extent cx="409575" cy="2000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6EFB">
        <w:rPr>
          <w:rFonts w:ascii="Times New Roman" w:eastAsia="Times New Roman" w:hAnsi="Times New Roman"/>
          <w:sz w:val="28"/>
          <w:szCs w:val="28"/>
          <w:lang w:val="nl-NL"/>
        </w:rPr>
        <w:t xml:space="preserve"> Cu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C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2</w:t>
      </w:r>
    </w:p>
    <w:p w14:paraId="5BBB713F" w14:textId="77777777" w:rsidR="005A3BDD" w:rsidRPr="007C7DDF" w:rsidRDefault="005A3BDD" w:rsidP="007C7DDF">
      <w:pPr>
        <w:spacing w:after="0" w:line="288" w:lineRule="auto"/>
        <w:jc w:val="both"/>
        <w:outlineLvl w:val="0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lang w:val="it-IT"/>
        </w:rPr>
        <w:t xml:space="preserve">Câu 4 </w:t>
      </w: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(2 điểm). 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Hòa tan hoàn toàn 11 gam hỗn hợp bột các kim loại: Fe, Al cần V lít dd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4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 0,5 M thu được dd A và 8,96 lít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 (đktc).</w:t>
      </w:r>
    </w:p>
    <w:p w14:paraId="40F4691C" w14:textId="77777777" w:rsidR="005A3BDD" w:rsidRPr="007C7DDF" w:rsidRDefault="005A3BDD" w:rsidP="007C7DDF">
      <w:pPr>
        <w:spacing w:after="0" w:line="288" w:lineRule="auto"/>
        <w:jc w:val="both"/>
        <w:outlineLvl w:val="0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sz w:val="28"/>
          <w:szCs w:val="28"/>
          <w:lang w:val="nl-NL"/>
        </w:rPr>
        <w:t>1) Viết PTHH xảy ra.</w:t>
      </w:r>
    </w:p>
    <w:p w14:paraId="7B712E3C" w14:textId="77777777" w:rsidR="005A3BDD" w:rsidRPr="007C7DDF" w:rsidRDefault="005A3BDD" w:rsidP="007C7DDF">
      <w:pPr>
        <w:spacing w:after="0" w:line="288" w:lineRule="auto"/>
        <w:jc w:val="both"/>
        <w:outlineLvl w:val="0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sz w:val="28"/>
          <w:szCs w:val="28"/>
          <w:lang w:val="nl-NL"/>
        </w:rPr>
        <w:t>2) Tính phần trăm khối lượng của từng kim loại trong hỗn hợp ban đầu.</w:t>
      </w:r>
    </w:p>
    <w:p w14:paraId="4007B68C" w14:textId="77777777" w:rsidR="005A3BDD" w:rsidRPr="007C7DDF" w:rsidRDefault="005A3BDD" w:rsidP="007C7DDF">
      <w:pPr>
        <w:spacing w:after="0" w:line="288" w:lineRule="auto"/>
        <w:jc w:val="both"/>
        <w:outlineLvl w:val="0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sz w:val="28"/>
          <w:szCs w:val="28"/>
          <w:lang w:val="nl-NL"/>
        </w:rPr>
        <w:t>3) Tính nồng độ mol/lit của từng chất tan trong dd A (coi thể tích của dd không đổi).</w:t>
      </w:r>
    </w:p>
    <w:p w14:paraId="02F2F15B" w14:textId="77777777" w:rsidR="005A3BDD" w:rsidRPr="007C7DDF" w:rsidRDefault="005A3BDD" w:rsidP="007C7DDF">
      <w:pPr>
        <w:widowControl w:val="0"/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/>
          <w:sz w:val="28"/>
          <w:szCs w:val="28"/>
          <w:lang w:val="it-IT"/>
        </w:rPr>
      </w:pPr>
    </w:p>
    <w:p w14:paraId="3D21D107" w14:textId="237040DB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0020DC9E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07BC3C52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5B62BBA1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75C4ED49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1ED00A53" w14:textId="77777777" w:rsidR="005A3BDD" w:rsidRPr="007C7DDF" w:rsidRDefault="005A3BDD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p w14:paraId="444D4E32" w14:textId="77777777" w:rsidR="005A3BDD" w:rsidRPr="007C7DDF" w:rsidRDefault="005A3BDD" w:rsidP="007C7DDF">
      <w:pPr>
        <w:tabs>
          <w:tab w:val="left" w:pos="3855"/>
        </w:tabs>
        <w:spacing w:after="0" w:line="288" w:lineRule="auto"/>
        <w:rPr>
          <w:rFonts w:ascii="Times New Roman" w:eastAsia="Times New Roman" w:hAnsi="Times New Roman"/>
          <w:color w:val="FF0000"/>
          <w:sz w:val="28"/>
          <w:szCs w:val="28"/>
        </w:rPr>
      </w:pPr>
      <w:r w:rsidRPr="007C7DDF">
        <w:rPr>
          <w:rFonts w:ascii="Times New Roman" w:eastAsia="Times New Roman" w:hAnsi="Times New Roman"/>
          <w:color w:val="FF0000"/>
          <w:sz w:val="28"/>
          <w:szCs w:val="28"/>
        </w:rPr>
        <w:br w:type="column"/>
      </w:r>
    </w:p>
    <w:tbl>
      <w:tblPr>
        <w:tblpPr w:leftFromText="180" w:rightFromText="180" w:vertAnchor="page" w:horzAnchor="page" w:tblpX="2053" w:tblpY="203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76"/>
        <w:gridCol w:w="5680"/>
      </w:tblGrid>
      <w:tr w:rsidR="005A3BDD" w:rsidRPr="007C7DDF" w14:paraId="706B963A" w14:textId="77777777" w:rsidTr="005A3BDD">
        <w:tc>
          <w:tcPr>
            <w:tcW w:w="317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4BDBFAF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PHÒNG GD&amp;ĐT……</w:t>
            </w:r>
          </w:p>
          <w:p w14:paraId="5E6F8F83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RƯỜNG……….</w:t>
            </w:r>
          </w:p>
          <w:p w14:paraId="78E186DA" w14:textId="35B27E08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Đề 0</w:t>
            </w:r>
            <w:r w:rsidR="00E27064"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15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nil"/>
            </w:tcBorders>
          </w:tcPr>
          <w:p w14:paraId="7EFF5978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  <w:t>ĐỀ THI GIỮA HỌC KÌ I</w:t>
            </w: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 xml:space="preserve"> NĂM 2021 - 2022</w:t>
            </w:r>
          </w:p>
          <w:p w14:paraId="25184F99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MÔN HÓA HỌC 9</w:t>
            </w:r>
          </w:p>
          <w:p w14:paraId="30B275ED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</w:pPr>
            <w:r w:rsidRPr="007C7DD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Thời gian: 45 phút</w:t>
            </w:r>
          </w:p>
          <w:p w14:paraId="4962DAAA" w14:textId="77777777" w:rsidR="005A3BDD" w:rsidRPr="007C7DDF" w:rsidRDefault="005A3BDD" w:rsidP="007C7DDF">
            <w:pPr>
              <w:spacing w:after="0" w:line="288" w:lineRule="auto"/>
              <w:jc w:val="center"/>
              <w:rPr>
                <w:rFonts w:ascii="Times New Roman" w:eastAsia="Times New Roman" w:hAnsi="Times New Roman"/>
                <w:b/>
                <w:kern w:val="2"/>
                <w:sz w:val="28"/>
                <w:szCs w:val="28"/>
                <w:lang w:val="it-IT"/>
              </w:rPr>
            </w:pPr>
          </w:p>
        </w:tc>
      </w:tr>
    </w:tbl>
    <w:p w14:paraId="6A6F338B" w14:textId="77777777" w:rsidR="005A3BDD" w:rsidRPr="007C7DDF" w:rsidRDefault="005A3BDD" w:rsidP="007C7DDF">
      <w:pPr>
        <w:tabs>
          <w:tab w:val="left" w:pos="3855"/>
        </w:tabs>
        <w:spacing w:after="0" w:line="288" w:lineRule="auto"/>
        <w:rPr>
          <w:rFonts w:ascii="Times New Roman" w:eastAsia="Times New Roman" w:hAnsi="Times New Roman"/>
          <w:color w:val="FF0000"/>
          <w:sz w:val="28"/>
          <w:szCs w:val="28"/>
        </w:rPr>
      </w:pPr>
    </w:p>
    <w:p w14:paraId="47193ABB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Times New Roman" w:hAnsi="Times New Roman"/>
          <w:b/>
          <w:sz w:val="28"/>
          <w:szCs w:val="28"/>
          <w:lang w:val="pt-BR"/>
        </w:rPr>
      </w:pPr>
    </w:p>
    <w:p w14:paraId="2DEEEC9B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Times New Roman" w:hAnsi="Times New Roman"/>
          <w:b/>
          <w:sz w:val="28"/>
          <w:szCs w:val="28"/>
          <w:lang w:val="pt-BR"/>
        </w:rPr>
      </w:pPr>
    </w:p>
    <w:p w14:paraId="56AF04E1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Times New Roman" w:hAnsi="Times New Roman"/>
          <w:b/>
          <w:sz w:val="28"/>
          <w:szCs w:val="28"/>
          <w:lang w:val="pt-BR"/>
        </w:rPr>
      </w:pPr>
    </w:p>
    <w:p w14:paraId="135B067B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Times New Roman" w:hAnsi="Times New Roman"/>
          <w:b/>
          <w:sz w:val="28"/>
          <w:szCs w:val="28"/>
          <w:lang w:val="pt-BR"/>
        </w:rPr>
      </w:pPr>
    </w:p>
    <w:p w14:paraId="26144EE3" w14:textId="5BB20EBD" w:rsidR="005A3BDD" w:rsidRPr="007C7DDF" w:rsidRDefault="005A3BDD" w:rsidP="007C7DDF">
      <w:pPr>
        <w:spacing w:after="0" w:line="288" w:lineRule="auto"/>
        <w:jc w:val="both"/>
        <w:rPr>
          <w:rFonts w:ascii="Times New Roman" w:eastAsia="Times New Roman" w:hAnsi="Times New Roman"/>
          <w:b/>
          <w:sz w:val="28"/>
          <w:szCs w:val="28"/>
          <w:lang w:val="pt-BR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>Phần I – Trắc nghiệm (</w:t>
      </w:r>
      <w:r w:rsidR="007F71CD"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>3</w:t>
      </w: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 điểm)</w:t>
      </w:r>
    </w:p>
    <w:p w14:paraId="742328C3" w14:textId="77777777" w:rsidR="005A3BDD" w:rsidRPr="007C7DDF" w:rsidRDefault="005A3BDD" w:rsidP="007C7DDF">
      <w:pPr>
        <w:spacing w:after="0" w:line="288" w:lineRule="auto"/>
        <w:jc w:val="both"/>
        <w:rPr>
          <w:rFonts w:ascii="Times New Roman" w:eastAsia="Times New Roman" w:hAnsi="Times New Roman"/>
          <w:sz w:val="28"/>
          <w:szCs w:val="28"/>
          <w:lang w:val="vi-VN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>Câu 1</w:t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>: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Nhỏ một giọt quỳ tím vào dung dịch NaOH, dung dịch có màu xanh; nhỏ từ từ dung dịch HCl cho tới dư, vào dung dịch có màu xanh trên thì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:</w:t>
      </w:r>
    </w:p>
    <w:p w14:paraId="03DFB9EE" w14:textId="77777777" w:rsidR="005A3BDD" w:rsidRPr="007C7DDF" w:rsidRDefault="005A3BDD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  <w:lang w:val="vi-VN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A.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Màu xanh vẫn không thay đổi.                                                         </w:t>
      </w:r>
    </w:p>
    <w:p w14:paraId="38EC80F4" w14:textId="77777777" w:rsidR="005A3BDD" w:rsidRPr="007C7DDF" w:rsidRDefault="005A3BDD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B.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Màu xanh nhạt dần rồi mất hẳn.</w:t>
      </w:r>
    </w:p>
    <w:p w14:paraId="641BF1E5" w14:textId="77777777" w:rsidR="005A3BDD" w:rsidRPr="007C7DDF" w:rsidRDefault="005A3BDD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  <w:lang w:val="vi-VN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C.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Màu xanh nhạt dần rồi mất hẳn, rồi chuyển sanh màu đỏ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.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      </w:t>
      </w:r>
    </w:p>
    <w:p w14:paraId="1F1BD58E" w14:textId="77777777" w:rsidR="005A3BDD" w:rsidRPr="007C7DDF" w:rsidRDefault="005A3BDD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D.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Màu xanh đậm thêm dần. </w:t>
      </w:r>
    </w:p>
    <w:p w14:paraId="258C3C9E" w14:textId="7B529393" w:rsidR="005A3BDD" w:rsidRPr="007C7DDF" w:rsidRDefault="005A3BDD" w:rsidP="007C7DDF">
      <w:pPr>
        <w:autoSpaceDE w:val="0"/>
        <w:autoSpaceDN w:val="0"/>
        <w:adjustRightInd w:val="0"/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</w:t>
      </w:r>
      <w:r w:rsidR="007F71CD"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>2</w:t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>: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Phản ứng nào sau đây </w:t>
      </w: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không </w:t>
      </w:r>
      <w:r w:rsidRPr="007C7DDF">
        <w:rPr>
          <w:rFonts w:ascii="Times New Roman" w:eastAsia="Times New Roman" w:hAnsi="Times New Roman"/>
          <w:sz w:val="28"/>
          <w:szCs w:val="28"/>
        </w:rPr>
        <w:t>xảy ra?</w:t>
      </w:r>
    </w:p>
    <w:p w14:paraId="0FFE2D8D" w14:textId="77777777" w:rsidR="005A3BDD" w:rsidRPr="007C7DDF" w:rsidRDefault="005A3BDD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  <w:lang w:val="vi-VN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A. </w:t>
      </w:r>
      <w:r w:rsidRPr="007C7DDF">
        <w:rPr>
          <w:rFonts w:ascii="Times New Roman" w:eastAsia="Times New Roman" w:hAnsi="Times New Roman"/>
          <w:sz w:val="28"/>
          <w:szCs w:val="28"/>
        </w:rPr>
        <w:t>Ca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</w:t>
      </w:r>
      <w:r w:rsidRPr="007C7DDF">
        <w:rPr>
          <w:rFonts w:ascii="Times New Roman" w:eastAsia="Times New Roman" w:hAnsi="Times New Roman"/>
          <w:position w:val="-6"/>
          <w:sz w:val="28"/>
          <w:szCs w:val="28"/>
        </w:rPr>
        <w:object w:dxaOrig="675" w:dyaOrig="360" w14:anchorId="758CEAF0">
          <v:shape id="_x0000_i1047" type="#_x0000_t75" style="width:33.75pt;height:18pt" o:ole="">
            <v:imagedata r:id="rId64" o:title=""/>
          </v:shape>
          <o:OLEObject Type="Embed" ProgID="Equation.DSMT4" ShapeID="_x0000_i1047" DrawAspect="Content" ObjectID="_1686226763" r:id="rId65"/>
        </w:objec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CaO + 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ab/>
      </w:r>
    </w:p>
    <w:p w14:paraId="25263DE3" w14:textId="77777777" w:rsidR="005A3BDD" w:rsidRPr="007C7DDF" w:rsidRDefault="005A3BDD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B. </w:t>
      </w:r>
      <w:r w:rsidRPr="007C7DDF">
        <w:rPr>
          <w:rFonts w:ascii="Times New Roman" w:eastAsia="Times New Roman" w:hAnsi="Times New Roman"/>
          <w:sz w:val="28"/>
          <w:szCs w:val="28"/>
        </w:rPr>
        <w:t>2NaH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</w:t>
      </w:r>
      <w:r w:rsidRPr="007C7DDF">
        <w:rPr>
          <w:rFonts w:ascii="Times New Roman" w:eastAsia="Times New Roman" w:hAnsi="Times New Roman"/>
          <w:position w:val="-6"/>
          <w:sz w:val="28"/>
          <w:szCs w:val="28"/>
        </w:rPr>
        <w:object w:dxaOrig="675" w:dyaOrig="360" w14:anchorId="3A1DF39F">
          <v:shape id="_x0000_i1048" type="#_x0000_t75" style="width:33.75pt;height:18pt" o:ole="">
            <v:imagedata r:id="rId64" o:title=""/>
          </v:shape>
          <o:OLEObject Type="Embed" ProgID="Equation.DSMT4" ShapeID="_x0000_i1048" DrawAspect="Content" ObjectID="_1686226764" r:id="rId66"/>
        </w:objec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</w:rPr>
        <w:t>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+ 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+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.</w:t>
      </w:r>
    </w:p>
    <w:p w14:paraId="4720E1C4" w14:textId="77777777" w:rsidR="005A3BDD" w:rsidRPr="007C7DDF" w:rsidRDefault="005A3BDD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  <w:lang w:val="vi-VN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C. </w:t>
      </w:r>
      <w:r w:rsidRPr="007C7DDF">
        <w:rPr>
          <w:rFonts w:ascii="Times New Roman" w:eastAsia="Times New Roman" w:hAnsi="Times New Roman"/>
          <w:sz w:val="28"/>
          <w:szCs w:val="28"/>
        </w:rPr>
        <w:t>Mg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</w:t>
      </w:r>
      <w:r w:rsidRPr="007C7DDF">
        <w:rPr>
          <w:rFonts w:ascii="Times New Roman" w:eastAsia="Times New Roman" w:hAnsi="Times New Roman"/>
          <w:position w:val="-6"/>
          <w:sz w:val="28"/>
          <w:szCs w:val="28"/>
        </w:rPr>
        <w:object w:dxaOrig="675" w:dyaOrig="360" w14:anchorId="2A17ED1C">
          <v:shape id="_x0000_i1049" type="#_x0000_t75" style="width:33.75pt;height:18pt" o:ole="">
            <v:imagedata r:id="rId64" o:title=""/>
          </v:shape>
          <o:OLEObject Type="Embed" ProgID="Equation.DSMT4" ShapeID="_x0000_i1049" DrawAspect="Content" ObjectID="_1686226765" r:id="rId67"/>
        </w:objec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</w:rPr>
        <w:t>MgO + 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.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ab/>
      </w:r>
    </w:p>
    <w:p w14:paraId="5381EDCD" w14:textId="77777777" w:rsidR="005A3BDD" w:rsidRPr="007C7DDF" w:rsidRDefault="005A3BDD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  <w:lang w:val="vi-VN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</w:rPr>
        <w:t xml:space="preserve">D. </w:t>
      </w:r>
      <w:r w:rsidRPr="007C7DDF">
        <w:rPr>
          <w:rFonts w:ascii="Times New Roman" w:eastAsia="Times New Roman" w:hAnsi="Times New Roman"/>
          <w:sz w:val="28"/>
          <w:szCs w:val="28"/>
        </w:rPr>
        <w:t>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 xml:space="preserve"> </w:t>
      </w:r>
      <w:r w:rsidRPr="007C7DDF">
        <w:rPr>
          <w:rFonts w:ascii="Times New Roman" w:eastAsia="Times New Roman" w:hAnsi="Times New Roman"/>
          <w:position w:val="-6"/>
          <w:sz w:val="28"/>
          <w:szCs w:val="28"/>
        </w:rPr>
        <w:object w:dxaOrig="675" w:dyaOrig="360" w14:anchorId="72F0168C">
          <v:shape id="_x0000_i1050" type="#_x0000_t75" style="width:33.75pt;height:18pt" o:ole="">
            <v:imagedata r:id="rId64" o:title=""/>
          </v:shape>
          <o:OLEObject Type="Embed" ProgID="Equation.DSMT4" ShapeID="_x0000_i1050" DrawAspect="Content" ObjectID="_1686226766" r:id="rId68"/>
        </w:object>
      </w:r>
      <w:r w:rsidRPr="007C7DDF">
        <w:rPr>
          <w:rFonts w:ascii="Times New Roman" w:eastAsia="Times New Roman" w:hAnsi="Times New Roman"/>
          <w:sz w:val="28"/>
          <w:szCs w:val="28"/>
        </w:rPr>
        <w:t>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 + 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.</w:t>
      </w:r>
    </w:p>
    <w:p w14:paraId="3A8CA3E5" w14:textId="1E728272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</w:t>
      </w:r>
      <w:r w:rsidR="007F71CD"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>3</w:t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>: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Khí 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it-IT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bị lẫn tạp chất là các khí 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it-IT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, 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it-IT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,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it-IT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S. Có thể dùng chất nào sau đây để loại bỏ tạp chất:</w:t>
      </w:r>
    </w:p>
    <w:p w14:paraId="40785A8A" w14:textId="77777777" w:rsidR="005A3BDD" w:rsidRPr="007C7DDF" w:rsidRDefault="005A3BDD" w:rsidP="007C7DDF">
      <w:pPr>
        <w:tabs>
          <w:tab w:val="left" w:pos="142"/>
          <w:tab w:val="left" w:pos="2694"/>
          <w:tab w:val="left" w:pos="5261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position w:val="-7"/>
          <w:sz w:val="28"/>
          <w:szCs w:val="28"/>
          <w:lang w:val="vi-VN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Dung dịch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it-IT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it-IT"/>
        </w:rPr>
        <w:t>4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loãng     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Dung dịch Cu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it-IT"/>
        </w:rPr>
        <w:t>4</w:t>
      </w:r>
      <w:r w:rsidRPr="007C7DDF">
        <w:rPr>
          <w:rFonts w:ascii="Times New Roman" w:eastAsia="Times New Roman" w:hAnsi="Times New Roman"/>
          <w:position w:val="-7"/>
          <w:sz w:val="28"/>
          <w:szCs w:val="28"/>
          <w:lang w:val="pt-BR"/>
        </w:rPr>
        <w:tab/>
        <w:t xml:space="preserve">    </w:t>
      </w:r>
    </w:p>
    <w:p w14:paraId="64362B82" w14:textId="77777777" w:rsidR="005A3BDD" w:rsidRPr="007C7DDF" w:rsidRDefault="005A3BDD" w:rsidP="007C7DDF">
      <w:pPr>
        <w:tabs>
          <w:tab w:val="left" w:pos="142"/>
          <w:tab w:val="left" w:pos="2694"/>
          <w:tab w:val="left" w:pos="5261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Dung dịch Ca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it-IT"/>
        </w:rPr>
        <w:t>2</w:t>
      </w:r>
      <w:r w:rsidRPr="007C7DDF">
        <w:rPr>
          <w:rFonts w:ascii="Times New Roman" w:eastAsia="Times New Roman" w:hAnsi="Times New Roman"/>
          <w:position w:val="-7"/>
          <w:sz w:val="28"/>
          <w:szCs w:val="28"/>
          <w:lang w:val="pt-BR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Nước</w:t>
      </w:r>
    </w:p>
    <w:p w14:paraId="0D301018" w14:textId="504AD9BC" w:rsidR="005A3BDD" w:rsidRPr="007C7DDF" w:rsidRDefault="005A3BDD" w:rsidP="007C7DDF">
      <w:pPr>
        <w:spacing w:after="0" w:line="288" w:lineRule="auto"/>
        <w:jc w:val="both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</w:t>
      </w:r>
      <w:r w:rsidR="007F71CD"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>4</w:t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>: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7C7DDF">
        <w:rPr>
          <w:rFonts w:ascii="Times New Roman" w:hAnsi="Times New Roman"/>
          <w:sz w:val="28"/>
          <w:szCs w:val="28"/>
        </w:rPr>
        <w:t>Cho dung dịch chứa m gam NaOH vào dung dịch chứa m gam HCl, dung dịch sau phản</w:t>
      </w:r>
      <w:r w:rsidRPr="007C7DDF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7C7DDF">
        <w:rPr>
          <w:rFonts w:ascii="Times New Roman" w:hAnsi="Times New Roman"/>
          <w:sz w:val="28"/>
          <w:szCs w:val="28"/>
        </w:rPr>
        <w:t>ứng làm quì tím</w:t>
      </w:r>
    </w:p>
    <w:p w14:paraId="07E6117C" w14:textId="77777777" w:rsidR="005A3BDD" w:rsidRPr="007C7DDF" w:rsidRDefault="005A3BDD" w:rsidP="007C7DDF">
      <w:pPr>
        <w:tabs>
          <w:tab w:val="left" w:pos="142"/>
          <w:tab w:val="left" w:pos="2694"/>
          <w:tab w:val="left" w:pos="5261"/>
          <w:tab w:val="left" w:pos="7655"/>
        </w:tabs>
        <w:spacing w:after="0" w:line="288" w:lineRule="auto"/>
        <w:ind w:firstLine="142"/>
        <w:jc w:val="both"/>
        <w:rPr>
          <w:rFonts w:ascii="Times New Roman" w:hAnsi="Times New Roman"/>
          <w:sz w:val="28"/>
          <w:szCs w:val="28"/>
        </w:rPr>
      </w:pPr>
      <w:r w:rsidRPr="007C7DDF">
        <w:rPr>
          <w:rFonts w:ascii="Times New Roman" w:hAnsi="Times New Roman"/>
          <w:b/>
          <w:sz w:val="28"/>
          <w:szCs w:val="28"/>
        </w:rPr>
        <w:t xml:space="preserve">A. </w:t>
      </w:r>
      <w:r w:rsidRPr="007C7DDF">
        <w:rPr>
          <w:rFonts w:ascii="Times New Roman" w:hAnsi="Times New Roman"/>
          <w:sz w:val="28"/>
          <w:szCs w:val="28"/>
        </w:rPr>
        <w:t xml:space="preserve">hóa đỏ. </w:t>
      </w:r>
      <w:r w:rsidRPr="007C7DDF">
        <w:rPr>
          <w:rFonts w:ascii="Times New Roman" w:hAnsi="Times New Roman"/>
          <w:sz w:val="28"/>
          <w:szCs w:val="28"/>
          <w:lang w:val="vi-VN"/>
        </w:rPr>
        <w:tab/>
      </w:r>
      <w:r w:rsidRPr="007C7DDF">
        <w:rPr>
          <w:rFonts w:ascii="Times New Roman" w:hAnsi="Times New Roman"/>
          <w:b/>
          <w:sz w:val="28"/>
          <w:szCs w:val="28"/>
        </w:rPr>
        <w:t xml:space="preserve">B. </w:t>
      </w:r>
      <w:r w:rsidRPr="007C7DDF">
        <w:rPr>
          <w:rFonts w:ascii="Times New Roman" w:hAnsi="Times New Roman"/>
          <w:sz w:val="28"/>
          <w:szCs w:val="28"/>
        </w:rPr>
        <w:t xml:space="preserve">hóa xanh. </w:t>
      </w:r>
      <w:r w:rsidRPr="007C7DDF">
        <w:rPr>
          <w:rFonts w:ascii="Times New Roman" w:hAnsi="Times New Roman"/>
          <w:sz w:val="28"/>
          <w:szCs w:val="28"/>
          <w:lang w:val="vi-VN"/>
        </w:rPr>
        <w:tab/>
      </w:r>
      <w:r w:rsidRPr="007C7DDF">
        <w:rPr>
          <w:rFonts w:ascii="Times New Roman" w:hAnsi="Times New Roman"/>
          <w:b/>
          <w:sz w:val="28"/>
          <w:szCs w:val="28"/>
        </w:rPr>
        <w:t xml:space="preserve">C. </w:t>
      </w:r>
      <w:r w:rsidRPr="007C7DDF">
        <w:rPr>
          <w:rFonts w:ascii="Times New Roman" w:hAnsi="Times New Roman"/>
          <w:sz w:val="28"/>
          <w:szCs w:val="28"/>
        </w:rPr>
        <w:t xml:space="preserve">không đổi màu. </w:t>
      </w:r>
      <w:r w:rsidRPr="007C7DDF">
        <w:rPr>
          <w:rFonts w:ascii="Times New Roman" w:hAnsi="Times New Roman"/>
          <w:sz w:val="28"/>
          <w:szCs w:val="28"/>
          <w:lang w:val="vi-VN"/>
        </w:rPr>
        <w:tab/>
      </w:r>
      <w:r w:rsidRPr="007C7DDF">
        <w:rPr>
          <w:rFonts w:ascii="Times New Roman" w:hAnsi="Times New Roman"/>
          <w:b/>
          <w:sz w:val="28"/>
          <w:szCs w:val="28"/>
        </w:rPr>
        <w:t xml:space="preserve">D. </w:t>
      </w:r>
      <w:r w:rsidRPr="007C7DDF">
        <w:rPr>
          <w:rFonts w:ascii="Times New Roman" w:hAnsi="Times New Roman"/>
          <w:sz w:val="28"/>
          <w:szCs w:val="28"/>
        </w:rPr>
        <w:t>mất màu.</w:t>
      </w:r>
    </w:p>
    <w:p w14:paraId="351F9C0D" w14:textId="41F694FC" w:rsidR="005A3BDD" w:rsidRPr="007C7DDF" w:rsidRDefault="005A3BDD" w:rsidP="007C7DDF">
      <w:pPr>
        <w:tabs>
          <w:tab w:val="left" w:pos="2630"/>
          <w:tab w:val="left" w:pos="5261"/>
          <w:tab w:val="left" w:pos="7892"/>
        </w:tabs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</w:t>
      </w:r>
      <w:r w:rsidR="007F71CD"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>5</w:t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>: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Chất nào sau đây còn có tên gọi là xút ăn da</w:t>
      </w:r>
      <w:r w:rsidRPr="007C7DDF">
        <w:rPr>
          <w:rFonts w:ascii="Times New Roman" w:eastAsia="Times New Roman" w:hAnsi="Times New Roman"/>
          <w:sz w:val="28"/>
          <w:szCs w:val="28"/>
        </w:rPr>
        <w:t>?</w:t>
      </w:r>
    </w:p>
    <w:p w14:paraId="18B28022" w14:textId="77777777" w:rsidR="005A3BDD" w:rsidRPr="007C7DDF" w:rsidRDefault="005A3BDD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  <w:lang w:val="da-DK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A. 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>Ba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vi-VN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B.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NaOH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C.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HCl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D.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vi-VN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vi-VN"/>
        </w:rPr>
        <w:t>4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 xml:space="preserve"> </w:t>
      </w:r>
    </w:p>
    <w:p w14:paraId="12EA50ED" w14:textId="4140896C" w:rsidR="005A3BDD" w:rsidRPr="007C7DDF" w:rsidRDefault="005A3BDD" w:rsidP="007C7DDF">
      <w:pPr>
        <w:tabs>
          <w:tab w:val="left" w:pos="360"/>
          <w:tab w:val="left" w:pos="900"/>
          <w:tab w:val="left" w:pos="5040"/>
        </w:tabs>
        <w:spacing w:after="0" w:line="288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>Câu</w:t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 </w:t>
      </w:r>
      <w:r w:rsidR="007F71CD" w:rsidRPr="007C7DDF">
        <w:rPr>
          <w:rFonts w:ascii="Times New Roman" w:eastAsia="Times New Roman" w:hAnsi="Times New Roman"/>
          <w:b/>
          <w:sz w:val="28"/>
          <w:szCs w:val="28"/>
        </w:rPr>
        <w:t>6</w:t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>: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Dãy chất nào dưới đây đều tác dụng được với nước: </w:t>
      </w:r>
    </w:p>
    <w:p w14:paraId="422F4CE5" w14:textId="77777777" w:rsidR="005A3BDD" w:rsidRPr="007C7DDF" w:rsidRDefault="005A3BDD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CuO; CaO; 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O; 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.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BaO; K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 xml:space="preserve">;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; 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.</w:t>
      </w:r>
    </w:p>
    <w:p w14:paraId="2BA5BAE5" w14:textId="77777777" w:rsidR="005A3BDD" w:rsidRPr="007C7DDF" w:rsidRDefault="005A3BDD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  <w:lang w:val="vi-VN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MgO; 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O; 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; 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.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>D.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NO; P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5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;  K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O; CaO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.</w:t>
      </w:r>
    </w:p>
    <w:p w14:paraId="0FFFA488" w14:textId="5B8BE308" w:rsidR="005A3BDD" w:rsidRPr="007C7DDF" w:rsidRDefault="005A3BDD" w:rsidP="007C7DDF">
      <w:pPr>
        <w:tabs>
          <w:tab w:val="left" w:pos="2630"/>
          <w:tab w:val="left" w:pos="5261"/>
          <w:tab w:val="left" w:pos="7892"/>
        </w:tabs>
        <w:spacing w:after="0" w:line="288" w:lineRule="auto"/>
        <w:rPr>
          <w:rFonts w:ascii="Times New Roman" w:eastAsia="Times New Roman" w:hAnsi="Times New Roman"/>
          <w:sz w:val="28"/>
          <w:szCs w:val="28"/>
          <w:lang w:val="vi-VN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</w:t>
      </w:r>
      <w:r w:rsidR="007F71CD" w:rsidRPr="007C7DDF">
        <w:rPr>
          <w:rFonts w:ascii="Times New Roman" w:eastAsia="Times New Roman" w:hAnsi="Times New Roman"/>
          <w:b/>
          <w:sz w:val="28"/>
          <w:szCs w:val="28"/>
        </w:rPr>
        <w:t>7</w:t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>: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 xml:space="preserve">Chất nào sau đây </w:t>
      </w:r>
      <w:r w:rsidRPr="007C7DDF">
        <w:rPr>
          <w:rFonts w:ascii="Times New Roman" w:eastAsia="Times New Roman" w:hAnsi="Times New Roman"/>
          <w:sz w:val="28"/>
          <w:szCs w:val="28"/>
        </w:rPr>
        <w:t>cung cấp đạm cho cây trồng?</w:t>
      </w:r>
    </w:p>
    <w:p w14:paraId="5D57B7DE" w14:textId="77777777" w:rsidR="005A3BDD" w:rsidRPr="007C7DDF" w:rsidRDefault="005A3BDD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A. </w:t>
      </w:r>
      <w:r w:rsidRPr="007C7DDF">
        <w:rPr>
          <w:rFonts w:ascii="Times New Roman" w:eastAsia="Times New Roman" w:hAnsi="Times New Roman"/>
          <w:sz w:val="28"/>
          <w:szCs w:val="28"/>
        </w:rPr>
        <w:t>KCl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B. </w:t>
      </w:r>
      <w:r w:rsidRPr="007C7DDF">
        <w:rPr>
          <w:rFonts w:ascii="Times New Roman" w:eastAsia="Times New Roman" w:hAnsi="Times New Roman"/>
          <w:sz w:val="28"/>
          <w:szCs w:val="28"/>
        </w:rPr>
        <w:t>N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>N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C. </w:t>
      </w:r>
      <w:r w:rsidRPr="007C7DDF">
        <w:rPr>
          <w:rFonts w:ascii="Times New Roman" w:eastAsia="Times New Roman" w:hAnsi="Times New Roman"/>
          <w:sz w:val="28"/>
          <w:szCs w:val="28"/>
        </w:rPr>
        <w:t>Ca(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P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  <w:r w:rsidRPr="007C7DDF">
        <w:rPr>
          <w:rFonts w:ascii="Times New Roman" w:eastAsia="Times New Roman" w:hAnsi="Times New Roman"/>
          <w:sz w:val="28"/>
          <w:szCs w:val="28"/>
        </w:rPr>
        <w:t>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  <w:lang w:val="da-DK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 xml:space="preserve">D. </w:t>
      </w:r>
      <w:r w:rsidRPr="007C7DDF">
        <w:rPr>
          <w:rFonts w:ascii="Times New Roman" w:eastAsia="Times New Roman" w:hAnsi="Times New Roman"/>
          <w:sz w:val="28"/>
          <w:szCs w:val="28"/>
        </w:rPr>
        <w:t>K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4</w:t>
      </w:r>
    </w:p>
    <w:p w14:paraId="09359DE9" w14:textId="52FA3533" w:rsidR="005A3BDD" w:rsidRPr="007C7DDF" w:rsidRDefault="005A3BDD" w:rsidP="007C7DDF">
      <w:pPr>
        <w:spacing w:after="0" w:line="288" w:lineRule="auto"/>
        <w:jc w:val="both"/>
        <w:rPr>
          <w:rFonts w:ascii="Times New Roman" w:eastAsia="Times New Roman" w:hAnsi="Times New Roman"/>
          <w:sz w:val="28"/>
          <w:szCs w:val="28"/>
          <w:lang w:val="es-AR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</w:t>
      </w:r>
      <w:r w:rsidR="007F71CD" w:rsidRPr="007C7DDF">
        <w:rPr>
          <w:rFonts w:ascii="Times New Roman" w:eastAsia="Times New Roman" w:hAnsi="Times New Roman"/>
          <w:b/>
          <w:sz w:val="28"/>
          <w:szCs w:val="28"/>
        </w:rPr>
        <w:t>8</w:t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>: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>Dãy các bazơ bị phân hủy ở nhiệt độ cao:</w:t>
      </w:r>
    </w:p>
    <w:p w14:paraId="68F7BA73" w14:textId="77777777" w:rsidR="005A3BDD" w:rsidRPr="007C7DDF" w:rsidRDefault="005A3BDD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  <w:lang w:val="vi-VN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es-AR"/>
        </w:rPr>
        <w:lastRenderedPageBreak/>
        <w:t>A.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>Ca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es-A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>, NaOH, Zn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es-A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>, Fe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es-AR"/>
        </w:rPr>
        <w:t>3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 xml:space="preserve">               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ab/>
      </w:r>
    </w:p>
    <w:p w14:paraId="02B8C092" w14:textId="77777777" w:rsidR="005A3BDD" w:rsidRPr="007C7DDF" w:rsidRDefault="005A3BDD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  <w:lang w:val="es-AR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es-AR"/>
        </w:rPr>
        <w:t xml:space="preserve">B. 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>Cu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es-A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>, NaOH, Ca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es-A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>, Mg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es-A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 xml:space="preserve">                                                 </w:t>
      </w:r>
    </w:p>
    <w:p w14:paraId="04C05F02" w14:textId="77777777" w:rsidR="005A3BDD" w:rsidRPr="007C7DDF" w:rsidRDefault="005A3BDD" w:rsidP="007C7DDF">
      <w:pPr>
        <w:tabs>
          <w:tab w:val="left" w:pos="142"/>
          <w:tab w:val="left" w:pos="2694"/>
          <w:tab w:val="left" w:pos="5261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  <w:lang w:val="vi-VN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es-AR"/>
        </w:rPr>
        <w:t>C.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>Cu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es-A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>, Mg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es-A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>, Fe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es-AR"/>
        </w:rPr>
        <w:t>3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>, Zn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es-A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es-AR"/>
        </w:rPr>
        <w:t xml:space="preserve">          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ab/>
      </w:r>
    </w:p>
    <w:p w14:paraId="63098B85" w14:textId="77777777" w:rsidR="005A3BDD" w:rsidRPr="007C7DDF" w:rsidRDefault="005A3BDD" w:rsidP="007C7DDF">
      <w:pPr>
        <w:tabs>
          <w:tab w:val="left" w:pos="142"/>
          <w:tab w:val="left" w:pos="2694"/>
          <w:tab w:val="left" w:pos="5261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b/>
          <w:sz w:val="28"/>
          <w:szCs w:val="28"/>
          <w:lang w:val="vi-VN"/>
        </w:rPr>
      </w:pPr>
      <w:r w:rsidRPr="007C7DDF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7C7DDF">
        <w:rPr>
          <w:rFonts w:ascii="Times New Roman" w:eastAsia="Times New Roman" w:hAnsi="Times New Roman"/>
          <w:sz w:val="28"/>
          <w:szCs w:val="28"/>
        </w:rPr>
        <w:t>Zn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, Ca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, KOH, NaOH  </w:t>
      </w:r>
    </w:p>
    <w:p w14:paraId="4646F7A0" w14:textId="49F30EEC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</w:t>
      </w:r>
      <w:r w:rsidR="007F71CD" w:rsidRPr="007C7DDF">
        <w:rPr>
          <w:rFonts w:ascii="Times New Roman" w:eastAsia="Times New Roman" w:hAnsi="Times New Roman"/>
          <w:b/>
          <w:sz w:val="28"/>
          <w:szCs w:val="28"/>
        </w:rPr>
        <w:t>9</w:t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>: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Có 3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chất rắn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 màu trắng: MgO, A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>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C7DDF">
        <w:rPr>
          <w:rFonts w:ascii="Times New Roman" w:eastAsia="Times New Roman" w:hAnsi="Times New Roman"/>
          <w:sz w:val="28"/>
          <w:szCs w:val="28"/>
        </w:rPr>
        <w:t>, 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C7DDF">
        <w:rPr>
          <w:rFonts w:ascii="Times New Roman" w:eastAsia="Times New Roman" w:hAnsi="Times New Roman"/>
          <w:sz w:val="28"/>
          <w:szCs w:val="28"/>
        </w:rPr>
        <w:t xml:space="preserve">O. Có thể nhận biết được các chất đó bằng thuốc thử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 xml:space="preserve">nào </w:t>
      </w:r>
      <w:r w:rsidRPr="007C7DDF">
        <w:rPr>
          <w:rFonts w:ascii="Times New Roman" w:eastAsia="Times New Roman" w:hAnsi="Times New Roman"/>
          <w:sz w:val="28"/>
          <w:szCs w:val="28"/>
        </w:rPr>
        <w:t>sau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 xml:space="preserve"> đây?</w:t>
      </w:r>
    </w:p>
    <w:p w14:paraId="2B969C74" w14:textId="77777777" w:rsidR="005A3BDD" w:rsidRPr="007C7DDF" w:rsidRDefault="005A3BDD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  <w:lang w:val="vi-VN"/>
        </w:rPr>
      </w:pPr>
      <w:r w:rsidRPr="007C7DDF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7C7DDF">
        <w:rPr>
          <w:rFonts w:ascii="Times New Roman" w:eastAsia="Times New Roman" w:hAnsi="Times New Roman"/>
          <w:sz w:val="28"/>
          <w:szCs w:val="28"/>
        </w:rPr>
        <w:t>Chỉ dùng quì tím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7C7DDF">
        <w:rPr>
          <w:rFonts w:ascii="Times New Roman" w:eastAsia="Times New Roman" w:hAnsi="Times New Roman"/>
          <w:sz w:val="28"/>
          <w:szCs w:val="28"/>
        </w:rPr>
        <w:t>Chỉ dùng axit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.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ab/>
      </w:r>
    </w:p>
    <w:p w14:paraId="4BFCD420" w14:textId="77777777" w:rsidR="005A3BDD" w:rsidRPr="007C7DDF" w:rsidRDefault="005A3BDD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  <w:lang w:val="vi-VN"/>
        </w:rPr>
      </w:pPr>
      <w:r w:rsidRPr="007C7DDF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7C7DDF">
        <w:rPr>
          <w:rFonts w:ascii="Times New Roman" w:eastAsia="Times New Roman" w:hAnsi="Times New Roman"/>
          <w:sz w:val="28"/>
          <w:szCs w:val="28"/>
        </w:rPr>
        <w:t>Chỉ dùng phenolphtalein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Chỉ d</w:t>
      </w:r>
      <w:r w:rsidRPr="007C7DDF">
        <w:rPr>
          <w:rFonts w:ascii="Times New Roman" w:eastAsia="Times New Roman" w:hAnsi="Times New Roman"/>
          <w:sz w:val="28"/>
          <w:szCs w:val="28"/>
        </w:rPr>
        <w:t>ùng nước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>.</w:t>
      </w:r>
    </w:p>
    <w:p w14:paraId="381CA6FD" w14:textId="14BDEBF1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</w:t>
      </w:r>
      <w:r w:rsidRPr="007C7DDF">
        <w:rPr>
          <w:rFonts w:ascii="Times New Roman" w:eastAsia="Times New Roman" w:hAnsi="Times New Roman"/>
          <w:b/>
          <w:sz w:val="28"/>
          <w:szCs w:val="28"/>
        </w:rPr>
        <w:t>1</w:t>
      </w:r>
      <w:r w:rsidR="007F71CD" w:rsidRPr="007C7DDF">
        <w:rPr>
          <w:rFonts w:ascii="Times New Roman" w:eastAsia="Times New Roman" w:hAnsi="Times New Roman"/>
          <w:b/>
          <w:sz w:val="28"/>
          <w:szCs w:val="28"/>
        </w:rPr>
        <w:t>0</w:t>
      </w:r>
      <w:r w:rsidRPr="007C7DDF">
        <w:rPr>
          <w:rFonts w:ascii="Times New Roman" w:eastAsia="Times New Roman" w:hAnsi="Times New Roman"/>
          <w:b/>
          <w:sz w:val="28"/>
          <w:szCs w:val="28"/>
          <w:lang w:val="vi-VN"/>
        </w:rPr>
        <w:t>: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Khi nhỏ từ từ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đậm đặc vào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 xml:space="preserve"> cốc chứa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 xml:space="preserve"> đường</w:t>
      </w:r>
      <w:r w:rsidRPr="007C7DDF">
        <w:rPr>
          <w:rFonts w:ascii="Times New Roman" w:eastAsia="Times New Roman" w:hAnsi="Times New Roman"/>
          <w:sz w:val="28"/>
          <w:szCs w:val="28"/>
          <w:lang w:val="vi-VN"/>
        </w:rPr>
        <w:t xml:space="preserve">, </w:t>
      </w:r>
      <w:r w:rsidRPr="007C7DDF">
        <w:rPr>
          <w:rFonts w:ascii="Times New Roman" w:eastAsia="Times New Roman" w:hAnsi="Times New Roman"/>
          <w:sz w:val="28"/>
          <w:szCs w:val="28"/>
          <w:lang w:val="pt-BR"/>
        </w:rPr>
        <w:t>hiện tượng quan sát được là:</w:t>
      </w:r>
    </w:p>
    <w:p w14:paraId="3E3F150C" w14:textId="77777777" w:rsidR="005A3BDD" w:rsidRPr="007C7DDF" w:rsidRDefault="005A3BDD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7C7DDF">
        <w:rPr>
          <w:rFonts w:ascii="Times New Roman" w:eastAsia="Times New Roman" w:hAnsi="Times New Roman"/>
          <w:sz w:val="28"/>
          <w:szCs w:val="28"/>
        </w:rPr>
        <w:t>Sủi bọt khí, đường không tan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</w:p>
    <w:p w14:paraId="15173EBC" w14:textId="77777777" w:rsidR="005A3BDD" w:rsidRPr="007C7DDF" w:rsidRDefault="005A3BDD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7C7DDF">
        <w:rPr>
          <w:rFonts w:ascii="Times New Roman" w:eastAsia="Times New Roman" w:hAnsi="Times New Roman"/>
          <w:sz w:val="28"/>
          <w:szCs w:val="28"/>
        </w:rPr>
        <w:t>Màu trắng của đường mất dần, không sủi bọt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  <w:r w:rsidRPr="007C7DDF">
        <w:rPr>
          <w:rFonts w:ascii="Times New Roman" w:eastAsia="Times New Roman" w:hAnsi="Times New Roman"/>
          <w:sz w:val="28"/>
          <w:szCs w:val="28"/>
        </w:rPr>
        <w:tab/>
      </w:r>
    </w:p>
    <w:p w14:paraId="37CE6FD0" w14:textId="77777777" w:rsidR="005A3BDD" w:rsidRPr="007C7DDF" w:rsidRDefault="005A3BDD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7C7DDF">
        <w:rPr>
          <w:rFonts w:ascii="Times New Roman" w:eastAsia="Times New Roman" w:hAnsi="Times New Roman"/>
          <w:sz w:val="28"/>
          <w:szCs w:val="28"/>
        </w:rPr>
        <w:t>Màu đen xuất hiện và có bọt khí sinh ra.</w:t>
      </w:r>
      <w:r w:rsidRPr="007C7DDF">
        <w:rPr>
          <w:rFonts w:ascii="Times New Roman" w:eastAsia="Times New Roman" w:hAnsi="Times New Roman"/>
          <w:sz w:val="28"/>
          <w:szCs w:val="28"/>
        </w:rPr>
        <w:tab/>
      </w:r>
    </w:p>
    <w:p w14:paraId="05A45D47" w14:textId="77777777" w:rsidR="005A3BDD" w:rsidRPr="007C7DDF" w:rsidRDefault="005A3BDD" w:rsidP="007C7DDF">
      <w:pPr>
        <w:tabs>
          <w:tab w:val="left" w:pos="142"/>
          <w:tab w:val="left" w:pos="2694"/>
          <w:tab w:val="left" w:pos="5245"/>
          <w:tab w:val="left" w:pos="7655"/>
        </w:tabs>
        <w:spacing w:after="0" w:line="288" w:lineRule="auto"/>
        <w:ind w:firstLine="142"/>
        <w:jc w:val="both"/>
        <w:rPr>
          <w:rFonts w:ascii="Times New Roman" w:eastAsia="Times New Roman" w:hAnsi="Times New Roman"/>
          <w:sz w:val="28"/>
          <w:szCs w:val="28"/>
        </w:rPr>
      </w:pPr>
      <w:r w:rsidRPr="007C7DDF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7C7DDF">
        <w:rPr>
          <w:rFonts w:ascii="Times New Roman" w:eastAsia="Times New Roman" w:hAnsi="Times New Roman"/>
          <w:sz w:val="28"/>
          <w:szCs w:val="28"/>
        </w:rPr>
        <w:t>Màu đen xuất hiện, không có bọt khí sinh ra.</w:t>
      </w:r>
    </w:p>
    <w:p w14:paraId="0D9B10B0" w14:textId="65201264" w:rsidR="005A3BDD" w:rsidRPr="007C7DDF" w:rsidRDefault="005A3BDD" w:rsidP="007C7DDF">
      <w:pPr>
        <w:spacing w:after="0" w:line="288" w:lineRule="auto"/>
        <w:rPr>
          <w:rFonts w:ascii="Times New Roman" w:eastAsia="Times New Roman" w:hAnsi="Times New Roman"/>
          <w:b/>
          <w:sz w:val="28"/>
          <w:szCs w:val="28"/>
          <w:lang w:val="pt-BR"/>
        </w:rPr>
      </w:pP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>Phần II – Tự luận (</w:t>
      </w:r>
      <w:r w:rsidR="005B7A0D"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>7</w:t>
      </w:r>
      <w:r w:rsidRPr="007C7DDF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 điểm)</w:t>
      </w:r>
    </w:p>
    <w:p w14:paraId="10DBE3A4" w14:textId="3F2E9E49" w:rsidR="005A3BDD" w:rsidRPr="007C7DDF" w:rsidRDefault="005A3BDD" w:rsidP="007C7DDF">
      <w:pPr>
        <w:spacing w:after="0" w:line="288" w:lineRule="auto"/>
        <w:jc w:val="both"/>
        <w:outlineLvl w:val="0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lang w:val="nl-NL"/>
        </w:rPr>
        <w:t>Câu 1 (2 điểm):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 Có 4 lọ đựng 4 chất </w:t>
      </w:r>
      <w:r w:rsidR="005B7A0D" w:rsidRPr="007C7DDF">
        <w:rPr>
          <w:rFonts w:ascii="Times New Roman" w:eastAsia="Times New Roman" w:hAnsi="Times New Roman"/>
          <w:sz w:val="28"/>
          <w:szCs w:val="28"/>
          <w:lang w:val="nl-NL"/>
        </w:rPr>
        <w:t>rắn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 màu trắng riêng biệt: NaCl, Na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3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, CaC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3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, Ba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4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. Chỉ dùng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O và dd HCl. Hãy phân biệt từng lọ. Viết phương trình hóa học?</w:t>
      </w:r>
    </w:p>
    <w:p w14:paraId="027B246C" w14:textId="1D0FD040" w:rsidR="005A3BDD" w:rsidRPr="007C7DDF" w:rsidRDefault="005A3BDD" w:rsidP="007C7DDF">
      <w:pPr>
        <w:spacing w:after="0" w:line="288" w:lineRule="auto"/>
        <w:jc w:val="both"/>
        <w:outlineLvl w:val="0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b/>
          <w:bCs/>
          <w:sz w:val="28"/>
          <w:szCs w:val="28"/>
          <w:lang w:val="nl-NL"/>
        </w:rPr>
        <w:t xml:space="preserve">Câu </w:t>
      </w:r>
      <w:r w:rsidR="005B7A0D" w:rsidRPr="007C7DDF">
        <w:rPr>
          <w:rFonts w:ascii="Times New Roman" w:eastAsia="Times New Roman" w:hAnsi="Times New Roman"/>
          <w:b/>
          <w:bCs/>
          <w:sz w:val="28"/>
          <w:szCs w:val="28"/>
          <w:lang w:val="nl-NL"/>
        </w:rPr>
        <w:t xml:space="preserve">2 </w:t>
      </w:r>
      <w:r w:rsidRPr="007C7DDF">
        <w:rPr>
          <w:rFonts w:ascii="Times New Roman" w:eastAsia="Times New Roman" w:hAnsi="Times New Roman"/>
          <w:b/>
          <w:bCs/>
          <w:sz w:val="28"/>
          <w:szCs w:val="28"/>
          <w:lang w:val="nl-NL"/>
        </w:rPr>
        <w:t>(</w:t>
      </w:r>
      <w:r w:rsidR="005B7A0D" w:rsidRPr="007C7DDF">
        <w:rPr>
          <w:rFonts w:ascii="Times New Roman" w:eastAsia="Times New Roman" w:hAnsi="Times New Roman"/>
          <w:b/>
          <w:bCs/>
          <w:sz w:val="28"/>
          <w:szCs w:val="28"/>
          <w:lang w:val="nl-NL"/>
        </w:rPr>
        <w:t>3</w:t>
      </w:r>
      <w:r w:rsidRPr="007C7DDF">
        <w:rPr>
          <w:rFonts w:ascii="Times New Roman" w:eastAsia="Times New Roman" w:hAnsi="Times New Roman"/>
          <w:b/>
          <w:bCs/>
          <w:sz w:val="28"/>
          <w:szCs w:val="28"/>
          <w:lang w:val="nl-NL"/>
        </w:rPr>
        <w:t xml:space="preserve"> điểm):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 Hòa tan hoàn toàn 11 gam hỗn hợp bột các kim loại: Fe, Al cần V lít dd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4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 0,5 M thu được dd A và 8,96 lít H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 (đktc).</w:t>
      </w:r>
    </w:p>
    <w:p w14:paraId="4930FEBA" w14:textId="77777777" w:rsidR="005A3BDD" w:rsidRPr="007C7DDF" w:rsidRDefault="005A3BDD" w:rsidP="007C7DDF">
      <w:pPr>
        <w:spacing w:after="0" w:line="288" w:lineRule="auto"/>
        <w:jc w:val="both"/>
        <w:outlineLvl w:val="0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sz w:val="28"/>
          <w:szCs w:val="28"/>
          <w:lang w:val="nl-NL"/>
        </w:rPr>
        <w:t>1) Viết PTHH xảy ra.</w:t>
      </w:r>
    </w:p>
    <w:p w14:paraId="77A907F3" w14:textId="77777777" w:rsidR="005A3BDD" w:rsidRPr="007C7DDF" w:rsidRDefault="005A3BDD" w:rsidP="007C7DDF">
      <w:pPr>
        <w:spacing w:after="0" w:line="288" w:lineRule="auto"/>
        <w:jc w:val="both"/>
        <w:outlineLvl w:val="0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sz w:val="28"/>
          <w:szCs w:val="28"/>
          <w:lang w:val="nl-NL"/>
        </w:rPr>
        <w:t>2) Tính phần trăm khối lượng của từng kim loại trong hỗn hợp ban đầu.</w:t>
      </w:r>
    </w:p>
    <w:p w14:paraId="2AA2F914" w14:textId="77777777" w:rsidR="005A3BDD" w:rsidRPr="007C7DDF" w:rsidRDefault="005A3BDD" w:rsidP="007C7DDF">
      <w:pPr>
        <w:spacing w:after="0" w:line="288" w:lineRule="auto"/>
        <w:jc w:val="both"/>
        <w:outlineLvl w:val="0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sz w:val="28"/>
          <w:szCs w:val="28"/>
          <w:lang w:val="nl-NL"/>
        </w:rPr>
        <w:t>3) Tính nồng độ mol/lit của từng chất tan trong dd A (coi thể tích của dd không đổi).</w:t>
      </w:r>
    </w:p>
    <w:p w14:paraId="223248BA" w14:textId="77777777" w:rsidR="00E0121C" w:rsidRPr="007C7DDF" w:rsidRDefault="00351E6C" w:rsidP="007C7DDF">
      <w:pPr>
        <w:spacing w:after="0" w:line="288" w:lineRule="auto"/>
        <w:jc w:val="both"/>
        <w:outlineLvl w:val="0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hAnsi="Times New Roman"/>
          <w:b/>
          <w:sz w:val="28"/>
          <w:szCs w:val="28"/>
        </w:rPr>
        <w:t xml:space="preserve">Câu 3 (2 điểm): </w:t>
      </w:r>
      <w:r w:rsidR="00E0121C"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Viết các phương trình  hóa học thực hiện những chuyển đổi hóa học sau: </w:t>
      </w:r>
    </w:p>
    <w:p w14:paraId="7E1CCA8E" w14:textId="77777777" w:rsidR="00E0121C" w:rsidRPr="007C7DDF" w:rsidRDefault="00E0121C" w:rsidP="007C7DDF">
      <w:pPr>
        <w:spacing w:after="0" w:line="288" w:lineRule="auto"/>
        <w:jc w:val="both"/>
        <w:outlineLvl w:val="0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Al   </w:t>
      </w:r>
      <w:r w:rsidRPr="007C7DDF">
        <w:rPr>
          <w:rFonts w:ascii="Times New Roman" w:eastAsia="Times New Roman" w:hAnsi="Times New Roman"/>
          <w:position w:val="-6"/>
          <w:sz w:val="28"/>
          <w:szCs w:val="28"/>
          <w:lang w:val="nl-NL"/>
        </w:rPr>
        <w:object w:dxaOrig="720" w:dyaOrig="315" w14:anchorId="3495098B">
          <v:shape id="_x0000_i1051" type="#_x0000_t75" style="width:36pt;height:15.75pt" o:ole="">
            <v:imagedata r:id="rId52" o:title=""/>
          </v:shape>
          <o:OLEObject Type="Embed" ProgID="Equation.3" ShapeID="_x0000_i1051" DrawAspect="Content" ObjectID="_1686226767" r:id="rId69"/>
        </w:objec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A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3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 </w:t>
      </w:r>
      <w:r w:rsidRPr="007C7DDF">
        <w:rPr>
          <w:rFonts w:ascii="Times New Roman" w:eastAsia="Times New Roman" w:hAnsi="Times New Roman"/>
          <w:position w:val="-6"/>
          <w:sz w:val="28"/>
          <w:szCs w:val="28"/>
          <w:lang w:val="nl-NL"/>
        </w:rPr>
        <w:object w:dxaOrig="735" w:dyaOrig="315" w14:anchorId="549BE03A">
          <v:shape id="_x0000_i1052" type="#_x0000_t75" style="width:36.75pt;height:15.75pt" o:ole="">
            <v:imagedata r:id="rId54" o:title=""/>
          </v:shape>
          <o:OLEObject Type="Embed" ProgID="Equation.3" ShapeID="_x0000_i1052" DrawAspect="Content" ObjectID="_1686226768" r:id="rId70"/>
        </w:objec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 A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2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(SO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4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3</w: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 </w:t>
      </w:r>
      <w:r w:rsidRPr="007C7DDF">
        <w:rPr>
          <w:rFonts w:ascii="Times New Roman" w:eastAsia="Times New Roman" w:hAnsi="Times New Roman"/>
          <w:position w:val="-6"/>
          <w:sz w:val="28"/>
          <w:szCs w:val="28"/>
          <w:lang w:val="nl-NL"/>
        </w:rPr>
        <w:object w:dxaOrig="735" w:dyaOrig="315" w14:anchorId="7AF5FCE4">
          <v:shape id="_x0000_i1053" type="#_x0000_t75" style="width:36.75pt;height:15.75pt" o:ole="">
            <v:imagedata r:id="rId56" o:title=""/>
          </v:shape>
          <o:OLEObject Type="Embed" ProgID="Equation.3" ShapeID="_x0000_i1053" DrawAspect="Content" ObjectID="_1686226769" r:id="rId71"/>
        </w:objec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 xml:space="preserve"> AlCl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 xml:space="preserve">3 </w:t>
      </w:r>
      <w:r w:rsidRPr="007C7DDF">
        <w:rPr>
          <w:rFonts w:ascii="Times New Roman" w:eastAsia="Times New Roman" w:hAnsi="Times New Roman"/>
          <w:position w:val="-6"/>
          <w:sz w:val="28"/>
          <w:szCs w:val="28"/>
          <w:lang w:val="nl-NL"/>
        </w:rPr>
        <w:object w:dxaOrig="735" w:dyaOrig="315" w14:anchorId="49F39F47">
          <v:shape id="_x0000_i1054" type="#_x0000_t75" style="width:36.75pt;height:15.75pt" o:ole="">
            <v:imagedata r:id="rId58" o:title=""/>
          </v:shape>
          <o:OLEObject Type="Embed" ProgID="Equation.3" ShapeID="_x0000_i1054" DrawAspect="Content" ObjectID="_1686226770" r:id="rId72"/>
        </w:object>
      </w:r>
      <w:r w:rsidRPr="007C7DDF">
        <w:rPr>
          <w:rFonts w:ascii="Times New Roman" w:eastAsia="Times New Roman" w:hAnsi="Times New Roman"/>
          <w:sz w:val="28"/>
          <w:szCs w:val="28"/>
          <w:lang w:val="nl-NL"/>
        </w:rPr>
        <w:t>Al(OH)</w:t>
      </w:r>
      <w:r w:rsidRPr="007C7DDF">
        <w:rPr>
          <w:rFonts w:ascii="Times New Roman" w:eastAsia="Times New Roman" w:hAnsi="Times New Roman"/>
          <w:sz w:val="28"/>
          <w:szCs w:val="28"/>
          <w:vertAlign w:val="subscript"/>
          <w:lang w:val="nl-NL"/>
        </w:rPr>
        <w:t>3</w:t>
      </w:r>
    </w:p>
    <w:p w14:paraId="31939243" w14:textId="77777777" w:rsidR="00E0121C" w:rsidRPr="007C7DDF" w:rsidRDefault="00E0121C" w:rsidP="007C7DDF">
      <w:pPr>
        <w:spacing w:after="0" w:line="288" w:lineRule="auto"/>
        <w:jc w:val="both"/>
        <w:outlineLvl w:val="0"/>
        <w:rPr>
          <w:rFonts w:ascii="Times New Roman" w:eastAsia="Times New Roman" w:hAnsi="Times New Roman"/>
          <w:sz w:val="28"/>
          <w:szCs w:val="28"/>
          <w:lang w:val="nl-NL"/>
        </w:rPr>
      </w:pPr>
      <w:r w:rsidRPr="007C7DDF">
        <w:rPr>
          <w:rFonts w:ascii="Times New Roman" w:eastAsia="Times New Roman" w:hAnsi="Times New Roman"/>
          <w:sz w:val="28"/>
          <w:szCs w:val="28"/>
          <w:lang w:val="nl-NL"/>
        </w:rPr>
        <w:t>Ghi rõ điều kiện phản ứng (nếu có).</w:t>
      </w:r>
    </w:p>
    <w:p w14:paraId="493A3B39" w14:textId="055EE4BE" w:rsidR="005A3BDD" w:rsidRPr="007C7DDF" w:rsidRDefault="005A3BDD" w:rsidP="007C7DDF">
      <w:pPr>
        <w:spacing w:after="0" w:line="288" w:lineRule="auto"/>
        <w:rPr>
          <w:rFonts w:ascii="Times New Roman" w:hAnsi="Times New Roman"/>
          <w:b/>
          <w:sz w:val="28"/>
          <w:szCs w:val="28"/>
        </w:rPr>
      </w:pPr>
    </w:p>
    <w:p w14:paraId="139CC7F6" w14:textId="77777777" w:rsidR="0004433C" w:rsidRPr="007C7DDF" w:rsidRDefault="0004433C" w:rsidP="007C7DDF">
      <w:pPr>
        <w:spacing w:after="0" w:line="288" w:lineRule="auto"/>
        <w:rPr>
          <w:rFonts w:ascii="Times New Roman" w:hAnsi="Times New Roman"/>
          <w:b/>
          <w:sz w:val="28"/>
          <w:szCs w:val="28"/>
        </w:rPr>
      </w:pPr>
    </w:p>
    <w:p w14:paraId="0ED0AAD2" w14:textId="77777777" w:rsidR="0013789C" w:rsidRPr="007C7DDF" w:rsidRDefault="0013789C" w:rsidP="007C7DDF">
      <w:pPr>
        <w:spacing w:after="0" w:line="288" w:lineRule="auto"/>
        <w:rPr>
          <w:rFonts w:ascii="Times New Roman" w:hAnsi="Times New Roman"/>
          <w:sz w:val="28"/>
          <w:szCs w:val="28"/>
        </w:rPr>
      </w:pPr>
    </w:p>
    <w:sectPr w:rsidR="0013789C" w:rsidRPr="007C7DDF" w:rsidSect="005A3BDD">
      <w:pgSz w:w="12240" w:h="15840" w:code="1"/>
      <w:pgMar w:top="1440" w:right="850" w:bottom="1440" w:left="85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E5A59C" w14:textId="77777777" w:rsidR="00431976" w:rsidRDefault="00431976" w:rsidP="00764554">
      <w:pPr>
        <w:spacing w:after="0" w:line="240" w:lineRule="auto"/>
      </w:pPr>
      <w:r>
        <w:separator/>
      </w:r>
    </w:p>
  </w:endnote>
  <w:endnote w:type="continuationSeparator" w:id="0">
    <w:p w14:paraId="51172B09" w14:textId="77777777" w:rsidR="00431976" w:rsidRDefault="00431976" w:rsidP="007645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-BoldMT">
    <w:altName w:val="Malgun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9D9570" w14:textId="77777777" w:rsidR="00431976" w:rsidRDefault="00431976" w:rsidP="00764554">
      <w:pPr>
        <w:spacing w:after="0" w:line="240" w:lineRule="auto"/>
      </w:pPr>
      <w:r>
        <w:separator/>
      </w:r>
    </w:p>
  </w:footnote>
  <w:footnote w:type="continuationSeparator" w:id="0">
    <w:p w14:paraId="775F20C1" w14:textId="77777777" w:rsidR="00431976" w:rsidRDefault="00431976" w:rsidP="0076455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CD998C8"/>
    <w:multiLevelType w:val="singleLevel"/>
    <w:tmpl w:val="8CD998C8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abstractNum w:abstractNumId="1" w15:restartNumberingAfterBreak="0">
    <w:nsid w:val="8D1CA6AC"/>
    <w:multiLevelType w:val="singleLevel"/>
    <w:tmpl w:val="8D1CA6AC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abstractNum w:abstractNumId="2" w15:restartNumberingAfterBreak="0">
    <w:nsid w:val="A68124CE"/>
    <w:multiLevelType w:val="singleLevel"/>
    <w:tmpl w:val="A68124CE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abstractNum w:abstractNumId="3" w15:restartNumberingAfterBreak="0">
    <w:nsid w:val="A7C1F726"/>
    <w:multiLevelType w:val="singleLevel"/>
    <w:tmpl w:val="A7C1F726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abstractNum w:abstractNumId="4" w15:restartNumberingAfterBreak="0">
    <w:nsid w:val="C47224F8"/>
    <w:multiLevelType w:val="singleLevel"/>
    <w:tmpl w:val="C47224F8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abstractNum w:abstractNumId="5" w15:restartNumberingAfterBreak="0">
    <w:nsid w:val="E97FB221"/>
    <w:multiLevelType w:val="singleLevel"/>
    <w:tmpl w:val="E97FB221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abstractNum w:abstractNumId="6" w15:restartNumberingAfterBreak="0">
    <w:nsid w:val="EE253684"/>
    <w:multiLevelType w:val="singleLevel"/>
    <w:tmpl w:val="EE253684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abstractNum w:abstractNumId="7" w15:restartNumberingAfterBreak="0">
    <w:nsid w:val="031F4661"/>
    <w:multiLevelType w:val="singleLevel"/>
    <w:tmpl w:val="031F4661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abstractNum w:abstractNumId="8" w15:restartNumberingAfterBreak="0">
    <w:nsid w:val="09B17ED5"/>
    <w:multiLevelType w:val="hybridMultilevel"/>
    <w:tmpl w:val="4FEA584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9F47E69"/>
    <w:multiLevelType w:val="hybridMultilevel"/>
    <w:tmpl w:val="B8A40F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BFA1E3B"/>
    <w:multiLevelType w:val="hybridMultilevel"/>
    <w:tmpl w:val="072EADC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CA3F2D"/>
    <w:multiLevelType w:val="hybridMultilevel"/>
    <w:tmpl w:val="010ED490"/>
    <w:lvl w:ilvl="0" w:tplc="EDCA266A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F7F5D46"/>
    <w:multiLevelType w:val="hybridMultilevel"/>
    <w:tmpl w:val="072EADC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4799B60"/>
    <w:multiLevelType w:val="singleLevel"/>
    <w:tmpl w:val="44799B60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abstractNum w:abstractNumId="14" w15:restartNumberingAfterBreak="0">
    <w:nsid w:val="4AEF05D8"/>
    <w:multiLevelType w:val="hybridMultilevel"/>
    <w:tmpl w:val="DD023606"/>
    <w:lvl w:ilvl="0" w:tplc="042A0015">
      <w:start w:val="1"/>
      <w:numFmt w:val="upperLetter"/>
      <w:lvlText w:val="%1."/>
      <w:lvlJc w:val="left"/>
      <w:pPr>
        <w:ind w:left="360" w:hanging="360"/>
      </w:pPr>
    </w:lvl>
    <w:lvl w:ilvl="1" w:tplc="042A0019">
      <w:start w:val="1"/>
      <w:numFmt w:val="lowerLetter"/>
      <w:lvlText w:val="%2."/>
      <w:lvlJc w:val="left"/>
      <w:pPr>
        <w:ind w:left="1080" w:hanging="360"/>
      </w:pPr>
    </w:lvl>
    <w:lvl w:ilvl="2" w:tplc="042A001B">
      <w:start w:val="1"/>
      <w:numFmt w:val="lowerRoman"/>
      <w:lvlText w:val="%3."/>
      <w:lvlJc w:val="right"/>
      <w:pPr>
        <w:ind w:left="1800" w:hanging="180"/>
      </w:pPr>
    </w:lvl>
    <w:lvl w:ilvl="3" w:tplc="042A000F">
      <w:start w:val="1"/>
      <w:numFmt w:val="decimal"/>
      <w:lvlText w:val="%4."/>
      <w:lvlJc w:val="left"/>
      <w:pPr>
        <w:ind w:left="2520" w:hanging="360"/>
      </w:pPr>
    </w:lvl>
    <w:lvl w:ilvl="4" w:tplc="042A0019">
      <w:start w:val="1"/>
      <w:numFmt w:val="lowerLetter"/>
      <w:lvlText w:val="%5."/>
      <w:lvlJc w:val="left"/>
      <w:pPr>
        <w:ind w:left="3240" w:hanging="360"/>
      </w:pPr>
    </w:lvl>
    <w:lvl w:ilvl="5" w:tplc="042A001B">
      <w:start w:val="1"/>
      <w:numFmt w:val="lowerRoman"/>
      <w:lvlText w:val="%6."/>
      <w:lvlJc w:val="right"/>
      <w:pPr>
        <w:ind w:left="3960" w:hanging="180"/>
      </w:pPr>
    </w:lvl>
    <w:lvl w:ilvl="6" w:tplc="042A000F">
      <w:start w:val="1"/>
      <w:numFmt w:val="decimal"/>
      <w:lvlText w:val="%7."/>
      <w:lvlJc w:val="left"/>
      <w:pPr>
        <w:ind w:left="4680" w:hanging="360"/>
      </w:pPr>
    </w:lvl>
    <w:lvl w:ilvl="7" w:tplc="042A0019">
      <w:start w:val="1"/>
      <w:numFmt w:val="lowerLetter"/>
      <w:lvlText w:val="%8."/>
      <w:lvlJc w:val="left"/>
      <w:pPr>
        <w:ind w:left="5400" w:hanging="360"/>
      </w:pPr>
    </w:lvl>
    <w:lvl w:ilvl="8" w:tplc="042A001B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D661BD7"/>
    <w:multiLevelType w:val="singleLevel"/>
    <w:tmpl w:val="4D661BD7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abstractNum w:abstractNumId="16" w15:restartNumberingAfterBreak="0">
    <w:nsid w:val="529B42ED"/>
    <w:multiLevelType w:val="singleLevel"/>
    <w:tmpl w:val="529B42ED"/>
    <w:lvl w:ilvl="0">
      <w:start w:val="1"/>
      <w:numFmt w:val="upperLetter"/>
      <w:suff w:val="space"/>
      <w:lvlText w:val="%1."/>
      <w:lvlJc w:val="left"/>
      <w:pPr>
        <w:ind w:left="0" w:firstLine="0"/>
      </w:pPr>
    </w:lvl>
  </w:abstractNum>
  <w:abstractNum w:abstractNumId="17" w15:restartNumberingAfterBreak="0">
    <w:nsid w:val="61F82EE0"/>
    <w:multiLevelType w:val="hybridMultilevel"/>
    <w:tmpl w:val="BCFC8C6C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7C43FA"/>
    <w:multiLevelType w:val="hybridMultilevel"/>
    <w:tmpl w:val="FD400CC6"/>
    <w:lvl w:ilvl="0" w:tplc="2B40B18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AD227CC"/>
    <w:multiLevelType w:val="hybridMultilevel"/>
    <w:tmpl w:val="010ED490"/>
    <w:lvl w:ilvl="0" w:tplc="EDCA266A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1"/>
    <w:lvlOverride w:ilvl="0">
      <w:startOverride w:val="1"/>
    </w:lvlOverride>
  </w:num>
  <w:num w:numId="3">
    <w:abstractNumId w:val="5"/>
  </w:num>
  <w:num w:numId="4">
    <w:abstractNumId w:val="5"/>
    <w:lvlOverride w:ilvl="0">
      <w:startOverride w:val="1"/>
    </w:lvlOverride>
  </w:num>
  <w:num w:numId="5">
    <w:abstractNumId w:val="4"/>
  </w:num>
  <w:num w:numId="6">
    <w:abstractNumId w:val="4"/>
    <w:lvlOverride w:ilvl="0">
      <w:startOverride w:val="1"/>
    </w:lvlOverride>
  </w:num>
  <w:num w:numId="7">
    <w:abstractNumId w:val="2"/>
  </w:num>
  <w:num w:numId="8">
    <w:abstractNumId w:val="2"/>
    <w:lvlOverride w:ilvl="0">
      <w:startOverride w:val="1"/>
    </w:lvlOverride>
  </w:num>
  <w:num w:numId="9">
    <w:abstractNumId w:val="0"/>
  </w:num>
  <w:num w:numId="10">
    <w:abstractNumId w:val="0"/>
    <w:lvlOverride w:ilvl="0">
      <w:startOverride w:val="1"/>
    </w:lvlOverride>
  </w:num>
  <w:num w:numId="11">
    <w:abstractNumId w:val="13"/>
  </w:num>
  <w:num w:numId="12">
    <w:abstractNumId w:val="13"/>
    <w:lvlOverride w:ilvl="0">
      <w:startOverride w:val="1"/>
    </w:lvlOverride>
  </w:num>
  <w:num w:numId="13">
    <w:abstractNumId w:val="15"/>
  </w:num>
  <w:num w:numId="14">
    <w:abstractNumId w:val="15"/>
    <w:lvlOverride w:ilvl="0">
      <w:startOverride w:val="1"/>
    </w:lvlOverride>
  </w:num>
  <w:num w:numId="15">
    <w:abstractNumId w:val="6"/>
  </w:num>
  <w:num w:numId="16">
    <w:abstractNumId w:val="6"/>
    <w:lvlOverride w:ilvl="0">
      <w:startOverride w:val="1"/>
    </w:lvlOverride>
  </w:num>
  <w:num w:numId="17">
    <w:abstractNumId w:val="3"/>
  </w:num>
  <w:num w:numId="18">
    <w:abstractNumId w:val="3"/>
    <w:lvlOverride w:ilvl="0">
      <w:startOverride w:val="1"/>
    </w:lvlOverride>
  </w:num>
  <w:num w:numId="19">
    <w:abstractNumId w:val="7"/>
  </w:num>
  <w:num w:numId="20">
    <w:abstractNumId w:val="7"/>
    <w:lvlOverride w:ilvl="0">
      <w:startOverride w:val="1"/>
    </w:lvlOverride>
  </w:num>
  <w:num w:numId="21">
    <w:abstractNumId w:val="16"/>
  </w:num>
  <w:num w:numId="22">
    <w:abstractNumId w:val="16"/>
    <w:lvlOverride w:ilvl="0">
      <w:startOverride w:val="1"/>
    </w:lvlOverride>
  </w:num>
  <w:num w:numId="23">
    <w:abstractNumId w:val="18"/>
  </w:num>
  <w:num w:numId="2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8"/>
  </w:num>
  <w:num w:numId="2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0"/>
  </w:num>
  <w:num w:numId="2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2"/>
  </w:num>
  <w:num w:numId="3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9"/>
  </w:num>
  <w:num w:numId="3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9"/>
  </w:num>
  <w:num w:numId="3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4"/>
  </w:num>
  <w:num w:numId="3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7"/>
  </w:num>
  <w:num w:numId="3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1"/>
  </w:num>
  <w:num w:numId="4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10CF"/>
    <w:rsid w:val="000104B1"/>
    <w:rsid w:val="00020B9A"/>
    <w:rsid w:val="0003258E"/>
    <w:rsid w:val="000364DD"/>
    <w:rsid w:val="0004433C"/>
    <w:rsid w:val="000528D8"/>
    <w:rsid w:val="00055A9E"/>
    <w:rsid w:val="00082875"/>
    <w:rsid w:val="00083AF9"/>
    <w:rsid w:val="00095619"/>
    <w:rsid w:val="000D5D48"/>
    <w:rsid w:val="000D738E"/>
    <w:rsid w:val="000E3B19"/>
    <w:rsid w:val="00104D47"/>
    <w:rsid w:val="00134639"/>
    <w:rsid w:val="0013789C"/>
    <w:rsid w:val="00181C00"/>
    <w:rsid w:val="001820CD"/>
    <w:rsid w:val="001A1FBB"/>
    <w:rsid w:val="001B29F4"/>
    <w:rsid w:val="001D1A33"/>
    <w:rsid w:val="001D2442"/>
    <w:rsid w:val="00211938"/>
    <w:rsid w:val="002263E0"/>
    <w:rsid w:val="00237797"/>
    <w:rsid w:val="00246FAB"/>
    <w:rsid w:val="00254A12"/>
    <w:rsid w:val="00266D1A"/>
    <w:rsid w:val="002A025B"/>
    <w:rsid w:val="002A0C91"/>
    <w:rsid w:val="002A4E51"/>
    <w:rsid w:val="002B61EF"/>
    <w:rsid w:val="0033388C"/>
    <w:rsid w:val="003510CF"/>
    <w:rsid w:val="00351E6C"/>
    <w:rsid w:val="003719D2"/>
    <w:rsid w:val="003B005D"/>
    <w:rsid w:val="003C7919"/>
    <w:rsid w:val="003D3EC7"/>
    <w:rsid w:val="00431976"/>
    <w:rsid w:val="00445971"/>
    <w:rsid w:val="00483ED5"/>
    <w:rsid w:val="004A6481"/>
    <w:rsid w:val="004D35B1"/>
    <w:rsid w:val="00587DC1"/>
    <w:rsid w:val="005A3BDD"/>
    <w:rsid w:val="005A693E"/>
    <w:rsid w:val="005A6E5B"/>
    <w:rsid w:val="005B7A0D"/>
    <w:rsid w:val="005C1963"/>
    <w:rsid w:val="005D0180"/>
    <w:rsid w:val="006516DF"/>
    <w:rsid w:val="006660C8"/>
    <w:rsid w:val="00686E99"/>
    <w:rsid w:val="006966F6"/>
    <w:rsid w:val="006C6632"/>
    <w:rsid w:val="006D62E3"/>
    <w:rsid w:val="0074516A"/>
    <w:rsid w:val="007472D1"/>
    <w:rsid w:val="0075740F"/>
    <w:rsid w:val="00764554"/>
    <w:rsid w:val="007851B5"/>
    <w:rsid w:val="00793279"/>
    <w:rsid w:val="007B23F6"/>
    <w:rsid w:val="007C7DDF"/>
    <w:rsid w:val="007F3A05"/>
    <w:rsid w:val="007F71CD"/>
    <w:rsid w:val="00850DA6"/>
    <w:rsid w:val="008C2A01"/>
    <w:rsid w:val="008C6EFB"/>
    <w:rsid w:val="008E2FCC"/>
    <w:rsid w:val="008F0F90"/>
    <w:rsid w:val="0094651D"/>
    <w:rsid w:val="00960FCD"/>
    <w:rsid w:val="009615FC"/>
    <w:rsid w:val="00986CAA"/>
    <w:rsid w:val="00996A5B"/>
    <w:rsid w:val="009F0E40"/>
    <w:rsid w:val="009F3D0E"/>
    <w:rsid w:val="00A135C8"/>
    <w:rsid w:val="00A352D8"/>
    <w:rsid w:val="00A417F2"/>
    <w:rsid w:val="00A43B1D"/>
    <w:rsid w:val="00A467D9"/>
    <w:rsid w:val="00A5269B"/>
    <w:rsid w:val="00A727D6"/>
    <w:rsid w:val="00AA0CD5"/>
    <w:rsid w:val="00AA413E"/>
    <w:rsid w:val="00AB78A8"/>
    <w:rsid w:val="00B1498C"/>
    <w:rsid w:val="00B22B7A"/>
    <w:rsid w:val="00B634AA"/>
    <w:rsid w:val="00B6785A"/>
    <w:rsid w:val="00B93777"/>
    <w:rsid w:val="00BD1BCF"/>
    <w:rsid w:val="00BE4EEB"/>
    <w:rsid w:val="00C61204"/>
    <w:rsid w:val="00C64977"/>
    <w:rsid w:val="00CF431C"/>
    <w:rsid w:val="00D00335"/>
    <w:rsid w:val="00D06714"/>
    <w:rsid w:val="00D165FE"/>
    <w:rsid w:val="00D214E4"/>
    <w:rsid w:val="00D37F9C"/>
    <w:rsid w:val="00D437B2"/>
    <w:rsid w:val="00D67B4E"/>
    <w:rsid w:val="00D76A12"/>
    <w:rsid w:val="00D77B65"/>
    <w:rsid w:val="00DB612F"/>
    <w:rsid w:val="00DE3FEB"/>
    <w:rsid w:val="00DE618C"/>
    <w:rsid w:val="00DF4DE6"/>
    <w:rsid w:val="00DF714D"/>
    <w:rsid w:val="00DF7B58"/>
    <w:rsid w:val="00E0121C"/>
    <w:rsid w:val="00E01348"/>
    <w:rsid w:val="00E028B1"/>
    <w:rsid w:val="00E07F34"/>
    <w:rsid w:val="00E164B3"/>
    <w:rsid w:val="00E167CD"/>
    <w:rsid w:val="00E27064"/>
    <w:rsid w:val="00E51764"/>
    <w:rsid w:val="00E60C17"/>
    <w:rsid w:val="00EB7061"/>
    <w:rsid w:val="00EC125A"/>
    <w:rsid w:val="00EE432B"/>
    <w:rsid w:val="00F037F5"/>
    <w:rsid w:val="00F14440"/>
    <w:rsid w:val="00F25FB0"/>
    <w:rsid w:val="00F26715"/>
    <w:rsid w:val="00F45879"/>
    <w:rsid w:val="00F46C32"/>
    <w:rsid w:val="00F87F55"/>
    <w:rsid w:val="00FE28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49FE18"/>
  <w15:chartTrackingRefBased/>
  <w15:docId w15:val="{E9D9A80B-8164-4EF6-829B-09564A1DF3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B612F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normal0">
    <w:name w:val="msonormal"/>
    <w:basedOn w:val="Normal"/>
    <w:rsid w:val="005A3BD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A3B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A3BD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5A3B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A3BDD"/>
    <w:rPr>
      <w:sz w:val="22"/>
      <w:szCs w:val="22"/>
    </w:rPr>
  </w:style>
  <w:style w:type="paragraph" w:styleId="ListParagraph">
    <w:name w:val="List Paragraph"/>
    <w:basedOn w:val="Normal"/>
    <w:uiPriority w:val="99"/>
    <w:qFormat/>
    <w:rsid w:val="005A3BDD"/>
    <w:pPr>
      <w:ind w:left="720"/>
      <w:contextualSpacing/>
    </w:pPr>
  </w:style>
  <w:style w:type="character" w:customStyle="1" w:styleId="MTDisplayEquationChar">
    <w:name w:val="MTDisplayEquation Char"/>
    <w:basedOn w:val="DefaultParagraphFont"/>
    <w:link w:val="MTDisplayEquation"/>
    <w:locked/>
    <w:rsid w:val="005A3BDD"/>
    <w:rPr>
      <w:rFonts w:ascii="Times New Roman" w:eastAsia="SimSun" w:hAnsi="Times New Roman"/>
      <w:sz w:val="28"/>
      <w:szCs w:val="24"/>
      <w:lang w:eastAsia="zh-CN"/>
    </w:rPr>
  </w:style>
  <w:style w:type="paragraph" w:customStyle="1" w:styleId="MTDisplayEquation">
    <w:name w:val="MTDisplayEquation"/>
    <w:basedOn w:val="Normal"/>
    <w:next w:val="Normal"/>
    <w:link w:val="MTDisplayEquationChar"/>
    <w:rsid w:val="005A3BDD"/>
    <w:pPr>
      <w:tabs>
        <w:tab w:val="center" w:pos="4680"/>
        <w:tab w:val="right" w:pos="9360"/>
      </w:tabs>
      <w:spacing w:before="100" w:beforeAutospacing="1" w:after="100" w:afterAutospacing="1" w:line="240" w:lineRule="auto"/>
    </w:pPr>
    <w:rPr>
      <w:rFonts w:ascii="Times New Roman" w:eastAsia="SimSun" w:hAnsi="Times New Roman"/>
      <w:sz w:val="28"/>
      <w:szCs w:val="24"/>
      <w:lang w:eastAsia="zh-CN"/>
    </w:rPr>
  </w:style>
  <w:style w:type="table" w:styleId="TableGrid">
    <w:name w:val="Table Grid"/>
    <w:basedOn w:val="TableNormal"/>
    <w:uiPriority w:val="39"/>
    <w:rsid w:val="005A3BDD"/>
    <w:rPr>
      <w:rFonts w:ascii="Times New Roman" w:eastAsia="SimSun" w:hAnsi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uiPriority w:val="39"/>
    <w:rsid w:val="005A3BDD"/>
    <w:rPr>
      <w:rFonts w:ascii="Times New Roman" w:eastAsia="SimSun" w:hAnsi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uiPriority w:val="39"/>
    <w:rsid w:val="005A3BDD"/>
    <w:rPr>
      <w:rFonts w:ascii="Times New Roman" w:eastAsia="SimSun" w:hAnsi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7231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5.wmf"/><Relationship Id="rId39" Type="http://schemas.openxmlformats.org/officeDocument/2006/relationships/image" Target="media/image22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6.wmf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20.bin"/><Relationship Id="rId63" Type="http://schemas.openxmlformats.org/officeDocument/2006/relationships/image" Target="media/image35.wmf"/><Relationship Id="rId68" Type="http://schemas.openxmlformats.org/officeDocument/2006/relationships/oleObject" Target="embeddings/oleObject26.bin"/><Relationship Id="rId7" Type="http://schemas.openxmlformats.org/officeDocument/2006/relationships/image" Target="media/image1.wmf"/><Relationship Id="rId71" Type="http://schemas.openxmlformats.org/officeDocument/2006/relationships/oleObject" Target="embeddings/oleObject29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7.wmf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32" Type="http://schemas.openxmlformats.org/officeDocument/2006/relationships/oleObject" Target="embeddings/oleObject8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5.wmf"/><Relationship Id="rId53" Type="http://schemas.openxmlformats.org/officeDocument/2006/relationships/oleObject" Target="embeddings/oleObject19.bin"/><Relationship Id="rId58" Type="http://schemas.openxmlformats.org/officeDocument/2006/relationships/image" Target="media/image31.wmf"/><Relationship Id="rId66" Type="http://schemas.openxmlformats.org/officeDocument/2006/relationships/oleObject" Target="embeddings/oleObject24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7.wmf"/><Relationship Id="rId57" Type="http://schemas.openxmlformats.org/officeDocument/2006/relationships/oleObject" Target="embeddings/oleObject21.bin"/><Relationship Id="rId61" Type="http://schemas.openxmlformats.org/officeDocument/2006/relationships/image" Target="media/image33.wmf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31" Type="http://schemas.openxmlformats.org/officeDocument/2006/relationships/image" Target="media/image18.wmf"/><Relationship Id="rId44" Type="http://schemas.openxmlformats.org/officeDocument/2006/relationships/oleObject" Target="embeddings/oleObject14.bin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3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6.wmf"/><Relationship Id="rId30" Type="http://schemas.openxmlformats.org/officeDocument/2006/relationships/oleObject" Target="embeddings/oleObject7.bin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6.bin"/><Relationship Id="rId56" Type="http://schemas.openxmlformats.org/officeDocument/2006/relationships/image" Target="media/image30.wmf"/><Relationship Id="rId64" Type="http://schemas.openxmlformats.org/officeDocument/2006/relationships/image" Target="media/image36.wmf"/><Relationship Id="rId69" Type="http://schemas.openxmlformats.org/officeDocument/2006/relationships/oleObject" Target="embeddings/oleObject27.bin"/><Relationship Id="rId8" Type="http://schemas.openxmlformats.org/officeDocument/2006/relationships/image" Target="media/image2.wmf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4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5.bin"/><Relationship Id="rId20" Type="http://schemas.openxmlformats.org/officeDocument/2006/relationships/image" Target="media/image10.wmf"/><Relationship Id="rId41" Type="http://schemas.openxmlformats.org/officeDocument/2006/relationships/image" Target="media/image23.wmf"/><Relationship Id="rId54" Type="http://schemas.openxmlformats.org/officeDocument/2006/relationships/image" Target="media/image29.wmf"/><Relationship Id="rId62" Type="http://schemas.openxmlformats.org/officeDocument/2006/relationships/image" Target="media/image34.wmf"/><Relationship Id="rId70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32</Pages>
  <Words>5923</Words>
  <Characters>33767</Characters>
  <Application>Microsoft Office Word</Application>
  <DocSecurity>0</DocSecurity>
  <Lines>281</Lines>
  <Paragraphs>79</Paragraphs>
  <ScaleCrop>false</ScaleCrop>
  <Company/>
  <LinksUpToDate>false</LinksUpToDate>
  <CharactersWithSpaces>39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yThuat88</dc:creator>
  <cp:keywords/>
  <dc:description/>
  <cp:lastModifiedBy>KyThuat88</cp:lastModifiedBy>
  <cp:revision>143</cp:revision>
  <dcterms:created xsi:type="dcterms:W3CDTF">2021-06-26T01:50:00Z</dcterms:created>
  <dcterms:modified xsi:type="dcterms:W3CDTF">2021-06-26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